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E5812" w:rsidRPr="00CC156A" w:rsidRDefault="00CC156A" w:rsidP="00CC156A">
      <w:pPr>
        <w:ind w:firstLine="720"/>
        <w:jc w:val="center"/>
        <w:rPr>
          <w:rFonts w:ascii="Comic Sans MS" w:hAnsi="Comic Sans MS"/>
          <w:b/>
          <w:sz w:val="72"/>
          <w:szCs w:val="72"/>
        </w:rPr>
      </w:pPr>
      <w:proofErr w:type="spellStart"/>
      <w:r w:rsidRPr="00CC156A">
        <w:rPr>
          <w:rFonts w:ascii="Comic Sans MS" w:hAnsi="Comic Sans MS"/>
          <w:b/>
          <w:sz w:val="72"/>
          <w:szCs w:val="72"/>
        </w:rPr>
        <w:t>Cruisin</w:t>
      </w:r>
      <w:proofErr w:type="spellEnd"/>
      <w:r w:rsidRPr="00CC156A">
        <w:rPr>
          <w:rFonts w:ascii="Comic Sans MS" w:hAnsi="Comic Sans MS"/>
          <w:b/>
          <w:sz w:val="72"/>
          <w:szCs w:val="72"/>
        </w:rPr>
        <w:t>’ Through Math</w:t>
      </w:r>
    </w:p>
    <w:p w:rsidR="009E5812" w:rsidRDefault="009E5812">
      <w:pPr>
        <w:rPr>
          <w:b/>
          <w:sz w:val="28"/>
          <w:szCs w:val="28"/>
        </w:rPr>
      </w:pPr>
    </w:p>
    <w:p w:rsidR="009E5812" w:rsidRDefault="00D138C0">
      <w:pPr>
        <w:rPr>
          <w:b/>
          <w:sz w:val="28"/>
          <w:szCs w:val="28"/>
        </w:rPr>
      </w:pPr>
      <w:r>
        <w:rPr>
          <w:b/>
          <w:noProof/>
          <w:sz w:val="28"/>
          <w:szCs w:val="28"/>
        </w:rPr>
        <w:drawing>
          <wp:anchor distT="0" distB="0" distL="114300" distR="114300" simplePos="0" relativeHeight="251611136" behindDoc="0" locked="0" layoutInCell="1" allowOverlap="1">
            <wp:simplePos x="0" y="0"/>
            <wp:positionH relativeFrom="column">
              <wp:posOffset>2331720</wp:posOffset>
            </wp:positionH>
            <wp:positionV relativeFrom="paragraph">
              <wp:posOffset>141605</wp:posOffset>
            </wp:positionV>
            <wp:extent cx="2171700" cy="1343025"/>
            <wp:effectExtent l="19050" t="0" r="0" b="0"/>
            <wp:wrapSquare wrapText="bothSides"/>
            <wp:docPr id="1" name="Picture 2" descr="j021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0215326"/>
                    <pic:cNvPicPr>
                      <a:picLocks noChangeAspect="1" noChangeArrowheads="1"/>
                    </pic:cNvPicPr>
                  </pic:nvPicPr>
                  <pic:blipFill>
                    <a:blip r:embed="rId9" cstate="print"/>
                    <a:srcRect/>
                    <a:stretch>
                      <a:fillRect/>
                    </a:stretch>
                  </pic:blipFill>
                  <pic:spPr bwMode="auto">
                    <a:xfrm>
                      <a:off x="0" y="0"/>
                      <a:ext cx="2171700" cy="1343025"/>
                    </a:xfrm>
                    <a:prstGeom prst="rect">
                      <a:avLst/>
                    </a:prstGeom>
                    <a:noFill/>
                    <a:ln w="9525">
                      <a:noFill/>
                      <a:miter lim="800000"/>
                      <a:headEnd/>
                      <a:tailEnd/>
                    </a:ln>
                  </pic:spPr>
                </pic:pic>
              </a:graphicData>
            </a:graphic>
          </wp:anchor>
        </w:drawing>
      </w:r>
    </w:p>
    <w:p w:rsidR="009E5812" w:rsidRDefault="009E5812">
      <w:pPr>
        <w:rPr>
          <w:b/>
          <w:sz w:val="28"/>
          <w:szCs w:val="28"/>
        </w:rPr>
      </w:pPr>
    </w:p>
    <w:p w:rsidR="009E5812" w:rsidRDefault="009E5812" w:rsidP="00441FE0">
      <w:pPr>
        <w:jc w:val="center"/>
        <w:rPr>
          <w:b/>
          <w:sz w:val="28"/>
          <w:szCs w:val="28"/>
        </w:rPr>
      </w:pPr>
    </w:p>
    <w:p w:rsidR="009E5812" w:rsidRDefault="009E5812">
      <w:pPr>
        <w:rPr>
          <w:b/>
          <w:sz w:val="28"/>
          <w:szCs w:val="28"/>
        </w:rPr>
      </w:pPr>
    </w:p>
    <w:p w:rsidR="00441FE0" w:rsidRDefault="00441FE0">
      <w:pPr>
        <w:rPr>
          <w:b/>
          <w:sz w:val="28"/>
          <w:szCs w:val="28"/>
        </w:rPr>
      </w:pPr>
    </w:p>
    <w:p w:rsidR="00CC156A" w:rsidRDefault="00CC156A">
      <w:pPr>
        <w:rPr>
          <w:b/>
          <w:sz w:val="28"/>
          <w:szCs w:val="28"/>
        </w:rPr>
      </w:pPr>
    </w:p>
    <w:p w:rsidR="00CC156A" w:rsidRDefault="00CC156A">
      <w:pPr>
        <w:rPr>
          <w:b/>
          <w:sz w:val="28"/>
          <w:szCs w:val="28"/>
        </w:rPr>
      </w:pPr>
    </w:p>
    <w:p w:rsidR="00CC156A" w:rsidRDefault="00CC156A">
      <w:pPr>
        <w:rPr>
          <w:b/>
          <w:sz w:val="28"/>
          <w:szCs w:val="28"/>
        </w:rPr>
      </w:pPr>
    </w:p>
    <w:p w:rsidR="00FA1311" w:rsidRDefault="00FA1311" w:rsidP="00FA1311">
      <w:pPr>
        <w:jc w:val="center"/>
        <w:rPr>
          <w:rFonts w:ascii="Comic Sans MS" w:hAnsi="Comic Sans MS"/>
          <w:sz w:val="40"/>
          <w:szCs w:val="40"/>
        </w:rPr>
      </w:pPr>
      <w:r>
        <w:rPr>
          <w:rFonts w:ascii="Comic Sans MS" w:hAnsi="Comic Sans MS"/>
          <w:sz w:val="40"/>
          <w:szCs w:val="40"/>
        </w:rPr>
        <w:t>Streng</w:t>
      </w:r>
      <w:r w:rsidR="00A44060">
        <w:rPr>
          <w:rFonts w:ascii="Comic Sans MS" w:hAnsi="Comic Sans MS"/>
          <w:sz w:val="40"/>
          <w:szCs w:val="40"/>
        </w:rPr>
        <w:t>th</w:t>
      </w:r>
      <w:r>
        <w:rPr>
          <w:rFonts w:ascii="Comic Sans MS" w:hAnsi="Comic Sans MS"/>
          <w:sz w:val="40"/>
          <w:szCs w:val="40"/>
        </w:rPr>
        <w:t>ening</w:t>
      </w:r>
      <w:r w:rsidRPr="00FA1311">
        <w:rPr>
          <w:rFonts w:ascii="Comic Sans MS" w:hAnsi="Comic Sans MS"/>
          <w:sz w:val="40"/>
          <w:szCs w:val="40"/>
        </w:rPr>
        <w:t xml:space="preserve"> the </w:t>
      </w:r>
      <w:r>
        <w:rPr>
          <w:rFonts w:ascii="Comic Sans MS" w:hAnsi="Comic Sans MS"/>
          <w:sz w:val="40"/>
          <w:szCs w:val="40"/>
        </w:rPr>
        <w:t>F</w:t>
      </w:r>
      <w:r w:rsidRPr="00FA1311">
        <w:rPr>
          <w:rFonts w:ascii="Comic Sans MS" w:hAnsi="Comic Sans MS"/>
          <w:sz w:val="40"/>
          <w:szCs w:val="40"/>
        </w:rPr>
        <w:t xml:space="preserve">oundation </w:t>
      </w:r>
    </w:p>
    <w:p w:rsidR="00FA1311" w:rsidRDefault="00FA1311" w:rsidP="00FA1311">
      <w:pPr>
        <w:jc w:val="center"/>
        <w:rPr>
          <w:rFonts w:ascii="Comic Sans MS" w:hAnsi="Comic Sans MS"/>
          <w:sz w:val="40"/>
          <w:szCs w:val="40"/>
        </w:rPr>
      </w:pPr>
      <w:proofErr w:type="gramStart"/>
      <w:r w:rsidRPr="00FA1311">
        <w:rPr>
          <w:rFonts w:ascii="Comic Sans MS" w:hAnsi="Comic Sans MS"/>
          <w:sz w:val="40"/>
          <w:szCs w:val="40"/>
        </w:rPr>
        <w:t>with</w:t>
      </w:r>
      <w:proofErr w:type="gramEnd"/>
      <w:r w:rsidRPr="00FA1311">
        <w:rPr>
          <w:rFonts w:ascii="Comic Sans MS" w:hAnsi="Comic Sans MS"/>
          <w:sz w:val="40"/>
          <w:szCs w:val="40"/>
        </w:rPr>
        <w:t xml:space="preserve"> </w:t>
      </w:r>
    </w:p>
    <w:p w:rsidR="00FA1311" w:rsidRPr="00FA1311" w:rsidRDefault="00FA1311" w:rsidP="00FA1311">
      <w:pPr>
        <w:jc w:val="center"/>
        <w:rPr>
          <w:rFonts w:ascii="Comic Sans MS" w:hAnsi="Comic Sans MS"/>
          <w:sz w:val="40"/>
          <w:szCs w:val="40"/>
        </w:rPr>
      </w:pPr>
      <w:r>
        <w:rPr>
          <w:rFonts w:ascii="Comic Sans MS" w:hAnsi="Comic Sans MS"/>
          <w:sz w:val="40"/>
          <w:szCs w:val="40"/>
        </w:rPr>
        <w:t>Theme-based SOL Review Programs</w:t>
      </w:r>
      <w:bookmarkStart w:id="0" w:name="_GoBack"/>
      <w:bookmarkEnd w:id="0"/>
    </w:p>
    <w:p w:rsidR="009E5812" w:rsidRDefault="00241D3E">
      <w:pPr>
        <w:rPr>
          <w:b/>
          <w:sz w:val="28"/>
          <w:szCs w:val="28"/>
        </w:rPr>
      </w:pPr>
      <w:r>
        <w:rPr>
          <w:noProof/>
        </w:rPr>
        <mc:AlternateContent>
          <mc:Choice Requires="wpc">
            <w:drawing>
              <wp:anchor distT="0" distB="0" distL="114300" distR="114300" simplePos="0" relativeHeight="251623424" behindDoc="0" locked="0" layoutInCell="1" allowOverlap="1">
                <wp:simplePos x="0" y="0"/>
                <wp:positionH relativeFrom="column">
                  <wp:posOffset>1760220</wp:posOffset>
                </wp:positionH>
                <wp:positionV relativeFrom="paragraph">
                  <wp:posOffset>15240</wp:posOffset>
                </wp:positionV>
                <wp:extent cx="2514600" cy="2391410"/>
                <wp:effectExtent l="7620" t="5715" r="11430" b="12700"/>
                <wp:wrapSquare wrapText="bothSides"/>
                <wp:docPr id="446" name="Canvas 1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0" name="Freeform 185"/>
                        <wps:cNvSpPr>
                          <a:spLocks/>
                        </wps:cNvSpPr>
                        <wps:spPr bwMode="auto">
                          <a:xfrm>
                            <a:off x="852805" y="1489710"/>
                            <a:ext cx="1179830" cy="364490"/>
                          </a:xfrm>
                          <a:custGeom>
                            <a:avLst/>
                            <a:gdLst>
                              <a:gd name="T0" fmla="*/ 7 w 1858"/>
                              <a:gd name="T1" fmla="*/ 482 h 574"/>
                              <a:gd name="T2" fmla="*/ 27 w 1858"/>
                              <a:gd name="T3" fmla="*/ 446 h 574"/>
                              <a:gd name="T4" fmla="*/ 60 w 1858"/>
                              <a:gd name="T5" fmla="*/ 406 h 574"/>
                              <a:gd name="T6" fmla="*/ 102 w 1858"/>
                              <a:gd name="T7" fmla="*/ 360 h 574"/>
                              <a:gd name="T8" fmla="*/ 162 w 1858"/>
                              <a:gd name="T9" fmla="*/ 308 h 574"/>
                              <a:gd name="T10" fmla="*/ 228 w 1858"/>
                              <a:gd name="T11" fmla="*/ 255 h 574"/>
                              <a:gd name="T12" fmla="*/ 304 w 1858"/>
                              <a:gd name="T13" fmla="*/ 203 h 574"/>
                              <a:gd name="T14" fmla="*/ 390 w 1858"/>
                              <a:gd name="T15" fmla="*/ 154 h 574"/>
                              <a:gd name="T16" fmla="*/ 489 w 1858"/>
                              <a:gd name="T17" fmla="*/ 108 h 574"/>
                              <a:gd name="T18" fmla="*/ 594 w 1858"/>
                              <a:gd name="T19" fmla="*/ 68 h 574"/>
                              <a:gd name="T20" fmla="*/ 713 w 1858"/>
                              <a:gd name="T21" fmla="*/ 36 h 574"/>
                              <a:gd name="T22" fmla="*/ 838 w 1858"/>
                              <a:gd name="T23" fmla="*/ 13 h 574"/>
                              <a:gd name="T24" fmla="*/ 967 w 1858"/>
                              <a:gd name="T25" fmla="*/ 0 h 574"/>
                              <a:gd name="T26" fmla="*/ 1089 w 1858"/>
                              <a:gd name="T27" fmla="*/ 6 h 574"/>
                              <a:gd name="T28" fmla="*/ 1205 w 1858"/>
                              <a:gd name="T29" fmla="*/ 23 h 574"/>
                              <a:gd name="T30" fmla="*/ 1317 w 1858"/>
                              <a:gd name="T31" fmla="*/ 52 h 574"/>
                              <a:gd name="T32" fmla="*/ 1419 w 1858"/>
                              <a:gd name="T33" fmla="*/ 91 h 574"/>
                              <a:gd name="T34" fmla="*/ 1515 w 1858"/>
                              <a:gd name="T35" fmla="*/ 141 h 574"/>
                              <a:gd name="T36" fmla="*/ 1597 w 1858"/>
                              <a:gd name="T37" fmla="*/ 190 h 574"/>
                              <a:gd name="T38" fmla="*/ 1673 w 1858"/>
                              <a:gd name="T39" fmla="*/ 242 h 574"/>
                              <a:gd name="T40" fmla="*/ 1736 w 1858"/>
                              <a:gd name="T41" fmla="*/ 295 h 574"/>
                              <a:gd name="T42" fmla="*/ 1785 w 1858"/>
                              <a:gd name="T43" fmla="*/ 344 h 574"/>
                              <a:gd name="T44" fmla="*/ 1822 w 1858"/>
                              <a:gd name="T45" fmla="*/ 390 h 574"/>
                              <a:gd name="T46" fmla="*/ 1848 w 1858"/>
                              <a:gd name="T47" fmla="*/ 429 h 574"/>
                              <a:gd name="T48" fmla="*/ 1858 w 1858"/>
                              <a:gd name="T49" fmla="*/ 472 h 574"/>
                              <a:gd name="T50" fmla="*/ 1832 w 1858"/>
                              <a:gd name="T51" fmla="*/ 492 h 574"/>
                              <a:gd name="T52" fmla="*/ 1795 w 1858"/>
                              <a:gd name="T53" fmla="*/ 479 h 574"/>
                              <a:gd name="T54" fmla="*/ 1743 w 1858"/>
                              <a:gd name="T55" fmla="*/ 446 h 574"/>
                              <a:gd name="T56" fmla="*/ 1686 w 1858"/>
                              <a:gd name="T57" fmla="*/ 406 h 574"/>
                              <a:gd name="T58" fmla="*/ 1620 w 1858"/>
                              <a:gd name="T59" fmla="*/ 354 h 574"/>
                              <a:gd name="T60" fmla="*/ 1564 w 1858"/>
                              <a:gd name="T61" fmla="*/ 311 h 574"/>
                              <a:gd name="T62" fmla="*/ 1525 w 1858"/>
                              <a:gd name="T63" fmla="*/ 278 h 574"/>
                              <a:gd name="T64" fmla="*/ 1479 w 1858"/>
                              <a:gd name="T65" fmla="*/ 249 h 574"/>
                              <a:gd name="T66" fmla="*/ 1422 w 1858"/>
                              <a:gd name="T67" fmla="*/ 219 h 574"/>
                              <a:gd name="T68" fmla="*/ 1360 w 1858"/>
                              <a:gd name="T69" fmla="*/ 190 h 574"/>
                              <a:gd name="T70" fmla="*/ 1294 w 1858"/>
                              <a:gd name="T71" fmla="*/ 160 h 574"/>
                              <a:gd name="T72" fmla="*/ 1224 w 1858"/>
                              <a:gd name="T73" fmla="*/ 141 h 574"/>
                              <a:gd name="T74" fmla="*/ 1145 w 1858"/>
                              <a:gd name="T75" fmla="*/ 121 h 574"/>
                              <a:gd name="T76" fmla="*/ 1063 w 1858"/>
                              <a:gd name="T77" fmla="*/ 108 h 574"/>
                              <a:gd name="T78" fmla="*/ 977 w 1858"/>
                              <a:gd name="T79" fmla="*/ 105 h 574"/>
                              <a:gd name="T80" fmla="*/ 888 w 1858"/>
                              <a:gd name="T81" fmla="*/ 105 h 574"/>
                              <a:gd name="T82" fmla="*/ 792 w 1858"/>
                              <a:gd name="T83" fmla="*/ 114 h 574"/>
                              <a:gd name="T84" fmla="*/ 693 w 1858"/>
                              <a:gd name="T85" fmla="*/ 134 h 574"/>
                              <a:gd name="T86" fmla="*/ 594 w 1858"/>
                              <a:gd name="T87" fmla="*/ 167 h 574"/>
                              <a:gd name="T88" fmla="*/ 505 w 1858"/>
                              <a:gd name="T89" fmla="*/ 203 h 574"/>
                              <a:gd name="T90" fmla="*/ 423 w 1858"/>
                              <a:gd name="T91" fmla="*/ 239 h 574"/>
                              <a:gd name="T92" fmla="*/ 357 w 1858"/>
                              <a:gd name="T93" fmla="*/ 282 h 574"/>
                              <a:gd name="T94" fmla="*/ 294 w 1858"/>
                              <a:gd name="T95" fmla="*/ 321 h 574"/>
                              <a:gd name="T96" fmla="*/ 241 w 1858"/>
                              <a:gd name="T97" fmla="*/ 367 h 574"/>
                              <a:gd name="T98" fmla="*/ 198 w 1858"/>
                              <a:gd name="T99" fmla="*/ 406 h 574"/>
                              <a:gd name="T100" fmla="*/ 159 w 1858"/>
                              <a:gd name="T101" fmla="*/ 446 h 574"/>
                              <a:gd name="T102" fmla="*/ 112 w 1858"/>
                              <a:gd name="T103" fmla="*/ 498 h 574"/>
                              <a:gd name="T104" fmla="*/ 76 w 1858"/>
                              <a:gd name="T105" fmla="*/ 551 h 574"/>
                              <a:gd name="T106" fmla="*/ 43 w 1858"/>
                              <a:gd name="T107" fmla="*/ 574 h 574"/>
                              <a:gd name="T108" fmla="*/ 3 w 1858"/>
                              <a:gd name="T109" fmla="*/ 531 h 5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58" h="574">
                                <a:moveTo>
                                  <a:pt x="0" y="524"/>
                                </a:moveTo>
                                <a:lnTo>
                                  <a:pt x="0" y="515"/>
                                </a:lnTo>
                                <a:lnTo>
                                  <a:pt x="0" y="508"/>
                                </a:lnTo>
                                <a:lnTo>
                                  <a:pt x="0" y="495"/>
                                </a:lnTo>
                                <a:lnTo>
                                  <a:pt x="7" y="482"/>
                                </a:lnTo>
                                <a:lnTo>
                                  <a:pt x="10" y="479"/>
                                </a:lnTo>
                                <a:lnTo>
                                  <a:pt x="13" y="472"/>
                                </a:lnTo>
                                <a:lnTo>
                                  <a:pt x="17" y="462"/>
                                </a:lnTo>
                                <a:lnTo>
                                  <a:pt x="20" y="456"/>
                                </a:lnTo>
                                <a:lnTo>
                                  <a:pt x="27" y="446"/>
                                </a:lnTo>
                                <a:lnTo>
                                  <a:pt x="33" y="439"/>
                                </a:lnTo>
                                <a:lnTo>
                                  <a:pt x="36" y="429"/>
                                </a:lnTo>
                                <a:lnTo>
                                  <a:pt x="46" y="426"/>
                                </a:lnTo>
                                <a:lnTo>
                                  <a:pt x="53" y="416"/>
                                </a:lnTo>
                                <a:lnTo>
                                  <a:pt x="60" y="406"/>
                                </a:lnTo>
                                <a:lnTo>
                                  <a:pt x="69" y="396"/>
                                </a:lnTo>
                                <a:lnTo>
                                  <a:pt x="76" y="387"/>
                                </a:lnTo>
                                <a:lnTo>
                                  <a:pt x="83" y="377"/>
                                </a:lnTo>
                                <a:lnTo>
                                  <a:pt x="96" y="367"/>
                                </a:lnTo>
                                <a:lnTo>
                                  <a:pt x="102" y="360"/>
                                </a:lnTo>
                                <a:lnTo>
                                  <a:pt x="116" y="347"/>
                                </a:lnTo>
                                <a:lnTo>
                                  <a:pt x="126" y="337"/>
                                </a:lnTo>
                                <a:lnTo>
                                  <a:pt x="135" y="328"/>
                                </a:lnTo>
                                <a:lnTo>
                                  <a:pt x="149" y="318"/>
                                </a:lnTo>
                                <a:lnTo>
                                  <a:pt x="162" y="308"/>
                                </a:lnTo>
                                <a:lnTo>
                                  <a:pt x="172" y="298"/>
                                </a:lnTo>
                                <a:lnTo>
                                  <a:pt x="185" y="288"/>
                                </a:lnTo>
                                <a:lnTo>
                                  <a:pt x="198" y="278"/>
                                </a:lnTo>
                                <a:lnTo>
                                  <a:pt x="215" y="269"/>
                                </a:lnTo>
                                <a:lnTo>
                                  <a:pt x="228" y="255"/>
                                </a:lnTo>
                                <a:lnTo>
                                  <a:pt x="241" y="246"/>
                                </a:lnTo>
                                <a:lnTo>
                                  <a:pt x="258" y="232"/>
                                </a:lnTo>
                                <a:lnTo>
                                  <a:pt x="274" y="223"/>
                                </a:lnTo>
                                <a:lnTo>
                                  <a:pt x="287" y="213"/>
                                </a:lnTo>
                                <a:lnTo>
                                  <a:pt x="304" y="203"/>
                                </a:lnTo>
                                <a:lnTo>
                                  <a:pt x="324" y="193"/>
                                </a:lnTo>
                                <a:lnTo>
                                  <a:pt x="340" y="183"/>
                                </a:lnTo>
                                <a:lnTo>
                                  <a:pt x="357" y="173"/>
                                </a:lnTo>
                                <a:lnTo>
                                  <a:pt x="373" y="164"/>
                                </a:lnTo>
                                <a:lnTo>
                                  <a:pt x="390" y="154"/>
                                </a:lnTo>
                                <a:lnTo>
                                  <a:pt x="413" y="144"/>
                                </a:lnTo>
                                <a:lnTo>
                                  <a:pt x="429" y="134"/>
                                </a:lnTo>
                                <a:lnTo>
                                  <a:pt x="449" y="124"/>
                                </a:lnTo>
                                <a:lnTo>
                                  <a:pt x="469" y="118"/>
                                </a:lnTo>
                                <a:lnTo>
                                  <a:pt x="489" y="108"/>
                                </a:lnTo>
                                <a:lnTo>
                                  <a:pt x="512" y="98"/>
                                </a:lnTo>
                                <a:lnTo>
                                  <a:pt x="531" y="91"/>
                                </a:lnTo>
                                <a:lnTo>
                                  <a:pt x="551" y="85"/>
                                </a:lnTo>
                                <a:lnTo>
                                  <a:pt x="574" y="75"/>
                                </a:lnTo>
                                <a:lnTo>
                                  <a:pt x="594" y="68"/>
                                </a:lnTo>
                                <a:lnTo>
                                  <a:pt x="617" y="59"/>
                                </a:lnTo>
                                <a:lnTo>
                                  <a:pt x="640" y="52"/>
                                </a:lnTo>
                                <a:lnTo>
                                  <a:pt x="667" y="45"/>
                                </a:lnTo>
                                <a:lnTo>
                                  <a:pt x="687" y="39"/>
                                </a:lnTo>
                                <a:lnTo>
                                  <a:pt x="713" y="36"/>
                                </a:lnTo>
                                <a:lnTo>
                                  <a:pt x="736" y="29"/>
                                </a:lnTo>
                                <a:lnTo>
                                  <a:pt x="762" y="26"/>
                                </a:lnTo>
                                <a:lnTo>
                                  <a:pt x="786" y="19"/>
                                </a:lnTo>
                                <a:lnTo>
                                  <a:pt x="812" y="16"/>
                                </a:lnTo>
                                <a:lnTo>
                                  <a:pt x="838" y="13"/>
                                </a:lnTo>
                                <a:lnTo>
                                  <a:pt x="865" y="9"/>
                                </a:lnTo>
                                <a:lnTo>
                                  <a:pt x="891" y="6"/>
                                </a:lnTo>
                                <a:lnTo>
                                  <a:pt x="914" y="3"/>
                                </a:lnTo>
                                <a:lnTo>
                                  <a:pt x="941" y="0"/>
                                </a:lnTo>
                                <a:lnTo>
                                  <a:pt x="967" y="0"/>
                                </a:lnTo>
                                <a:lnTo>
                                  <a:pt x="990" y="0"/>
                                </a:lnTo>
                                <a:lnTo>
                                  <a:pt x="1017" y="0"/>
                                </a:lnTo>
                                <a:lnTo>
                                  <a:pt x="1040" y="3"/>
                                </a:lnTo>
                                <a:lnTo>
                                  <a:pt x="1066" y="6"/>
                                </a:lnTo>
                                <a:lnTo>
                                  <a:pt x="1089" y="6"/>
                                </a:lnTo>
                                <a:lnTo>
                                  <a:pt x="1112" y="6"/>
                                </a:lnTo>
                                <a:lnTo>
                                  <a:pt x="1135" y="9"/>
                                </a:lnTo>
                                <a:lnTo>
                                  <a:pt x="1158" y="16"/>
                                </a:lnTo>
                                <a:lnTo>
                                  <a:pt x="1182" y="19"/>
                                </a:lnTo>
                                <a:lnTo>
                                  <a:pt x="1205" y="23"/>
                                </a:lnTo>
                                <a:lnTo>
                                  <a:pt x="1231" y="29"/>
                                </a:lnTo>
                                <a:lnTo>
                                  <a:pt x="1251" y="36"/>
                                </a:lnTo>
                                <a:lnTo>
                                  <a:pt x="1274" y="39"/>
                                </a:lnTo>
                                <a:lnTo>
                                  <a:pt x="1297" y="45"/>
                                </a:lnTo>
                                <a:lnTo>
                                  <a:pt x="1317" y="52"/>
                                </a:lnTo>
                                <a:lnTo>
                                  <a:pt x="1337" y="62"/>
                                </a:lnTo>
                                <a:lnTo>
                                  <a:pt x="1360" y="68"/>
                                </a:lnTo>
                                <a:lnTo>
                                  <a:pt x="1380" y="75"/>
                                </a:lnTo>
                                <a:lnTo>
                                  <a:pt x="1399" y="85"/>
                                </a:lnTo>
                                <a:lnTo>
                                  <a:pt x="1419" y="91"/>
                                </a:lnTo>
                                <a:lnTo>
                                  <a:pt x="1439" y="101"/>
                                </a:lnTo>
                                <a:lnTo>
                                  <a:pt x="1459" y="108"/>
                                </a:lnTo>
                                <a:lnTo>
                                  <a:pt x="1479" y="121"/>
                                </a:lnTo>
                                <a:lnTo>
                                  <a:pt x="1495" y="127"/>
                                </a:lnTo>
                                <a:lnTo>
                                  <a:pt x="1515" y="141"/>
                                </a:lnTo>
                                <a:lnTo>
                                  <a:pt x="1531" y="150"/>
                                </a:lnTo>
                                <a:lnTo>
                                  <a:pt x="1548" y="160"/>
                                </a:lnTo>
                                <a:lnTo>
                                  <a:pt x="1568" y="170"/>
                                </a:lnTo>
                                <a:lnTo>
                                  <a:pt x="1581" y="180"/>
                                </a:lnTo>
                                <a:lnTo>
                                  <a:pt x="1597" y="190"/>
                                </a:lnTo>
                                <a:lnTo>
                                  <a:pt x="1614" y="200"/>
                                </a:lnTo>
                                <a:lnTo>
                                  <a:pt x="1630" y="213"/>
                                </a:lnTo>
                                <a:lnTo>
                                  <a:pt x="1644" y="219"/>
                                </a:lnTo>
                                <a:lnTo>
                                  <a:pt x="1657" y="232"/>
                                </a:lnTo>
                                <a:lnTo>
                                  <a:pt x="1673" y="242"/>
                                </a:lnTo>
                                <a:lnTo>
                                  <a:pt x="1686" y="252"/>
                                </a:lnTo>
                                <a:lnTo>
                                  <a:pt x="1696" y="262"/>
                                </a:lnTo>
                                <a:lnTo>
                                  <a:pt x="1710" y="272"/>
                                </a:lnTo>
                                <a:lnTo>
                                  <a:pt x="1723" y="285"/>
                                </a:lnTo>
                                <a:lnTo>
                                  <a:pt x="1736" y="295"/>
                                </a:lnTo>
                                <a:lnTo>
                                  <a:pt x="1743" y="305"/>
                                </a:lnTo>
                                <a:lnTo>
                                  <a:pt x="1756" y="314"/>
                                </a:lnTo>
                                <a:lnTo>
                                  <a:pt x="1766" y="328"/>
                                </a:lnTo>
                                <a:lnTo>
                                  <a:pt x="1776" y="337"/>
                                </a:lnTo>
                                <a:lnTo>
                                  <a:pt x="1785" y="344"/>
                                </a:lnTo>
                                <a:lnTo>
                                  <a:pt x="1792" y="354"/>
                                </a:lnTo>
                                <a:lnTo>
                                  <a:pt x="1802" y="364"/>
                                </a:lnTo>
                                <a:lnTo>
                                  <a:pt x="1809" y="374"/>
                                </a:lnTo>
                                <a:lnTo>
                                  <a:pt x="1818" y="380"/>
                                </a:lnTo>
                                <a:lnTo>
                                  <a:pt x="1822" y="390"/>
                                </a:lnTo>
                                <a:lnTo>
                                  <a:pt x="1828" y="396"/>
                                </a:lnTo>
                                <a:lnTo>
                                  <a:pt x="1835" y="406"/>
                                </a:lnTo>
                                <a:lnTo>
                                  <a:pt x="1838" y="413"/>
                                </a:lnTo>
                                <a:lnTo>
                                  <a:pt x="1842" y="423"/>
                                </a:lnTo>
                                <a:lnTo>
                                  <a:pt x="1848" y="429"/>
                                </a:lnTo>
                                <a:lnTo>
                                  <a:pt x="1851" y="436"/>
                                </a:lnTo>
                                <a:lnTo>
                                  <a:pt x="1855" y="446"/>
                                </a:lnTo>
                                <a:lnTo>
                                  <a:pt x="1858" y="459"/>
                                </a:lnTo>
                                <a:lnTo>
                                  <a:pt x="1858" y="465"/>
                                </a:lnTo>
                                <a:lnTo>
                                  <a:pt x="1858" y="472"/>
                                </a:lnTo>
                                <a:lnTo>
                                  <a:pt x="1855" y="479"/>
                                </a:lnTo>
                                <a:lnTo>
                                  <a:pt x="1855" y="482"/>
                                </a:lnTo>
                                <a:lnTo>
                                  <a:pt x="1848" y="492"/>
                                </a:lnTo>
                                <a:lnTo>
                                  <a:pt x="1838" y="495"/>
                                </a:lnTo>
                                <a:lnTo>
                                  <a:pt x="1832" y="492"/>
                                </a:lnTo>
                                <a:lnTo>
                                  <a:pt x="1825" y="492"/>
                                </a:lnTo>
                                <a:lnTo>
                                  <a:pt x="1818" y="488"/>
                                </a:lnTo>
                                <a:lnTo>
                                  <a:pt x="1812" y="488"/>
                                </a:lnTo>
                                <a:lnTo>
                                  <a:pt x="1802" y="482"/>
                                </a:lnTo>
                                <a:lnTo>
                                  <a:pt x="1795" y="479"/>
                                </a:lnTo>
                                <a:lnTo>
                                  <a:pt x="1785" y="475"/>
                                </a:lnTo>
                                <a:lnTo>
                                  <a:pt x="1776" y="472"/>
                                </a:lnTo>
                                <a:lnTo>
                                  <a:pt x="1766" y="462"/>
                                </a:lnTo>
                                <a:lnTo>
                                  <a:pt x="1756" y="456"/>
                                </a:lnTo>
                                <a:lnTo>
                                  <a:pt x="1743" y="446"/>
                                </a:lnTo>
                                <a:lnTo>
                                  <a:pt x="1736" y="442"/>
                                </a:lnTo>
                                <a:lnTo>
                                  <a:pt x="1723" y="429"/>
                                </a:lnTo>
                                <a:lnTo>
                                  <a:pt x="1710" y="423"/>
                                </a:lnTo>
                                <a:lnTo>
                                  <a:pt x="1696" y="413"/>
                                </a:lnTo>
                                <a:lnTo>
                                  <a:pt x="1686" y="406"/>
                                </a:lnTo>
                                <a:lnTo>
                                  <a:pt x="1673" y="396"/>
                                </a:lnTo>
                                <a:lnTo>
                                  <a:pt x="1660" y="383"/>
                                </a:lnTo>
                                <a:lnTo>
                                  <a:pt x="1647" y="374"/>
                                </a:lnTo>
                                <a:lnTo>
                                  <a:pt x="1637" y="364"/>
                                </a:lnTo>
                                <a:lnTo>
                                  <a:pt x="1620" y="354"/>
                                </a:lnTo>
                                <a:lnTo>
                                  <a:pt x="1607" y="344"/>
                                </a:lnTo>
                                <a:lnTo>
                                  <a:pt x="1594" y="331"/>
                                </a:lnTo>
                                <a:lnTo>
                                  <a:pt x="1581" y="321"/>
                                </a:lnTo>
                                <a:lnTo>
                                  <a:pt x="1574" y="314"/>
                                </a:lnTo>
                                <a:lnTo>
                                  <a:pt x="1564" y="311"/>
                                </a:lnTo>
                                <a:lnTo>
                                  <a:pt x="1558" y="301"/>
                                </a:lnTo>
                                <a:lnTo>
                                  <a:pt x="1551" y="298"/>
                                </a:lnTo>
                                <a:lnTo>
                                  <a:pt x="1541" y="292"/>
                                </a:lnTo>
                                <a:lnTo>
                                  <a:pt x="1531" y="285"/>
                                </a:lnTo>
                                <a:lnTo>
                                  <a:pt x="1525" y="278"/>
                                </a:lnTo>
                                <a:lnTo>
                                  <a:pt x="1515" y="272"/>
                                </a:lnTo>
                                <a:lnTo>
                                  <a:pt x="1505" y="265"/>
                                </a:lnTo>
                                <a:lnTo>
                                  <a:pt x="1495" y="262"/>
                                </a:lnTo>
                                <a:lnTo>
                                  <a:pt x="1485" y="255"/>
                                </a:lnTo>
                                <a:lnTo>
                                  <a:pt x="1479" y="249"/>
                                </a:lnTo>
                                <a:lnTo>
                                  <a:pt x="1465" y="242"/>
                                </a:lnTo>
                                <a:lnTo>
                                  <a:pt x="1455" y="236"/>
                                </a:lnTo>
                                <a:lnTo>
                                  <a:pt x="1446" y="229"/>
                                </a:lnTo>
                                <a:lnTo>
                                  <a:pt x="1436" y="223"/>
                                </a:lnTo>
                                <a:lnTo>
                                  <a:pt x="1422" y="219"/>
                                </a:lnTo>
                                <a:lnTo>
                                  <a:pt x="1413" y="213"/>
                                </a:lnTo>
                                <a:lnTo>
                                  <a:pt x="1399" y="206"/>
                                </a:lnTo>
                                <a:lnTo>
                                  <a:pt x="1386" y="200"/>
                                </a:lnTo>
                                <a:lnTo>
                                  <a:pt x="1373" y="193"/>
                                </a:lnTo>
                                <a:lnTo>
                                  <a:pt x="1360" y="190"/>
                                </a:lnTo>
                                <a:lnTo>
                                  <a:pt x="1350" y="183"/>
                                </a:lnTo>
                                <a:lnTo>
                                  <a:pt x="1337" y="177"/>
                                </a:lnTo>
                                <a:lnTo>
                                  <a:pt x="1320" y="170"/>
                                </a:lnTo>
                                <a:lnTo>
                                  <a:pt x="1310" y="167"/>
                                </a:lnTo>
                                <a:lnTo>
                                  <a:pt x="1294" y="160"/>
                                </a:lnTo>
                                <a:lnTo>
                                  <a:pt x="1281" y="157"/>
                                </a:lnTo>
                                <a:lnTo>
                                  <a:pt x="1267" y="154"/>
                                </a:lnTo>
                                <a:lnTo>
                                  <a:pt x="1254" y="150"/>
                                </a:lnTo>
                                <a:lnTo>
                                  <a:pt x="1238" y="144"/>
                                </a:lnTo>
                                <a:lnTo>
                                  <a:pt x="1224" y="141"/>
                                </a:lnTo>
                                <a:lnTo>
                                  <a:pt x="1208" y="134"/>
                                </a:lnTo>
                                <a:lnTo>
                                  <a:pt x="1191" y="131"/>
                                </a:lnTo>
                                <a:lnTo>
                                  <a:pt x="1178" y="127"/>
                                </a:lnTo>
                                <a:lnTo>
                                  <a:pt x="1162" y="124"/>
                                </a:lnTo>
                                <a:lnTo>
                                  <a:pt x="1145" y="121"/>
                                </a:lnTo>
                                <a:lnTo>
                                  <a:pt x="1132" y="118"/>
                                </a:lnTo>
                                <a:lnTo>
                                  <a:pt x="1116" y="114"/>
                                </a:lnTo>
                                <a:lnTo>
                                  <a:pt x="1099" y="111"/>
                                </a:lnTo>
                                <a:lnTo>
                                  <a:pt x="1079" y="108"/>
                                </a:lnTo>
                                <a:lnTo>
                                  <a:pt x="1063" y="108"/>
                                </a:lnTo>
                                <a:lnTo>
                                  <a:pt x="1046" y="105"/>
                                </a:lnTo>
                                <a:lnTo>
                                  <a:pt x="1030" y="105"/>
                                </a:lnTo>
                                <a:lnTo>
                                  <a:pt x="1010" y="105"/>
                                </a:lnTo>
                                <a:lnTo>
                                  <a:pt x="993" y="105"/>
                                </a:lnTo>
                                <a:lnTo>
                                  <a:pt x="977" y="105"/>
                                </a:lnTo>
                                <a:lnTo>
                                  <a:pt x="960" y="105"/>
                                </a:lnTo>
                                <a:lnTo>
                                  <a:pt x="941" y="101"/>
                                </a:lnTo>
                                <a:lnTo>
                                  <a:pt x="924" y="101"/>
                                </a:lnTo>
                                <a:lnTo>
                                  <a:pt x="904" y="101"/>
                                </a:lnTo>
                                <a:lnTo>
                                  <a:pt x="888" y="105"/>
                                </a:lnTo>
                                <a:lnTo>
                                  <a:pt x="865" y="105"/>
                                </a:lnTo>
                                <a:lnTo>
                                  <a:pt x="848" y="108"/>
                                </a:lnTo>
                                <a:lnTo>
                                  <a:pt x="828" y="108"/>
                                </a:lnTo>
                                <a:lnTo>
                                  <a:pt x="812" y="111"/>
                                </a:lnTo>
                                <a:lnTo>
                                  <a:pt x="792" y="114"/>
                                </a:lnTo>
                                <a:lnTo>
                                  <a:pt x="772" y="118"/>
                                </a:lnTo>
                                <a:lnTo>
                                  <a:pt x="753" y="121"/>
                                </a:lnTo>
                                <a:lnTo>
                                  <a:pt x="733" y="124"/>
                                </a:lnTo>
                                <a:lnTo>
                                  <a:pt x="713" y="127"/>
                                </a:lnTo>
                                <a:lnTo>
                                  <a:pt x="693" y="134"/>
                                </a:lnTo>
                                <a:lnTo>
                                  <a:pt x="673" y="141"/>
                                </a:lnTo>
                                <a:lnTo>
                                  <a:pt x="654" y="150"/>
                                </a:lnTo>
                                <a:lnTo>
                                  <a:pt x="634" y="154"/>
                                </a:lnTo>
                                <a:lnTo>
                                  <a:pt x="614" y="160"/>
                                </a:lnTo>
                                <a:lnTo>
                                  <a:pt x="594" y="167"/>
                                </a:lnTo>
                                <a:lnTo>
                                  <a:pt x="574" y="173"/>
                                </a:lnTo>
                                <a:lnTo>
                                  <a:pt x="558" y="180"/>
                                </a:lnTo>
                                <a:lnTo>
                                  <a:pt x="538" y="187"/>
                                </a:lnTo>
                                <a:lnTo>
                                  <a:pt x="522" y="196"/>
                                </a:lnTo>
                                <a:lnTo>
                                  <a:pt x="505" y="203"/>
                                </a:lnTo>
                                <a:lnTo>
                                  <a:pt x="489" y="210"/>
                                </a:lnTo>
                                <a:lnTo>
                                  <a:pt x="472" y="216"/>
                                </a:lnTo>
                                <a:lnTo>
                                  <a:pt x="456" y="223"/>
                                </a:lnTo>
                                <a:lnTo>
                                  <a:pt x="439" y="232"/>
                                </a:lnTo>
                                <a:lnTo>
                                  <a:pt x="423" y="239"/>
                                </a:lnTo>
                                <a:lnTo>
                                  <a:pt x="409" y="249"/>
                                </a:lnTo>
                                <a:lnTo>
                                  <a:pt x="396" y="255"/>
                                </a:lnTo>
                                <a:lnTo>
                                  <a:pt x="383" y="265"/>
                                </a:lnTo>
                                <a:lnTo>
                                  <a:pt x="370" y="275"/>
                                </a:lnTo>
                                <a:lnTo>
                                  <a:pt x="357" y="282"/>
                                </a:lnTo>
                                <a:lnTo>
                                  <a:pt x="343" y="292"/>
                                </a:lnTo>
                                <a:lnTo>
                                  <a:pt x="330" y="298"/>
                                </a:lnTo>
                                <a:lnTo>
                                  <a:pt x="320" y="305"/>
                                </a:lnTo>
                                <a:lnTo>
                                  <a:pt x="307" y="314"/>
                                </a:lnTo>
                                <a:lnTo>
                                  <a:pt x="294" y="321"/>
                                </a:lnTo>
                                <a:lnTo>
                                  <a:pt x="284" y="331"/>
                                </a:lnTo>
                                <a:lnTo>
                                  <a:pt x="271" y="341"/>
                                </a:lnTo>
                                <a:lnTo>
                                  <a:pt x="261" y="347"/>
                                </a:lnTo>
                                <a:lnTo>
                                  <a:pt x="251" y="357"/>
                                </a:lnTo>
                                <a:lnTo>
                                  <a:pt x="241" y="367"/>
                                </a:lnTo>
                                <a:lnTo>
                                  <a:pt x="231" y="374"/>
                                </a:lnTo>
                                <a:lnTo>
                                  <a:pt x="225" y="383"/>
                                </a:lnTo>
                                <a:lnTo>
                                  <a:pt x="215" y="390"/>
                                </a:lnTo>
                                <a:lnTo>
                                  <a:pt x="208" y="400"/>
                                </a:lnTo>
                                <a:lnTo>
                                  <a:pt x="198" y="406"/>
                                </a:lnTo>
                                <a:lnTo>
                                  <a:pt x="188" y="416"/>
                                </a:lnTo>
                                <a:lnTo>
                                  <a:pt x="182" y="423"/>
                                </a:lnTo>
                                <a:lnTo>
                                  <a:pt x="175" y="429"/>
                                </a:lnTo>
                                <a:lnTo>
                                  <a:pt x="165" y="439"/>
                                </a:lnTo>
                                <a:lnTo>
                                  <a:pt x="159" y="446"/>
                                </a:lnTo>
                                <a:lnTo>
                                  <a:pt x="152" y="452"/>
                                </a:lnTo>
                                <a:lnTo>
                                  <a:pt x="145" y="462"/>
                                </a:lnTo>
                                <a:lnTo>
                                  <a:pt x="132" y="475"/>
                                </a:lnTo>
                                <a:lnTo>
                                  <a:pt x="122" y="488"/>
                                </a:lnTo>
                                <a:lnTo>
                                  <a:pt x="112" y="498"/>
                                </a:lnTo>
                                <a:lnTo>
                                  <a:pt x="102" y="515"/>
                                </a:lnTo>
                                <a:lnTo>
                                  <a:pt x="96" y="524"/>
                                </a:lnTo>
                                <a:lnTo>
                                  <a:pt x="86" y="534"/>
                                </a:lnTo>
                                <a:lnTo>
                                  <a:pt x="79" y="541"/>
                                </a:lnTo>
                                <a:lnTo>
                                  <a:pt x="76" y="551"/>
                                </a:lnTo>
                                <a:lnTo>
                                  <a:pt x="66" y="557"/>
                                </a:lnTo>
                                <a:lnTo>
                                  <a:pt x="63" y="561"/>
                                </a:lnTo>
                                <a:lnTo>
                                  <a:pt x="60" y="564"/>
                                </a:lnTo>
                                <a:lnTo>
                                  <a:pt x="56" y="570"/>
                                </a:lnTo>
                                <a:lnTo>
                                  <a:pt x="43" y="574"/>
                                </a:lnTo>
                                <a:lnTo>
                                  <a:pt x="33" y="570"/>
                                </a:lnTo>
                                <a:lnTo>
                                  <a:pt x="20" y="564"/>
                                </a:lnTo>
                                <a:lnTo>
                                  <a:pt x="13" y="554"/>
                                </a:lnTo>
                                <a:lnTo>
                                  <a:pt x="7" y="541"/>
                                </a:lnTo>
                                <a:lnTo>
                                  <a:pt x="3" y="531"/>
                                </a:lnTo>
                                <a:lnTo>
                                  <a:pt x="0" y="524"/>
                                </a:lnTo>
                                <a:close/>
                              </a:path>
                            </a:pathLst>
                          </a:custGeom>
                          <a:solidFill>
                            <a:srgbClr val="993300"/>
                          </a:solidFill>
                          <a:ln w="9525">
                            <a:solidFill>
                              <a:srgbClr val="993300"/>
                            </a:solidFill>
                            <a:round/>
                            <a:headEnd/>
                            <a:tailEnd/>
                          </a:ln>
                        </wps:spPr>
                        <wps:bodyPr rot="0" vert="horz" wrap="square" lIns="91440" tIns="45720" rIns="91440" bIns="45720" anchor="t" anchorCtr="0" upright="1">
                          <a:noAutofit/>
                        </wps:bodyPr>
                      </wps:wsp>
                      <wps:wsp>
                        <wps:cNvPr id="421" name="Freeform 186"/>
                        <wps:cNvSpPr>
                          <a:spLocks/>
                        </wps:cNvSpPr>
                        <wps:spPr bwMode="auto">
                          <a:xfrm>
                            <a:off x="1068705" y="764540"/>
                            <a:ext cx="481965" cy="322580"/>
                          </a:xfrm>
                          <a:custGeom>
                            <a:avLst/>
                            <a:gdLst>
                              <a:gd name="T0" fmla="*/ 50 w 759"/>
                              <a:gd name="T1" fmla="*/ 312 h 508"/>
                              <a:gd name="T2" fmla="*/ 92 w 759"/>
                              <a:gd name="T3" fmla="*/ 262 h 508"/>
                              <a:gd name="T4" fmla="*/ 142 w 759"/>
                              <a:gd name="T5" fmla="*/ 207 h 508"/>
                              <a:gd name="T6" fmla="*/ 201 w 759"/>
                              <a:gd name="T7" fmla="*/ 148 h 508"/>
                              <a:gd name="T8" fmla="*/ 271 w 759"/>
                              <a:gd name="T9" fmla="*/ 92 h 508"/>
                              <a:gd name="T10" fmla="*/ 347 w 759"/>
                              <a:gd name="T11" fmla="*/ 43 h 508"/>
                              <a:gd name="T12" fmla="*/ 436 w 759"/>
                              <a:gd name="T13" fmla="*/ 10 h 508"/>
                              <a:gd name="T14" fmla="*/ 531 w 759"/>
                              <a:gd name="T15" fmla="*/ 0 h 508"/>
                              <a:gd name="T16" fmla="*/ 637 w 759"/>
                              <a:gd name="T17" fmla="*/ 10 h 508"/>
                              <a:gd name="T18" fmla="*/ 736 w 759"/>
                              <a:gd name="T19" fmla="*/ 49 h 508"/>
                              <a:gd name="T20" fmla="*/ 752 w 759"/>
                              <a:gd name="T21" fmla="*/ 105 h 508"/>
                              <a:gd name="T22" fmla="*/ 710 w 759"/>
                              <a:gd name="T23" fmla="*/ 144 h 508"/>
                              <a:gd name="T24" fmla="*/ 647 w 759"/>
                              <a:gd name="T25" fmla="*/ 171 h 508"/>
                              <a:gd name="T26" fmla="*/ 587 w 759"/>
                              <a:gd name="T27" fmla="*/ 184 h 508"/>
                              <a:gd name="T28" fmla="*/ 531 w 759"/>
                              <a:gd name="T29" fmla="*/ 197 h 508"/>
                              <a:gd name="T30" fmla="*/ 485 w 759"/>
                              <a:gd name="T31" fmla="*/ 236 h 508"/>
                              <a:gd name="T32" fmla="*/ 531 w 759"/>
                              <a:gd name="T33" fmla="*/ 315 h 508"/>
                              <a:gd name="T34" fmla="*/ 541 w 759"/>
                              <a:gd name="T35" fmla="*/ 374 h 508"/>
                              <a:gd name="T36" fmla="*/ 479 w 759"/>
                              <a:gd name="T37" fmla="*/ 380 h 508"/>
                              <a:gd name="T38" fmla="*/ 429 w 759"/>
                              <a:gd name="T39" fmla="*/ 377 h 508"/>
                              <a:gd name="T40" fmla="*/ 380 w 759"/>
                              <a:gd name="T41" fmla="*/ 371 h 508"/>
                              <a:gd name="T42" fmla="*/ 323 w 759"/>
                              <a:gd name="T43" fmla="*/ 377 h 508"/>
                              <a:gd name="T44" fmla="*/ 330 w 759"/>
                              <a:gd name="T45" fmla="*/ 430 h 508"/>
                              <a:gd name="T46" fmla="*/ 340 w 759"/>
                              <a:gd name="T47" fmla="*/ 489 h 508"/>
                              <a:gd name="T48" fmla="*/ 290 w 759"/>
                              <a:gd name="T49" fmla="*/ 508 h 508"/>
                              <a:gd name="T50" fmla="*/ 215 w 759"/>
                              <a:gd name="T51" fmla="*/ 492 h 508"/>
                              <a:gd name="T52" fmla="*/ 162 w 759"/>
                              <a:gd name="T53" fmla="*/ 482 h 508"/>
                              <a:gd name="T54" fmla="*/ 109 w 759"/>
                              <a:gd name="T55" fmla="*/ 482 h 508"/>
                              <a:gd name="T56" fmla="*/ 56 w 759"/>
                              <a:gd name="T57" fmla="*/ 482 h 508"/>
                              <a:gd name="T58" fmla="*/ 73 w 759"/>
                              <a:gd name="T59" fmla="*/ 440 h 508"/>
                              <a:gd name="T60" fmla="*/ 119 w 759"/>
                              <a:gd name="T61" fmla="*/ 430 h 508"/>
                              <a:gd name="T62" fmla="*/ 165 w 759"/>
                              <a:gd name="T63" fmla="*/ 436 h 508"/>
                              <a:gd name="T64" fmla="*/ 234 w 759"/>
                              <a:gd name="T65" fmla="*/ 456 h 508"/>
                              <a:gd name="T66" fmla="*/ 271 w 759"/>
                              <a:gd name="T67" fmla="*/ 453 h 508"/>
                              <a:gd name="T68" fmla="*/ 264 w 759"/>
                              <a:gd name="T69" fmla="*/ 407 h 508"/>
                              <a:gd name="T70" fmla="*/ 251 w 759"/>
                              <a:gd name="T71" fmla="*/ 358 h 508"/>
                              <a:gd name="T72" fmla="*/ 290 w 759"/>
                              <a:gd name="T73" fmla="*/ 331 h 508"/>
                              <a:gd name="T74" fmla="*/ 337 w 759"/>
                              <a:gd name="T75" fmla="*/ 328 h 508"/>
                              <a:gd name="T76" fmla="*/ 386 w 759"/>
                              <a:gd name="T77" fmla="*/ 328 h 508"/>
                              <a:gd name="T78" fmla="*/ 452 w 759"/>
                              <a:gd name="T79" fmla="*/ 321 h 508"/>
                              <a:gd name="T80" fmla="*/ 426 w 759"/>
                              <a:gd name="T81" fmla="*/ 279 h 508"/>
                              <a:gd name="T82" fmla="*/ 406 w 759"/>
                              <a:gd name="T83" fmla="*/ 223 h 508"/>
                              <a:gd name="T84" fmla="*/ 439 w 759"/>
                              <a:gd name="T85" fmla="*/ 171 h 508"/>
                              <a:gd name="T86" fmla="*/ 488 w 759"/>
                              <a:gd name="T87" fmla="*/ 151 h 508"/>
                              <a:gd name="T88" fmla="*/ 551 w 759"/>
                              <a:gd name="T89" fmla="*/ 134 h 508"/>
                              <a:gd name="T90" fmla="*/ 607 w 759"/>
                              <a:gd name="T91" fmla="*/ 121 h 508"/>
                              <a:gd name="T92" fmla="*/ 650 w 759"/>
                              <a:gd name="T93" fmla="*/ 102 h 508"/>
                              <a:gd name="T94" fmla="*/ 637 w 759"/>
                              <a:gd name="T95" fmla="*/ 72 h 508"/>
                              <a:gd name="T96" fmla="*/ 578 w 759"/>
                              <a:gd name="T97" fmla="*/ 62 h 508"/>
                              <a:gd name="T98" fmla="*/ 518 w 759"/>
                              <a:gd name="T99" fmla="*/ 66 h 508"/>
                              <a:gd name="T100" fmla="*/ 472 w 759"/>
                              <a:gd name="T101" fmla="*/ 69 h 508"/>
                              <a:gd name="T102" fmla="*/ 426 w 759"/>
                              <a:gd name="T103" fmla="*/ 82 h 508"/>
                              <a:gd name="T104" fmla="*/ 376 w 759"/>
                              <a:gd name="T105" fmla="*/ 102 h 508"/>
                              <a:gd name="T106" fmla="*/ 330 w 759"/>
                              <a:gd name="T107" fmla="*/ 125 h 508"/>
                              <a:gd name="T108" fmla="*/ 274 w 759"/>
                              <a:gd name="T109" fmla="*/ 167 h 508"/>
                              <a:gd name="T110" fmla="*/ 201 w 759"/>
                              <a:gd name="T111" fmla="*/ 226 h 508"/>
                              <a:gd name="T112" fmla="*/ 142 w 759"/>
                              <a:gd name="T113" fmla="*/ 292 h 508"/>
                              <a:gd name="T114" fmla="*/ 96 w 759"/>
                              <a:gd name="T115" fmla="*/ 344 h 508"/>
                              <a:gd name="T116" fmla="*/ 40 w 759"/>
                              <a:gd name="T117" fmla="*/ 394 h 508"/>
                              <a:gd name="T118" fmla="*/ 0 w 759"/>
                              <a:gd name="T119" fmla="*/ 361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9" h="508">
                                <a:moveTo>
                                  <a:pt x="17" y="348"/>
                                </a:moveTo>
                                <a:lnTo>
                                  <a:pt x="20" y="344"/>
                                </a:lnTo>
                                <a:lnTo>
                                  <a:pt x="23" y="341"/>
                                </a:lnTo>
                                <a:lnTo>
                                  <a:pt x="33" y="335"/>
                                </a:lnTo>
                                <a:lnTo>
                                  <a:pt x="40" y="325"/>
                                </a:lnTo>
                                <a:lnTo>
                                  <a:pt x="50" y="312"/>
                                </a:lnTo>
                                <a:lnTo>
                                  <a:pt x="63" y="298"/>
                                </a:lnTo>
                                <a:lnTo>
                                  <a:pt x="66" y="292"/>
                                </a:lnTo>
                                <a:lnTo>
                                  <a:pt x="73" y="285"/>
                                </a:lnTo>
                                <a:lnTo>
                                  <a:pt x="79" y="279"/>
                                </a:lnTo>
                                <a:lnTo>
                                  <a:pt x="86" y="269"/>
                                </a:lnTo>
                                <a:lnTo>
                                  <a:pt x="92" y="262"/>
                                </a:lnTo>
                                <a:lnTo>
                                  <a:pt x="99" y="253"/>
                                </a:lnTo>
                                <a:lnTo>
                                  <a:pt x="109" y="243"/>
                                </a:lnTo>
                                <a:lnTo>
                                  <a:pt x="116" y="233"/>
                                </a:lnTo>
                                <a:lnTo>
                                  <a:pt x="125" y="226"/>
                                </a:lnTo>
                                <a:lnTo>
                                  <a:pt x="132" y="216"/>
                                </a:lnTo>
                                <a:lnTo>
                                  <a:pt x="142" y="207"/>
                                </a:lnTo>
                                <a:lnTo>
                                  <a:pt x="152" y="197"/>
                                </a:lnTo>
                                <a:lnTo>
                                  <a:pt x="162" y="187"/>
                                </a:lnTo>
                                <a:lnTo>
                                  <a:pt x="172" y="177"/>
                                </a:lnTo>
                                <a:lnTo>
                                  <a:pt x="182" y="167"/>
                                </a:lnTo>
                                <a:lnTo>
                                  <a:pt x="191" y="161"/>
                                </a:lnTo>
                                <a:lnTo>
                                  <a:pt x="201" y="148"/>
                                </a:lnTo>
                                <a:lnTo>
                                  <a:pt x="211" y="138"/>
                                </a:lnTo>
                                <a:lnTo>
                                  <a:pt x="224" y="128"/>
                                </a:lnTo>
                                <a:lnTo>
                                  <a:pt x="234" y="121"/>
                                </a:lnTo>
                                <a:lnTo>
                                  <a:pt x="248" y="111"/>
                                </a:lnTo>
                                <a:lnTo>
                                  <a:pt x="257" y="102"/>
                                </a:lnTo>
                                <a:lnTo>
                                  <a:pt x="271" y="92"/>
                                </a:lnTo>
                                <a:lnTo>
                                  <a:pt x="284" y="85"/>
                                </a:lnTo>
                                <a:lnTo>
                                  <a:pt x="297" y="75"/>
                                </a:lnTo>
                                <a:lnTo>
                                  <a:pt x="307" y="66"/>
                                </a:lnTo>
                                <a:lnTo>
                                  <a:pt x="323" y="59"/>
                                </a:lnTo>
                                <a:lnTo>
                                  <a:pt x="337" y="52"/>
                                </a:lnTo>
                                <a:lnTo>
                                  <a:pt x="347" y="43"/>
                                </a:lnTo>
                                <a:lnTo>
                                  <a:pt x="363" y="36"/>
                                </a:lnTo>
                                <a:lnTo>
                                  <a:pt x="376" y="29"/>
                                </a:lnTo>
                                <a:lnTo>
                                  <a:pt x="389" y="26"/>
                                </a:lnTo>
                                <a:lnTo>
                                  <a:pt x="406" y="20"/>
                                </a:lnTo>
                                <a:lnTo>
                                  <a:pt x="419" y="16"/>
                                </a:lnTo>
                                <a:lnTo>
                                  <a:pt x="436" y="10"/>
                                </a:lnTo>
                                <a:lnTo>
                                  <a:pt x="452" y="7"/>
                                </a:lnTo>
                                <a:lnTo>
                                  <a:pt x="469" y="3"/>
                                </a:lnTo>
                                <a:lnTo>
                                  <a:pt x="482" y="3"/>
                                </a:lnTo>
                                <a:lnTo>
                                  <a:pt x="498" y="0"/>
                                </a:lnTo>
                                <a:lnTo>
                                  <a:pt x="515" y="0"/>
                                </a:lnTo>
                                <a:lnTo>
                                  <a:pt x="531" y="0"/>
                                </a:lnTo>
                                <a:lnTo>
                                  <a:pt x="548" y="0"/>
                                </a:lnTo>
                                <a:lnTo>
                                  <a:pt x="568" y="0"/>
                                </a:lnTo>
                                <a:lnTo>
                                  <a:pt x="584" y="3"/>
                                </a:lnTo>
                                <a:lnTo>
                                  <a:pt x="601" y="3"/>
                                </a:lnTo>
                                <a:lnTo>
                                  <a:pt x="617" y="7"/>
                                </a:lnTo>
                                <a:lnTo>
                                  <a:pt x="637" y="10"/>
                                </a:lnTo>
                                <a:lnTo>
                                  <a:pt x="657" y="16"/>
                                </a:lnTo>
                                <a:lnTo>
                                  <a:pt x="673" y="23"/>
                                </a:lnTo>
                                <a:lnTo>
                                  <a:pt x="693" y="29"/>
                                </a:lnTo>
                                <a:lnTo>
                                  <a:pt x="713" y="36"/>
                                </a:lnTo>
                                <a:lnTo>
                                  <a:pt x="733" y="49"/>
                                </a:lnTo>
                                <a:lnTo>
                                  <a:pt x="736" y="49"/>
                                </a:lnTo>
                                <a:lnTo>
                                  <a:pt x="746" y="59"/>
                                </a:lnTo>
                                <a:lnTo>
                                  <a:pt x="749" y="69"/>
                                </a:lnTo>
                                <a:lnTo>
                                  <a:pt x="752" y="79"/>
                                </a:lnTo>
                                <a:lnTo>
                                  <a:pt x="756" y="85"/>
                                </a:lnTo>
                                <a:lnTo>
                                  <a:pt x="759" y="98"/>
                                </a:lnTo>
                                <a:lnTo>
                                  <a:pt x="752" y="105"/>
                                </a:lnTo>
                                <a:lnTo>
                                  <a:pt x="746" y="118"/>
                                </a:lnTo>
                                <a:lnTo>
                                  <a:pt x="743" y="121"/>
                                </a:lnTo>
                                <a:lnTo>
                                  <a:pt x="736" y="128"/>
                                </a:lnTo>
                                <a:lnTo>
                                  <a:pt x="729" y="134"/>
                                </a:lnTo>
                                <a:lnTo>
                                  <a:pt x="719" y="141"/>
                                </a:lnTo>
                                <a:lnTo>
                                  <a:pt x="710" y="144"/>
                                </a:lnTo>
                                <a:lnTo>
                                  <a:pt x="700" y="151"/>
                                </a:lnTo>
                                <a:lnTo>
                                  <a:pt x="686" y="154"/>
                                </a:lnTo>
                                <a:lnTo>
                                  <a:pt x="673" y="164"/>
                                </a:lnTo>
                                <a:lnTo>
                                  <a:pt x="663" y="164"/>
                                </a:lnTo>
                                <a:lnTo>
                                  <a:pt x="653" y="167"/>
                                </a:lnTo>
                                <a:lnTo>
                                  <a:pt x="647" y="171"/>
                                </a:lnTo>
                                <a:lnTo>
                                  <a:pt x="640" y="171"/>
                                </a:lnTo>
                                <a:lnTo>
                                  <a:pt x="630" y="174"/>
                                </a:lnTo>
                                <a:lnTo>
                                  <a:pt x="617" y="177"/>
                                </a:lnTo>
                                <a:lnTo>
                                  <a:pt x="607" y="180"/>
                                </a:lnTo>
                                <a:lnTo>
                                  <a:pt x="597" y="184"/>
                                </a:lnTo>
                                <a:lnTo>
                                  <a:pt x="587" y="184"/>
                                </a:lnTo>
                                <a:lnTo>
                                  <a:pt x="574" y="187"/>
                                </a:lnTo>
                                <a:lnTo>
                                  <a:pt x="564" y="187"/>
                                </a:lnTo>
                                <a:lnTo>
                                  <a:pt x="554" y="190"/>
                                </a:lnTo>
                                <a:lnTo>
                                  <a:pt x="548" y="193"/>
                                </a:lnTo>
                                <a:lnTo>
                                  <a:pt x="538" y="197"/>
                                </a:lnTo>
                                <a:lnTo>
                                  <a:pt x="531" y="197"/>
                                </a:lnTo>
                                <a:lnTo>
                                  <a:pt x="525" y="200"/>
                                </a:lnTo>
                                <a:lnTo>
                                  <a:pt x="512" y="207"/>
                                </a:lnTo>
                                <a:lnTo>
                                  <a:pt x="505" y="213"/>
                                </a:lnTo>
                                <a:lnTo>
                                  <a:pt x="495" y="220"/>
                                </a:lnTo>
                                <a:lnTo>
                                  <a:pt x="492" y="226"/>
                                </a:lnTo>
                                <a:lnTo>
                                  <a:pt x="485" y="236"/>
                                </a:lnTo>
                                <a:lnTo>
                                  <a:pt x="485" y="249"/>
                                </a:lnTo>
                                <a:lnTo>
                                  <a:pt x="492" y="262"/>
                                </a:lnTo>
                                <a:lnTo>
                                  <a:pt x="502" y="279"/>
                                </a:lnTo>
                                <a:lnTo>
                                  <a:pt x="508" y="289"/>
                                </a:lnTo>
                                <a:lnTo>
                                  <a:pt x="521" y="302"/>
                                </a:lnTo>
                                <a:lnTo>
                                  <a:pt x="531" y="315"/>
                                </a:lnTo>
                                <a:lnTo>
                                  <a:pt x="545" y="328"/>
                                </a:lnTo>
                                <a:lnTo>
                                  <a:pt x="551" y="338"/>
                                </a:lnTo>
                                <a:lnTo>
                                  <a:pt x="554" y="348"/>
                                </a:lnTo>
                                <a:lnTo>
                                  <a:pt x="558" y="358"/>
                                </a:lnTo>
                                <a:lnTo>
                                  <a:pt x="554" y="367"/>
                                </a:lnTo>
                                <a:lnTo>
                                  <a:pt x="541" y="374"/>
                                </a:lnTo>
                                <a:lnTo>
                                  <a:pt x="531" y="377"/>
                                </a:lnTo>
                                <a:lnTo>
                                  <a:pt x="518" y="377"/>
                                </a:lnTo>
                                <a:lnTo>
                                  <a:pt x="505" y="380"/>
                                </a:lnTo>
                                <a:lnTo>
                                  <a:pt x="495" y="380"/>
                                </a:lnTo>
                                <a:lnTo>
                                  <a:pt x="488" y="380"/>
                                </a:lnTo>
                                <a:lnTo>
                                  <a:pt x="479" y="380"/>
                                </a:lnTo>
                                <a:lnTo>
                                  <a:pt x="472" y="380"/>
                                </a:lnTo>
                                <a:lnTo>
                                  <a:pt x="462" y="380"/>
                                </a:lnTo>
                                <a:lnTo>
                                  <a:pt x="455" y="380"/>
                                </a:lnTo>
                                <a:lnTo>
                                  <a:pt x="446" y="377"/>
                                </a:lnTo>
                                <a:lnTo>
                                  <a:pt x="439" y="377"/>
                                </a:lnTo>
                                <a:lnTo>
                                  <a:pt x="429" y="377"/>
                                </a:lnTo>
                                <a:lnTo>
                                  <a:pt x="422" y="377"/>
                                </a:lnTo>
                                <a:lnTo>
                                  <a:pt x="409" y="374"/>
                                </a:lnTo>
                                <a:lnTo>
                                  <a:pt x="403" y="374"/>
                                </a:lnTo>
                                <a:lnTo>
                                  <a:pt x="393" y="374"/>
                                </a:lnTo>
                                <a:lnTo>
                                  <a:pt x="386" y="371"/>
                                </a:lnTo>
                                <a:lnTo>
                                  <a:pt x="380" y="371"/>
                                </a:lnTo>
                                <a:lnTo>
                                  <a:pt x="373" y="371"/>
                                </a:lnTo>
                                <a:lnTo>
                                  <a:pt x="360" y="371"/>
                                </a:lnTo>
                                <a:lnTo>
                                  <a:pt x="347" y="371"/>
                                </a:lnTo>
                                <a:lnTo>
                                  <a:pt x="337" y="371"/>
                                </a:lnTo>
                                <a:lnTo>
                                  <a:pt x="330" y="374"/>
                                </a:lnTo>
                                <a:lnTo>
                                  <a:pt x="323" y="377"/>
                                </a:lnTo>
                                <a:lnTo>
                                  <a:pt x="320" y="380"/>
                                </a:lnTo>
                                <a:lnTo>
                                  <a:pt x="320" y="390"/>
                                </a:lnTo>
                                <a:lnTo>
                                  <a:pt x="323" y="397"/>
                                </a:lnTo>
                                <a:lnTo>
                                  <a:pt x="323" y="407"/>
                                </a:lnTo>
                                <a:lnTo>
                                  <a:pt x="327" y="420"/>
                                </a:lnTo>
                                <a:lnTo>
                                  <a:pt x="330" y="430"/>
                                </a:lnTo>
                                <a:lnTo>
                                  <a:pt x="337" y="440"/>
                                </a:lnTo>
                                <a:lnTo>
                                  <a:pt x="337" y="453"/>
                                </a:lnTo>
                                <a:lnTo>
                                  <a:pt x="340" y="462"/>
                                </a:lnTo>
                                <a:lnTo>
                                  <a:pt x="343" y="472"/>
                                </a:lnTo>
                                <a:lnTo>
                                  <a:pt x="343" y="482"/>
                                </a:lnTo>
                                <a:lnTo>
                                  <a:pt x="340" y="489"/>
                                </a:lnTo>
                                <a:lnTo>
                                  <a:pt x="337" y="499"/>
                                </a:lnTo>
                                <a:lnTo>
                                  <a:pt x="330" y="502"/>
                                </a:lnTo>
                                <a:lnTo>
                                  <a:pt x="323" y="508"/>
                                </a:lnTo>
                                <a:lnTo>
                                  <a:pt x="310" y="508"/>
                                </a:lnTo>
                                <a:lnTo>
                                  <a:pt x="300" y="508"/>
                                </a:lnTo>
                                <a:lnTo>
                                  <a:pt x="290" y="508"/>
                                </a:lnTo>
                                <a:lnTo>
                                  <a:pt x="277" y="508"/>
                                </a:lnTo>
                                <a:lnTo>
                                  <a:pt x="264" y="505"/>
                                </a:lnTo>
                                <a:lnTo>
                                  <a:pt x="254" y="502"/>
                                </a:lnTo>
                                <a:lnTo>
                                  <a:pt x="244" y="499"/>
                                </a:lnTo>
                                <a:lnTo>
                                  <a:pt x="231" y="499"/>
                                </a:lnTo>
                                <a:lnTo>
                                  <a:pt x="215" y="492"/>
                                </a:lnTo>
                                <a:lnTo>
                                  <a:pt x="201" y="489"/>
                                </a:lnTo>
                                <a:lnTo>
                                  <a:pt x="195" y="485"/>
                                </a:lnTo>
                                <a:lnTo>
                                  <a:pt x="185" y="485"/>
                                </a:lnTo>
                                <a:lnTo>
                                  <a:pt x="178" y="485"/>
                                </a:lnTo>
                                <a:lnTo>
                                  <a:pt x="172" y="485"/>
                                </a:lnTo>
                                <a:lnTo>
                                  <a:pt x="162" y="482"/>
                                </a:lnTo>
                                <a:lnTo>
                                  <a:pt x="155" y="482"/>
                                </a:lnTo>
                                <a:lnTo>
                                  <a:pt x="145" y="482"/>
                                </a:lnTo>
                                <a:lnTo>
                                  <a:pt x="139" y="482"/>
                                </a:lnTo>
                                <a:lnTo>
                                  <a:pt x="129" y="482"/>
                                </a:lnTo>
                                <a:lnTo>
                                  <a:pt x="119" y="482"/>
                                </a:lnTo>
                                <a:lnTo>
                                  <a:pt x="109" y="482"/>
                                </a:lnTo>
                                <a:lnTo>
                                  <a:pt x="99" y="485"/>
                                </a:lnTo>
                                <a:lnTo>
                                  <a:pt x="89" y="485"/>
                                </a:lnTo>
                                <a:lnTo>
                                  <a:pt x="83" y="485"/>
                                </a:lnTo>
                                <a:lnTo>
                                  <a:pt x="73" y="485"/>
                                </a:lnTo>
                                <a:lnTo>
                                  <a:pt x="66" y="485"/>
                                </a:lnTo>
                                <a:lnTo>
                                  <a:pt x="56" y="482"/>
                                </a:lnTo>
                                <a:lnTo>
                                  <a:pt x="50" y="479"/>
                                </a:lnTo>
                                <a:lnTo>
                                  <a:pt x="40" y="469"/>
                                </a:lnTo>
                                <a:lnTo>
                                  <a:pt x="50" y="459"/>
                                </a:lnTo>
                                <a:lnTo>
                                  <a:pt x="53" y="453"/>
                                </a:lnTo>
                                <a:lnTo>
                                  <a:pt x="63" y="443"/>
                                </a:lnTo>
                                <a:lnTo>
                                  <a:pt x="73" y="440"/>
                                </a:lnTo>
                                <a:lnTo>
                                  <a:pt x="83" y="436"/>
                                </a:lnTo>
                                <a:lnTo>
                                  <a:pt x="89" y="433"/>
                                </a:lnTo>
                                <a:lnTo>
                                  <a:pt x="96" y="430"/>
                                </a:lnTo>
                                <a:lnTo>
                                  <a:pt x="102" y="430"/>
                                </a:lnTo>
                                <a:lnTo>
                                  <a:pt x="112" y="430"/>
                                </a:lnTo>
                                <a:lnTo>
                                  <a:pt x="119" y="430"/>
                                </a:lnTo>
                                <a:lnTo>
                                  <a:pt x="125" y="430"/>
                                </a:lnTo>
                                <a:lnTo>
                                  <a:pt x="135" y="430"/>
                                </a:lnTo>
                                <a:lnTo>
                                  <a:pt x="142" y="436"/>
                                </a:lnTo>
                                <a:lnTo>
                                  <a:pt x="149" y="436"/>
                                </a:lnTo>
                                <a:lnTo>
                                  <a:pt x="158" y="436"/>
                                </a:lnTo>
                                <a:lnTo>
                                  <a:pt x="165" y="436"/>
                                </a:lnTo>
                                <a:lnTo>
                                  <a:pt x="172" y="440"/>
                                </a:lnTo>
                                <a:lnTo>
                                  <a:pt x="185" y="443"/>
                                </a:lnTo>
                                <a:lnTo>
                                  <a:pt x="201" y="446"/>
                                </a:lnTo>
                                <a:lnTo>
                                  <a:pt x="211" y="449"/>
                                </a:lnTo>
                                <a:lnTo>
                                  <a:pt x="224" y="453"/>
                                </a:lnTo>
                                <a:lnTo>
                                  <a:pt x="234" y="456"/>
                                </a:lnTo>
                                <a:lnTo>
                                  <a:pt x="244" y="459"/>
                                </a:lnTo>
                                <a:lnTo>
                                  <a:pt x="251" y="459"/>
                                </a:lnTo>
                                <a:lnTo>
                                  <a:pt x="261" y="459"/>
                                </a:lnTo>
                                <a:lnTo>
                                  <a:pt x="264" y="456"/>
                                </a:lnTo>
                                <a:lnTo>
                                  <a:pt x="271" y="456"/>
                                </a:lnTo>
                                <a:lnTo>
                                  <a:pt x="271" y="453"/>
                                </a:lnTo>
                                <a:lnTo>
                                  <a:pt x="274" y="446"/>
                                </a:lnTo>
                                <a:lnTo>
                                  <a:pt x="274" y="440"/>
                                </a:lnTo>
                                <a:lnTo>
                                  <a:pt x="274" y="436"/>
                                </a:lnTo>
                                <a:lnTo>
                                  <a:pt x="267" y="423"/>
                                </a:lnTo>
                                <a:lnTo>
                                  <a:pt x="264" y="413"/>
                                </a:lnTo>
                                <a:lnTo>
                                  <a:pt x="264" y="407"/>
                                </a:lnTo>
                                <a:lnTo>
                                  <a:pt x="261" y="397"/>
                                </a:lnTo>
                                <a:lnTo>
                                  <a:pt x="257" y="390"/>
                                </a:lnTo>
                                <a:lnTo>
                                  <a:pt x="254" y="380"/>
                                </a:lnTo>
                                <a:lnTo>
                                  <a:pt x="251" y="374"/>
                                </a:lnTo>
                                <a:lnTo>
                                  <a:pt x="251" y="371"/>
                                </a:lnTo>
                                <a:lnTo>
                                  <a:pt x="251" y="358"/>
                                </a:lnTo>
                                <a:lnTo>
                                  <a:pt x="254" y="348"/>
                                </a:lnTo>
                                <a:lnTo>
                                  <a:pt x="257" y="344"/>
                                </a:lnTo>
                                <a:lnTo>
                                  <a:pt x="264" y="341"/>
                                </a:lnTo>
                                <a:lnTo>
                                  <a:pt x="271" y="338"/>
                                </a:lnTo>
                                <a:lnTo>
                                  <a:pt x="281" y="338"/>
                                </a:lnTo>
                                <a:lnTo>
                                  <a:pt x="290" y="331"/>
                                </a:lnTo>
                                <a:lnTo>
                                  <a:pt x="300" y="331"/>
                                </a:lnTo>
                                <a:lnTo>
                                  <a:pt x="307" y="328"/>
                                </a:lnTo>
                                <a:lnTo>
                                  <a:pt x="314" y="328"/>
                                </a:lnTo>
                                <a:lnTo>
                                  <a:pt x="323" y="328"/>
                                </a:lnTo>
                                <a:lnTo>
                                  <a:pt x="330" y="328"/>
                                </a:lnTo>
                                <a:lnTo>
                                  <a:pt x="337" y="328"/>
                                </a:lnTo>
                                <a:lnTo>
                                  <a:pt x="343" y="328"/>
                                </a:lnTo>
                                <a:lnTo>
                                  <a:pt x="353" y="328"/>
                                </a:lnTo>
                                <a:lnTo>
                                  <a:pt x="360" y="328"/>
                                </a:lnTo>
                                <a:lnTo>
                                  <a:pt x="370" y="328"/>
                                </a:lnTo>
                                <a:lnTo>
                                  <a:pt x="376" y="328"/>
                                </a:lnTo>
                                <a:lnTo>
                                  <a:pt x="386" y="328"/>
                                </a:lnTo>
                                <a:lnTo>
                                  <a:pt x="393" y="328"/>
                                </a:lnTo>
                                <a:lnTo>
                                  <a:pt x="406" y="328"/>
                                </a:lnTo>
                                <a:lnTo>
                                  <a:pt x="422" y="325"/>
                                </a:lnTo>
                                <a:lnTo>
                                  <a:pt x="432" y="325"/>
                                </a:lnTo>
                                <a:lnTo>
                                  <a:pt x="442" y="325"/>
                                </a:lnTo>
                                <a:lnTo>
                                  <a:pt x="452" y="321"/>
                                </a:lnTo>
                                <a:lnTo>
                                  <a:pt x="455" y="321"/>
                                </a:lnTo>
                                <a:lnTo>
                                  <a:pt x="459" y="318"/>
                                </a:lnTo>
                                <a:lnTo>
                                  <a:pt x="459" y="315"/>
                                </a:lnTo>
                                <a:lnTo>
                                  <a:pt x="446" y="305"/>
                                </a:lnTo>
                                <a:lnTo>
                                  <a:pt x="439" y="295"/>
                                </a:lnTo>
                                <a:lnTo>
                                  <a:pt x="426" y="279"/>
                                </a:lnTo>
                                <a:lnTo>
                                  <a:pt x="419" y="266"/>
                                </a:lnTo>
                                <a:lnTo>
                                  <a:pt x="416" y="259"/>
                                </a:lnTo>
                                <a:lnTo>
                                  <a:pt x="409" y="249"/>
                                </a:lnTo>
                                <a:lnTo>
                                  <a:pt x="409" y="243"/>
                                </a:lnTo>
                                <a:lnTo>
                                  <a:pt x="409" y="233"/>
                                </a:lnTo>
                                <a:lnTo>
                                  <a:pt x="406" y="223"/>
                                </a:lnTo>
                                <a:lnTo>
                                  <a:pt x="409" y="216"/>
                                </a:lnTo>
                                <a:lnTo>
                                  <a:pt x="409" y="207"/>
                                </a:lnTo>
                                <a:lnTo>
                                  <a:pt x="416" y="197"/>
                                </a:lnTo>
                                <a:lnTo>
                                  <a:pt x="422" y="184"/>
                                </a:lnTo>
                                <a:lnTo>
                                  <a:pt x="432" y="177"/>
                                </a:lnTo>
                                <a:lnTo>
                                  <a:pt x="439" y="171"/>
                                </a:lnTo>
                                <a:lnTo>
                                  <a:pt x="446" y="167"/>
                                </a:lnTo>
                                <a:lnTo>
                                  <a:pt x="452" y="164"/>
                                </a:lnTo>
                                <a:lnTo>
                                  <a:pt x="462" y="161"/>
                                </a:lnTo>
                                <a:lnTo>
                                  <a:pt x="472" y="157"/>
                                </a:lnTo>
                                <a:lnTo>
                                  <a:pt x="479" y="154"/>
                                </a:lnTo>
                                <a:lnTo>
                                  <a:pt x="488" y="151"/>
                                </a:lnTo>
                                <a:lnTo>
                                  <a:pt x="498" y="148"/>
                                </a:lnTo>
                                <a:lnTo>
                                  <a:pt x="508" y="144"/>
                                </a:lnTo>
                                <a:lnTo>
                                  <a:pt x="521" y="144"/>
                                </a:lnTo>
                                <a:lnTo>
                                  <a:pt x="531" y="141"/>
                                </a:lnTo>
                                <a:lnTo>
                                  <a:pt x="541" y="138"/>
                                </a:lnTo>
                                <a:lnTo>
                                  <a:pt x="551" y="134"/>
                                </a:lnTo>
                                <a:lnTo>
                                  <a:pt x="561" y="134"/>
                                </a:lnTo>
                                <a:lnTo>
                                  <a:pt x="571" y="131"/>
                                </a:lnTo>
                                <a:lnTo>
                                  <a:pt x="581" y="128"/>
                                </a:lnTo>
                                <a:lnTo>
                                  <a:pt x="587" y="128"/>
                                </a:lnTo>
                                <a:lnTo>
                                  <a:pt x="597" y="121"/>
                                </a:lnTo>
                                <a:lnTo>
                                  <a:pt x="607" y="121"/>
                                </a:lnTo>
                                <a:lnTo>
                                  <a:pt x="617" y="118"/>
                                </a:lnTo>
                                <a:lnTo>
                                  <a:pt x="624" y="115"/>
                                </a:lnTo>
                                <a:lnTo>
                                  <a:pt x="630" y="115"/>
                                </a:lnTo>
                                <a:lnTo>
                                  <a:pt x="637" y="111"/>
                                </a:lnTo>
                                <a:lnTo>
                                  <a:pt x="644" y="108"/>
                                </a:lnTo>
                                <a:lnTo>
                                  <a:pt x="650" y="102"/>
                                </a:lnTo>
                                <a:lnTo>
                                  <a:pt x="657" y="98"/>
                                </a:lnTo>
                                <a:lnTo>
                                  <a:pt x="657" y="89"/>
                                </a:lnTo>
                                <a:lnTo>
                                  <a:pt x="653" y="82"/>
                                </a:lnTo>
                                <a:lnTo>
                                  <a:pt x="647" y="79"/>
                                </a:lnTo>
                                <a:lnTo>
                                  <a:pt x="644" y="75"/>
                                </a:lnTo>
                                <a:lnTo>
                                  <a:pt x="637" y="72"/>
                                </a:lnTo>
                                <a:lnTo>
                                  <a:pt x="630" y="72"/>
                                </a:lnTo>
                                <a:lnTo>
                                  <a:pt x="620" y="66"/>
                                </a:lnTo>
                                <a:lnTo>
                                  <a:pt x="611" y="66"/>
                                </a:lnTo>
                                <a:lnTo>
                                  <a:pt x="601" y="62"/>
                                </a:lnTo>
                                <a:lnTo>
                                  <a:pt x="591" y="62"/>
                                </a:lnTo>
                                <a:lnTo>
                                  <a:pt x="578" y="62"/>
                                </a:lnTo>
                                <a:lnTo>
                                  <a:pt x="568" y="62"/>
                                </a:lnTo>
                                <a:lnTo>
                                  <a:pt x="551" y="62"/>
                                </a:lnTo>
                                <a:lnTo>
                                  <a:pt x="541" y="66"/>
                                </a:lnTo>
                                <a:lnTo>
                                  <a:pt x="531" y="66"/>
                                </a:lnTo>
                                <a:lnTo>
                                  <a:pt x="525" y="66"/>
                                </a:lnTo>
                                <a:lnTo>
                                  <a:pt x="518" y="66"/>
                                </a:lnTo>
                                <a:lnTo>
                                  <a:pt x="508" y="66"/>
                                </a:lnTo>
                                <a:lnTo>
                                  <a:pt x="502" y="66"/>
                                </a:lnTo>
                                <a:lnTo>
                                  <a:pt x="495" y="66"/>
                                </a:lnTo>
                                <a:lnTo>
                                  <a:pt x="488" y="69"/>
                                </a:lnTo>
                                <a:lnTo>
                                  <a:pt x="479" y="69"/>
                                </a:lnTo>
                                <a:lnTo>
                                  <a:pt x="472" y="69"/>
                                </a:lnTo>
                                <a:lnTo>
                                  <a:pt x="462" y="72"/>
                                </a:lnTo>
                                <a:lnTo>
                                  <a:pt x="455" y="72"/>
                                </a:lnTo>
                                <a:lnTo>
                                  <a:pt x="449" y="79"/>
                                </a:lnTo>
                                <a:lnTo>
                                  <a:pt x="442" y="79"/>
                                </a:lnTo>
                                <a:lnTo>
                                  <a:pt x="432" y="82"/>
                                </a:lnTo>
                                <a:lnTo>
                                  <a:pt x="426" y="82"/>
                                </a:lnTo>
                                <a:lnTo>
                                  <a:pt x="419" y="85"/>
                                </a:lnTo>
                                <a:lnTo>
                                  <a:pt x="409" y="89"/>
                                </a:lnTo>
                                <a:lnTo>
                                  <a:pt x="403" y="92"/>
                                </a:lnTo>
                                <a:lnTo>
                                  <a:pt x="393" y="95"/>
                                </a:lnTo>
                                <a:lnTo>
                                  <a:pt x="386" y="98"/>
                                </a:lnTo>
                                <a:lnTo>
                                  <a:pt x="376" y="102"/>
                                </a:lnTo>
                                <a:lnTo>
                                  <a:pt x="370" y="105"/>
                                </a:lnTo>
                                <a:lnTo>
                                  <a:pt x="360" y="108"/>
                                </a:lnTo>
                                <a:lnTo>
                                  <a:pt x="353" y="111"/>
                                </a:lnTo>
                                <a:lnTo>
                                  <a:pt x="347" y="118"/>
                                </a:lnTo>
                                <a:lnTo>
                                  <a:pt x="337" y="121"/>
                                </a:lnTo>
                                <a:lnTo>
                                  <a:pt x="330" y="125"/>
                                </a:lnTo>
                                <a:lnTo>
                                  <a:pt x="323" y="131"/>
                                </a:lnTo>
                                <a:lnTo>
                                  <a:pt x="307" y="138"/>
                                </a:lnTo>
                                <a:lnTo>
                                  <a:pt x="297" y="151"/>
                                </a:lnTo>
                                <a:lnTo>
                                  <a:pt x="287" y="154"/>
                                </a:lnTo>
                                <a:lnTo>
                                  <a:pt x="281" y="164"/>
                                </a:lnTo>
                                <a:lnTo>
                                  <a:pt x="274" y="167"/>
                                </a:lnTo>
                                <a:lnTo>
                                  <a:pt x="264" y="174"/>
                                </a:lnTo>
                                <a:lnTo>
                                  <a:pt x="251" y="184"/>
                                </a:lnTo>
                                <a:lnTo>
                                  <a:pt x="241" y="197"/>
                                </a:lnTo>
                                <a:lnTo>
                                  <a:pt x="228" y="207"/>
                                </a:lnTo>
                                <a:lnTo>
                                  <a:pt x="215" y="216"/>
                                </a:lnTo>
                                <a:lnTo>
                                  <a:pt x="201" y="226"/>
                                </a:lnTo>
                                <a:lnTo>
                                  <a:pt x="191" y="239"/>
                                </a:lnTo>
                                <a:lnTo>
                                  <a:pt x="182" y="249"/>
                                </a:lnTo>
                                <a:lnTo>
                                  <a:pt x="172" y="259"/>
                                </a:lnTo>
                                <a:lnTo>
                                  <a:pt x="162" y="269"/>
                                </a:lnTo>
                                <a:lnTo>
                                  <a:pt x="152" y="282"/>
                                </a:lnTo>
                                <a:lnTo>
                                  <a:pt x="142" y="292"/>
                                </a:lnTo>
                                <a:lnTo>
                                  <a:pt x="132" y="298"/>
                                </a:lnTo>
                                <a:lnTo>
                                  <a:pt x="125" y="308"/>
                                </a:lnTo>
                                <a:lnTo>
                                  <a:pt x="119" y="321"/>
                                </a:lnTo>
                                <a:lnTo>
                                  <a:pt x="109" y="328"/>
                                </a:lnTo>
                                <a:lnTo>
                                  <a:pt x="102" y="338"/>
                                </a:lnTo>
                                <a:lnTo>
                                  <a:pt x="96" y="344"/>
                                </a:lnTo>
                                <a:lnTo>
                                  <a:pt x="86" y="351"/>
                                </a:lnTo>
                                <a:lnTo>
                                  <a:pt x="76" y="361"/>
                                </a:lnTo>
                                <a:lnTo>
                                  <a:pt x="66" y="374"/>
                                </a:lnTo>
                                <a:lnTo>
                                  <a:pt x="56" y="380"/>
                                </a:lnTo>
                                <a:lnTo>
                                  <a:pt x="50" y="390"/>
                                </a:lnTo>
                                <a:lnTo>
                                  <a:pt x="40" y="394"/>
                                </a:lnTo>
                                <a:lnTo>
                                  <a:pt x="36" y="394"/>
                                </a:lnTo>
                                <a:lnTo>
                                  <a:pt x="26" y="387"/>
                                </a:lnTo>
                                <a:lnTo>
                                  <a:pt x="20" y="384"/>
                                </a:lnTo>
                                <a:lnTo>
                                  <a:pt x="10" y="377"/>
                                </a:lnTo>
                                <a:lnTo>
                                  <a:pt x="3" y="371"/>
                                </a:lnTo>
                                <a:lnTo>
                                  <a:pt x="0" y="361"/>
                                </a:lnTo>
                                <a:lnTo>
                                  <a:pt x="0" y="358"/>
                                </a:lnTo>
                                <a:lnTo>
                                  <a:pt x="3" y="351"/>
                                </a:lnTo>
                                <a:lnTo>
                                  <a:pt x="17" y="348"/>
                                </a:lnTo>
                                <a:close/>
                              </a:path>
                            </a:pathLst>
                          </a:custGeom>
                          <a:solidFill>
                            <a:srgbClr val="008000"/>
                          </a:solidFill>
                          <a:ln w="9525">
                            <a:solidFill>
                              <a:srgbClr val="008000"/>
                            </a:solidFill>
                            <a:round/>
                            <a:headEnd/>
                            <a:tailEnd/>
                          </a:ln>
                        </wps:spPr>
                        <wps:bodyPr rot="0" vert="horz" wrap="square" lIns="91440" tIns="45720" rIns="91440" bIns="45720" anchor="t" anchorCtr="0" upright="1">
                          <a:noAutofit/>
                        </wps:bodyPr>
                      </wps:wsp>
                      <wps:wsp>
                        <wps:cNvPr id="422" name="Freeform 187"/>
                        <wps:cNvSpPr>
                          <a:spLocks/>
                        </wps:cNvSpPr>
                        <wps:spPr bwMode="auto">
                          <a:xfrm>
                            <a:off x="0" y="1822450"/>
                            <a:ext cx="2514600" cy="227330"/>
                          </a:xfrm>
                          <a:custGeom>
                            <a:avLst/>
                            <a:gdLst>
                              <a:gd name="T0" fmla="*/ 3805 w 3960"/>
                              <a:gd name="T1" fmla="*/ 158 h 358"/>
                              <a:gd name="T2" fmla="*/ 3640 w 3960"/>
                              <a:gd name="T3" fmla="*/ 79 h 358"/>
                              <a:gd name="T4" fmla="*/ 3495 w 3960"/>
                              <a:gd name="T5" fmla="*/ 0 h 358"/>
                              <a:gd name="T6" fmla="*/ 3373 w 3960"/>
                              <a:gd name="T7" fmla="*/ 7 h 358"/>
                              <a:gd name="T8" fmla="*/ 3237 w 3960"/>
                              <a:gd name="T9" fmla="*/ 46 h 358"/>
                              <a:gd name="T10" fmla="*/ 3092 w 3960"/>
                              <a:gd name="T11" fmla="*/ 109 h 358"/>
                              <a:gd name="T12" fmla="*/ 2950 w 3960"/>
                              <a:gd name="T13" fmla="*/ 187 h 358"/>
                              <a:gd name="T14" fmla="*/ 2812 w 3960"/>
                              <a:gd name="T15" fmla="*/ 233 h 358"/>
                              <a:gd name="T16" fmla="*/ 2693 w 3960"/>
                              <a:gd name="T17" fmla="*/ 230 h 358"/>
                              <a:gd name="T18" fmla="*/ 2587 w 3960"/>
                              <a:gd name="T19" fmla="*/ 194 h 358"/>
                              <a:gd name="T20" fmla="*/ 2442 w 3960"/>
                              <a:gd name="T21" fmla="*/ 112 h 358"/>
                              <a:gd name="T22" fmla="*/ 2274 w 3960"/>
                              <a:gd name="T23" fmla="*/ 53 h 358"/>
                              <a:gd name="T24" fmla="*/ 2165 w 3960"/>
                              <a:gd name="T25" fmla="*/ 63 h 358"/>
                              <a:gd name="T26" fmla="*/ 2053 w 3960"/>
                              <a:gd name="T27" fmla="*/ 105 h 358"/>
                              <a:gd name="T28" fmla="*/ 1931 w 3960"/>
                              <a:gd name="T29" fmla="*/ 181 h 358"/>
                              <a:gd name="T30" fmla="*/ 1802 w 3960"/>
                              <a:gd name="T31" fmla="*/ 243 h 358"/>
                              <a:gd name="T32" fmla="*/ 1690 w 3960"/>
                              <a:gd name="T33" fmla="*/ 227 h 358"/>
                              <a:gd name="T34" fmla="*/ 1581 w 3960"/>
                              <a:gd name="T35" fmla="*/ 178 h 358"/>
                              <a:gd name="T36" fmla="*/ 1469 w 3960"/>
                              <a:gd name="T37" fmla="*/ 132 h 358"/>
                              <a:gd name="T38" fmla="*/ 1343 w 3960"/>
                              <a:gd name="T39" fmla="*/ 135 h 358"/>
                              <a:gd name="T40" fmla="*/ 1221 w 3960"/>
                              <a:gd name="T41" fmla="*/ 181 h 358"/>
                              <a:gd name="T42" fmla="*/ 1092 w 3960"/>
                              <a:gd name="T43" fmla="*/ 220 h 358"/>
                              <a:gd name="T44" fmla="*/ 921 w 3960"/>
                              <a:gd name="T45" fmla="*/ 210 h 358"/>
                              <a:gd name="T46" fmla="*/ 812 w 3960"/>
                              <a:gd name="T47" fmla="*/ 168 h 358"/>
                              <a:gd name="T48" fmla="*/ 710 w 3960"/>
                              <a:gd name="T49" fmla="*/ 151 h 358"/>
                              <a:gd name="T50" fmla="*/ 591 w 3960"/>
                              <a:gd name="T51" fmla="*/ 161 h 358"/>
                              <a:gd name="T52" fmla="*/ 455 w 3960"/>
                              <a:gd name="T53" fmla="*/ 210 h 358"/>
                              <a:gd name="T54" fmla="*/ 297 w 3960"/>
                              <a:gd name="T55" fmla="*/ 279 h 358"/>
                              <a:gd name="T56" fmla="*/ 142 w 3960"/>
                              <a:gd name="T57" fmla="*/ 250 h 358"/>
                              <a:gd name="T58" fmla="*/ 10 w 3960"/>
                              <a:gd name="T59" fmla="*/ 201 h 358"/>
                              <a:gd name="T60" fmla="*/ 59 w 3960"/>
                              <a:gd name="T61" fmla="*/ 279 h 358"/>
                              <a:gd name="T62" fmla="*/ 185 w 3960"/>
                              <a:gd name="T63" fmla="*/ 342 h 358"/>
                              <a:gd name="T64" fmla="*/ 314 w 3960"/>
                              <a:gd name="T65" fmla="*/ 358 h 358"/>
                              <a:gd name="T66" fmla="*/ 459 w 3960"/>
                              <a:gd name="T67" fmla="*/ 289 h 358"/>
                              <a:gd name="T68" fmla="*/ 614 w 3960"/>
                              <a:gd name="T69" fmla="*/ 233 h 358"/>
                              <a:gd name="T70" fmla="*/ 739 w 3960"/>
                              <a:gd name="T71" fmla="*/ 227 h 358"/>
                              <a:gd name="T72" fmla="*/ 891 w 3960"/>
                              <a:gd name="T73" fmla="*/ 273 h 358"/>
                              <a:gd name="T74" fmla="*/ 1040 w 3960"/>
                              <a:gd name="T75" fmla="*/ 302 h 358"/>
                              <a:gd name="T76" fmla="*/ 1168 w 3960"/>
                              <a:gd name="T77" fmla="*/ 279 h 358"/>
                              <a:gd name="T78" fmla="*/ 1284 w 3960"/>
                              <a:gd name="T79" fmla="*/ 230 h 358"/>
                              <a:gd name="T80" fmla="*/ 1396 w 3960"/>
                              <a:gd name="T81" fmla="*/ 197 h 358"/>
                              <a:gd name="T82" fmla="*/ 1511 w 3960"/>
                              <a:gd name="T83" fmla="*/ 230 h 358"/>
                              <a:gd name="T84" fmla="*/ 1663 w 3960"/>
                              <a:gd name="T85" fmla="*/ 302 h 358"/>
                              <a:gd name="T86" fmla="*/ 1769 w 3960"/>
                              <a:gd name="T87" fmla="*/ 319 h 358"/>
                              <a:gd name="T88" fmla="*/ 1898 w 3960"/>
                              <a:gd name="T89" fmla="*/ 289 h 358"/>
                              <a:gd name="T90" fmla="*/ 2036 w 3960"/>
                              <a:gd name="T91" fmla="*/ 197 h 358"/>
                              <a:gd name="T92" fmla="*/ 2168 w 3960"/>
                              <a:gd name="T93" fmla="*/ 148 h 358"/>
                              <a:gd name="T94" fmla="*/ 2284 w 3960"/>
                              <a:gd name="T95" fmla="*/ 145 h 358"/>
                              <a:gd name="T96" fmla="*/ 2412 w 3960"/>
                              <a:gd name="T97" fmla="*/ 181 h 358"/>
                              <a:gd name="T98" fmla="*/ 2551 w 3960"/>
                              <a:gd name="T99" fmla="*/ 256 h 358"/>
                              <a:gd name="T100" fmla="*/ 2699 w 3960"/>
                              <a:gd name="T101" fmla="*/ 309 h 358"/>
                              <a:gd name="T102" fmla="*/ 2818 w 3960"/>
                              <a:gd name="T103" fmla="*/ 309 h 358"/>
                              <a:gd name="T104" fmla="*/ 2930 w 3960"/>
                              <a:gd name="T105" fmla="*/ 273 h 358"/>
                              <a:gd name="T106" fmla="*/ 3049 w 3960"/>
                              <a:gd name="T107" fmla="*/ 201 h 358"/>
                              <a:gd name="T108" fmla="*/ 3175 w 3960"/>
                              <a:gd name="T109" fmla="*/ 141 h 358"/>
                              <a:gd name="T110" fmla="*/ 3293 w 3960"/>
                              <a:gd name="T111" fmla="*/ 99 h 358"/>
                              <a:gd name="T112" fmla="*/ 3406 w 3960"/>
                              <a:gd name="T113" fmla="*/ 79 h 358"/>
                              <a:gd name="T114" fmla="*/ 3518 w 3960"/>
                              <a:gd name="T115" fmla="*/ 96 h 358"/>
                              <a:gd name="T116" fmla="*/ 3673 w 3960"/>
                              <a:gd name="T117" fmla="*/ 178 h 358"/>
                              <a:gd name="T118" fmla="*/ 3818 w 3960"/>
                              <a:gd name="T119" fmla="*/ 243 h 358"/>
                              <a:gd name="T120" fmla="*/ 3957 w 3960"/>
                              <a:gd name="T121" fmla="*/ 224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960" h="358">
                                <a:moveTo>
                                  <a:pt x="3914" y="181"/>
                                </a:moveTo>
                                <a:lnTo>
                                  <a:pt x="3907" y="181"/>
                                </a:lnTo>
                                <a:lnTo>
                                  <a:pt x="3894" y="181"/>
                                </a:lnTo>
                                <a:lnTo>
                                  <a:pt x="3887" y="181"/>
                                </a:lnTo>
                                <a:lnTo>
                                  <a:pt x="3881" y="181"/>
                                </a:lnTo>
                                <a:lnTo>
                                  <a:pt x="3874" y="178"/>
                                </a:lnTo>
                                <a:lnTo>
                                  <a:pt x="3864" y="178"/>
                                </a:lnTo>
                                <a:lnTo>
                                  <a:pt x="3858" y="174"/>
                                </a:lnTo>
                                <a:lnTo>
                                  <a:pt x="3848" y="174"/>
                                </a:lnTo>
                                <a:lnTo>
                                  <a:pt x="3835" y="168"/>
                                </a:lnTo>
                                <a:lnTo>
                                  <a:pt x="3828" y="164"/>
                                </a:lnTo>
                                <a:lnTo>
                                  <a:pt x="3815" y="161"/>
                                </a:lnTo>
                                <a:lnTo>
                                  <a:pt x="3805" y="158"/>
                                </a:lnTo>
                                <a:lnTo>
                                  <a:pt x="3795" y="151"/>
                                </a:lnTo>
                                <a:lnTo>
                                  <a:pt x="3782" y="151"/>
                                </a:lnTo>
                                <a:lnTo>
                                  <a:pt x="3769" y="145"/>
                                </a:lnTo>
                                <a:lnTo>
                                  <a:pt x="3759" y="138"/>
                                </a:lnTo>
                                <a:lnTo>
                                  <a:pt x="3746" y="132"/>
                                </a:lnTo>
                                <a:lnTo>
                                  <a:pt x="3732" y="128"/>
                                </a:lnTo>
                                <a:lnTo>
                                  <a:pt x="3719" y="119"/>
                                </a:lnTo>
                                <a:lnTo>
                                  <a:pt x="3709" y="115"/>
                                </a:lnTo>
                                <a:lnTo>
                                  <a:pt x="3693" y="109"/>
                                </a:lnTo>
                                <a:lnTo>
                                  <a:pt x="3680" y="102"/>
                                </a:lnTo>
                                <a:lnTo>
                                  <a:pt x="3666" y="96"/>
                                </a:lnTo>
                                <a:lnTo>
                                  <a:pt x="3653" y="86"/>
                                </a:lnTo>
                                <a:lnTo>
                                  <a:pt x="3640" y="79"/>
                                </a:lnTo>
                                <a:lnTo>
                                  <a:pt x="3630" y="69"/>
                                </a:lnTo>
                                <a:lnTo>
                                  <a:pt x="3617" y="63"/>
                                </a:lnTo>
                                <a:lnTo>
                                  <a:pt x="3604" y="53"/>
                                </a:lnTo>
                                <a:lnTo>
                                  <a:pt x="3590" y="46"/>
                                </a:lnTo>
                                <a:lnTo>
                                  <a:pt x="3584" y="37"/>
                                </a:lnTo>
                                <a:lnTo>
                                  <a:pt x="3567" y="27"/>
                                </a:lnTo>
                                <a:lnTo>
                                  <a:pt x="3554" y="20"/>
                                </a:lnTo>
                                <a:lnTo>
                                  <a:pt x="3541" y="14"/>
                                </a:lnTo>
                                <a:lnTo>
                                  <a:pt x="3528" y="7"/>
                                </a:lnTo>
                                <a:lnTo>
                                  <a:pt x="3521" y="7"/>
                                </a:lnTo>
                                <a:lnTo>
                                  <a:pt x="3511" y="4"/>
                                </a:lnTo>
                                <a:lnTo>
                                  <a:pt x="3505" y="0"/>
                                </a:lnTo>
                                <a:lnTo>
                                  <a:pt x="3495" y="0"/>
                                </a:lnTo>
                                <a:lnTo>
                                  <a:pt x="3485" y="0"/>
                                </a:lnTo>
                                <a:lnTo>
                                  <a:pt x="3478" y="0"/>
                                </a:lnTo>
                                <a:lnTo>
                                  <a:pt x="3468" y="0"/>
                                </a:lnTo>
                                <a:lnTo>
                                  <a:pt x="3462" y="0"/>
                                </a:lnTo>
                                <a:lnTo>
                                  <a:pt x="3452" y="0"/>
                                </a:lnTo>
                                <a:lnTo>
                                  <a:pt x="3442" y="0"/>
                                </a:lnTo>
                                <a:lnTo>
                                  <a:pt x="3432" y="0"/>
                                </a:lnTo>
                                <a:lnTo>
                                  <a:pt x="3422" y="0"/>
                                </a:lnTo>
                                <a:lnTo>
                                  <a:pt x="3412" y="0"/>
                                </a:lnTo>
                                <a:lnTo>
                                  <a:pt x="3406" y="0"/>
                                </a:lnTo>
                                <a:lnTo>
                                  <a:pt x="3392" y="4"/>
                                </a:lnTo>
                                <a:lnTo>
                                  <a:pt x="3386" y="7"/>
                                </a:lnTo>
                                <a:lnTo>
                                  <a:pt x="3373" y="7"/>
                                </a:lnTo>
                                <a:lnTo>
                                  <a:pt x="3363" y="7"/>
                                </a:lnTo>
                                <a:lnTo>
                                  <a:pt x="3353" y="10"/>
                                </a:lnTo>
                                <a:lnTo>
                                  <a:pt x="3343" y="14"/>
                                </a:lnTo>
                                <a:lnTo>
                                  <a:pt x="3333" y="17"/>
                                </a:lnTo>
                                <a:lnTo>
                                  <a:pt x="3323" y="17"/>
                                </a:lnTo>
                                <a:lnTo>
                                  <a:pt x="3313" y="20"/>
                                </a:lnTo>
                                <a:lnTo>
                                  <a:pt x="3303" y="27"/>
                                </a:lnTo>
                                <a:lnTo>
                                  <a:pt x="3290" y="30"/>
                                </a:lnTo>
                                <a:lnTo>
                                  <a:pt x="3280" y="33"/>
                                </a:lnTo>
                                <a:lnTo>
                                  <a:pt x="3270" y="33"/>
                                </a:lnTo>
                                <a:lnTo>
                                  <a:pt x="3260" y="37"/>
                                </a:lnTo>
                                <a:lnTo>
                                  <a:pt x="3247" y="40"/>
                                </a:lnTo>
                                <a:lnTo>
                                  <a:pt x="3237" y="46"/>
                                </a:lnTo>
                                <a:lnTo>
                                  <a:pt x="3227" y="50"/>
                                </a:lnTo>
                                <a:lnTo>
                                  <a:pt x="3214" y="56"/>
                                </a:lnTo>
                                <a:lnTo>
                                  <a:pt x="3201" y="59"/>
                                </a:lnTo>
                                <a:lnTo>
                                  <a:pt x="3191" y="63"/>
                                </a:lnTo>
                                <a:lnTo>
                                  <a:pt x="3181" y="69"/>
                                </a:lnTo>
                                <a:lnTo>
                                  <a:pt x="3171" y="73"/>
                                </a:lnTo>
                                <a:lnTo>
                                  <a:pt x="3158" y="79"/>
                                </a:lnTo>
                                <a:lnTo>
                                  <a:pt x="3148" y="82"/>
                                </a:lnTo>
                                <a:lnTo>
                                  <a:pt x="3135" y="89"/>
                                </a:lnTo>
                                <a:lnTo>
                                  <a:pt x="3125" y="96"/>
                                </a:lnTo>
                                <a:lnTo>
                                  <a:pt x="3115" y="99"/>
                                </a:lnTo>
                                <a:lnTo>
                                  <a:pt x="3102" y="105"/>
                                </a:lnTo>
                                <a:lnTo>
                                  <a:pt x="3092" y="109"/>
                                </a:lnTo>
                                <a:lnTo>
                                  <a:pt x="3082" y="115"/>
                                </a:lnTo>
                                <a:lnTo>
                                  <a:pt x="3069" y="119"/>
                                </a:lnTo>
                                <a:lnTo>
                                  <a:pt x="3059" y="125"/>
                                </a:lnTo>
                                <a:lnTo>
                                  <a:pt x="3046" y="132"/>
                                </a:lnTo>
                                <a:lnTo>
                                  <a:pt x="3036" y="138"/>
                                </a:lnTo>
                                <a:lnTo>
                                  <a:pt x="3023" y="145"/>
                                </a:lnTo>
                                <a:lnTo>
                                  <a:pt x="3013" y="151"/>
                                </a:lnTo>
                                <a:lnTo>
                                  <a:pt x="3003" y="158"/>
                                </a:lnTo>
                                <a:lnTo>
                                  <a:pt x="2990" y="161"/>
                                </a:lnTo>
                                <a:lnTo>
                                  <a:pt x="2980" y="168"/>
                                </a:lnTo>
                                <a:lnTo>
                                  <a:pt x="2970" y="174"/>
                                </a:lnTo>
                                <a:lnTo>
                                  <a:pt x="2957" y="181"/>
                                </a:lnTo>
                                <a:lnTo>
                                  <a:pt x="2950" y="187"/>
                                </a:lnTo>
                                <a:lnTo>
                                  <a:pt x="2937" y="194"/>
                                </a:lnTo>
                                <a:lnTo>
                                  <a:pt x="2927" y="197"/>
                                </a:lnTo>
                                <a:lnTo>
                                  <a:pt x="2917" y="204"/>
                                </a:lnTo>
                                <a:lnTo>
                                  <a:pt x="2904" y="210"/>
                                </a:lnTo>
                                <a:lnTo>
                                  <a:pt x="2894" y="210"/>
                                </a:lnTo>
                                <a:lnTo>
                                  <a:pt x="2884" y="214"/>
                                </a:lnTo>
                                <a:lnTo>
                                  <a:pt x="2874" y="217"/>
                                </a:lnTo>
                                <a:lnTo>
                                  <a:pt x="2864" y="224"/>
                                </a:lnTo>
                                <a:lnTo>
                                  <a:pt x="2855" y="224"/>
                                </a:lnTo>
                                <a:lnTo>
                                  <a:pt x="2841" y="227"/>
                                </a:lnTo>
                                <a:lnTo>
                                  <a:pt x="2835" y="230"/>
                                </a:lnTo>
                                <a:lnTo>
                                  <a:pt x="2822" y="233"/>
                                </a:lnTo>
                                <a:lnTo>
                                  <a:pt x="2812" y="233"/>
                                </a:lnTo>
                                <a:lnTo>
                                  <a:pt x="2805" y="233"/>
                                </a:lnTo>
                                <a:lnTo>
                                  <a:pt x="2795" y="237"/>
                                </a:lnTo>
                                <a:lnTo>
                                  <a:pt x="2785" y="240"/>
                                </a:lnTo>
                                <a:lnTo>
                                  <a:pt x="2775" y="240"/>
                                </a:lnTo>
                                <a:lnTo>
                                  <a:pt x="2765" y="240"/>
                                </a:lnTo>
                                <a:lnTo>
                                  <a:pt x="2756" y="240"/>
                                </a:lnTo>
                                <a:lnTo>
                                  <a:pt x="2749" y="240"/>
                                </a:lnTo>
                                <a:lnTo>
                                  <a:pt x="2739" y="237"/>
                                </a:lnTo>
                                <a:lnTo>
                                  <a:pt x="2729" y="233"/>
                                </a:lnTo>
                                <a:lnTo>
                                  <a:pt x="2723" y="233"/>
                                </a:lnTo>
                                <a:lnTo>
                                  <a:pt x="2713" y="233"/>
                                </a:lnTo>
                                <a:lnTo>
                                  <a:pt x="2703" y="230"/>
                                </a:lnTo>
                                <a:lnTo>
                                  <a:pt x="2693" y="230"/>
                                </a:lnTo>
                                <a:lnTo>
                                  <a:pt x="2686" y="227"/>
                                </a:lnTo>
                                <a:lnTo>
                                  <a:pt x="2676" y="227"/>
                                </a:lnTo>
                                <a:lnTo>
                                  <a:pt x="2670" y="224"/>
                                </a:lnTo>
                                <a:lnTo>
                                  <a:pt x="2660" y="224"/>
                                </a:lnTo>
                                <a:lnTo>
                                  <a:pt x="2653" y="217"/>
                                </a:lnTo>
                                <a:lnTo>
                                  <a:pt x="2643" y="217"/>
                                </a:lnTo>
                                <a:lnTo>
                                  <a:pt x="2637" y="214"/>
                                </a:lnTo>
                                <a:lnTo>
                                  <a:pt x="2627" y="210"/>
                                </a:lnTo>
                                <a:lnTo>
                                  <a:pt x="2617" y="207"/>
                                </a:lnTo>
                                <a:lnTo>
                                  <a:pt x="2610" y="204"/>
                                </a:lnTo>
                                <a:lnTo>
                                  <a:pt x="2604" y="201"/>
                                </a:lnTo>
                                <a:lnTo>
                                  <a:pt x="2594" y="197"/>
                                </a:lnTo>
                                <a:lnTo>
                                  <a:pt x="2587" y="194"/>
                                </a:lnTo>
                                <a:lnTo>
                                  <a:pt x="2581" y="191"/>
                                </a:lnTo>
                                <a:lnTo>
                                  <a:pt x="2574" y="187"/>
                                </a:lnTo>
                                <a:lnTo>
                                  <a:pt x="2564" y="181"/>
                                </a:lnTo>
                                <a:lnTo>
                                  <a:pt x="2558" y="178"/>
                                </a:lnTo>
                                <a:lnTo>
                                  <a:pt x="2551" y="174"/>
                                </a:lnTo>
                                <a:lnTo>
                                  <a:pt x="2534" y="168"/>
                                </a:lnTo>
                                <a:lnTo>
                                  <a:pt x="2521" y="161"/>
                                </a:lnTo>
                                <a:lnTo>
                                  <a:pt x="2508" y="151"/>
                                </a:lnTo>
                                <a:lnTo>
                                  <a:pt x="2495" y="141"/>
                                </a:lnTo>
                                <a:lnTo>
                                  <a:pt x="2478" y="135"/>
                                </a:lnTo>
                                <a:lnTo>
                                  <a:pt x="2468" y="128"/>
                                </a:lnTo>
                                <a:lnTo>
                                  <a:pt x="2452" y="119"/>
                                </a:lnTo>
                                <a:lnTo>
                                  <a:pt x="2442" y="112"/>
                                </a:lnTo>
                                <a:lnTo>
                                  <a:pt x="2429" y="105"/>
                                </a:lnTo>
                                <a:lnTo>
                                  <a:pt x="2419" y="99"/>
                                </a:lnTo>
                                <a:lnTo>
                                  <a:pt x="2406" y="92"/>
                                </a:lnTo>
                                <a:lnTo>
                                  <a:pt x="2396" y="86"/>
                                </a:lnTo>
                                <a:lnTo>
                                  <a:pt x="2383" y="79"/>
                                </a:lnTo>
                                <a:lnTo>
                                  <a:pt x="2369" y="73"/>
                                </a:lnTo>
                                <a:lnTo>
                                  <a:pt x="2356" y="69"/>
                                </a:lnTo>
                                <a:lnTo>
                                  <a:pt x="2343" y="66"/>
                                </a:lnTo>
                                <a:lnTo>
                                  <a:pt x="2330" y="63"/>
                                </a:lnTo>
                                <a:lnTo>
                                  <a:pt x="2317" y="59"/>
                                </a:lnTo>
                                <a:lnTo>
                                  <a:pt x="2300" y="56"/>
                                </a:lnTo>
                                <a:lnTo>
                                  <a:pt x="2287" y="53"/>
                                </a:lnTo>
                                <a:lnTo>
                                  <a:pt x="2274" y="53"/>
                                </a:lnTo>
                                <a:lnTo>
                                  <a:pt x="2261" y="53"/>
                                </a:lnTo>
                                <a:lnTo>
                                  <a:pt x="2251" y="53"/>
                                </a:lnTo>
                                <a:lnTo>
                                  <a:pt x="2244" y="53"/>
                                </a:lnTo>
                                <a:lnTo>
                                  <a:pt x="2234" y="53"/>
                                </a:lnTo>
                                <a:lnTo>
                                  <a:pt x="2231" y="53"/>
                                </a:lnTo>
                                <a:lnTo>
                                  <a:pt x="2221" y="53"/>
                                </a:lnTo>
                                <a:lnTo>
                                  <a:pt x="2214" y="53"/>
                                </a:lnTo>
                                <a:lnTo>
                                  <a:pt x="2204" y="56"/>
                                </a:lnTo>
                                <a:lnTo>
                                  <a:pt x="2198" y="56"/>
                                </a:lnTo>
                                <a:lnTo>
                                  <a:pt x="2188" y="56"/>
                                </a:lnTo>
                                <a:lnTo>
                                  <a:pt x="2181" y="59"/>
                                </a:lnTo>
                                <a:lnTo>
                                  <a:pt x="2171" y="63"/>
                                </a:lnTo>
                                <a:lnTo>
                                  <a:pt x="2165" y="63"/>
                                </a:lnTo>
                                <a:lnTo>
                                  <a:pt x="2155" y="63"/>
                                </a:lnTo>
                                <a:lnTo>
                                  <a:pt x="2148" y="66"/>
                                </a:lnTo>
                                <a:lnTo>
                                  <a:pt x="2142" y="69"/>
                                </a:lnTo>
                                <a:lnTo>
                                  <a:pt x="2132" y="73"/>
                                </a:lnTo>
                                <a:lnTo>
                                  <a:pt x="2122" y="73"/>
                                </a:lnTo>
                                <a:lnTo>
                                  <a:pt x="2115" y="76"/>
                                </a:lnTo>
                                <a:lnTo>
                                  <a:pt x="2105" y="79"/>
                                </a:lnTo>
                                <a:lnTo>
                                  <a:pt x="2096" y="82"/>
                                </a:lnTo>
                                <a:lnTo>
                                  <a:pt x="2089" y="86"/>
                                </a:lnTo>
                                <a:lnTo>
                                  <a:pt x="2079" y="92"/>
                                </a:lnTo>
                                <a:lnTo>
                                  <a:pt x="2072" y="96"/>
                                </a:lnTo>
                                <a:lnTo>
                                  <a:pt x="2063" y="99"/>
                                </a:lnTo>
                                <a:lnTo>
                                  <a:pt x="2053" y="105"/>
                                </a:lnTo>
                                <a:lnTo>
                                  <a:pt x="2043" y="109"/>
                                </a:lnTo>
                                <a:lnTo>
                                  <a:pt x="2036" y="112"/>
                                </a:lnTo>
                                <a:lnTo>
                                  <a:pt x="2026" y="119"/>
                                </a:lnTo>
                                <a:lnTo>
                                  <a:pt x="2016" y="122"/>
                                </a:lnTo>
                                <a:lnTo>
                                  <a:pt x="2006" y="128"/>
                                </a:lnTo>
                                <a:lnTo>
                                  <a:pt x="1997" y="132"/>
                                </a:lnTo>
                                <a:lnTo>
                                  <a:pt x="1990" y="141"/>
                                </a:lnTo>
                                <a:lnTo>
                                  <a:pt x="1977" y="145"/>
                                </a:lnTo>
                                <a:lnTo>
                                  <a:pt x="1967" y="151"/>
                                </a:lnTo>
                                <a:lnTo>
                                  <a:pt x="1957" y="158"/>
                                </a:lnTo>
                                <a:lnTo>
                                  <a:pt x="1947" y="164"/>
                                </a:lnTo>
                                <a:lnTo>
                                  <a:pt x="1937" y="174"/>
                                </a:lnTo>
                                <a:lnTo>
                                  <a:pt x="1931" y="181"/>
                                </a:lnTo>
                                <a:lnTo>
                                  <a:pt x="1917" y="187"/>
                                </a:lnTo>
                                <a:lnTo>
                                  <a:pt x="1911" y="197"/>
                                </a:lnTo>
                                <a:lnTo>
                                  <a:pt x="1901" y="201"/>
                                </a:lnTo>
                                <a:lnTo>
                                  <a:pt x="1891" y="210"/>
                                </a:lnTo>
                                <a:lnTo>
                                  <a:pt x="1881" y="214"/>
                                </a:lnTo>
                                <a:lnTo>
                                  <a:pt x="1868" y="220"/>
                                </a:lnTo>
                                <a:lnTo>
                                  <a:pt x="1861" y="224"/>
                                </a:lnTo>
                                <a:lnTo>
                                  <a:pt x="1848" y="230"/>
                                </a:lnTo>
                                <a:lnTo>
                                  <a:pt x="1841" y="233"/>
                                </a:lnTo>
                                <a:lnTo>
                                  <a:pt x="1832" y="237"/>
                                </a:lnTo>
                                <a:lnTo>
                                  <a:pt x="1822" y="240"/>
                                </a:lnTo>
                                <a:lnTo>
                                  <a:pt x="1812" y="240"/>
                                </a:lnTo>
                                <a:lnTo>
                                  <a:pt x="1802" y="243"/>
                                </a:lnTo>
                                <a:lnTo>
                                  <a:pt x="1795" y="243"/>
                                </a:lnTo>
                                <a:lnTo>
                                  <a:pt x="1785" y="243"/>
                                </a:lnTo>
                                <a:lnTo>
                                  <a:pt x="1775" y="243"/>
                                </a:lnTo>
                                <a:lnTo>
                                  <a:pt x="1769" y="243"/>
                                </a:lnTo>
                                <a:lnTo>
                                  <a:pt x="1762" y="243"/>
                                </a:lnTo>
                                <a:lnTo>
                                  <a:pt x="1749" y="243"/>
                                </a:lnTo>
                                <a:lnTo>
                                  <a:pt x="1739" y="240"/>
                                </a:lnTo>
                                <a:lnTo>
                                  <a:pt x="1733" y="240"/>
                                </a:lnTo>
                                <a:lnTo>
                                  <a:pt x="1723" y="240"/>
                                </a:lnTo>
                                <a:lnTo>
                                  <a:pt x="1716" y="233"/>
                                </a:lnTo>
                                <a:lnTo>
                                  <a:pt x="1706" y="233"/>
                                </a:lnTo>
                                <a:lnTo>
                                  <a:pt x="1700" y="230"/>
                                </a:lnTo>
                                <a:lnTo>
                                  <a:pt x="1690" y="227"/>
                                </a:lnTo>
                                <a:lnTo>
                                  <a:pt x="1683" y="224"/>
                                </a:lnTo>
                                <a:lnTo>
                                  <a:pt x="1673" y="220"/>
                                </a:lnTo>
                                <a:lnTo>
                                  <a:pt x="1667" y="217"/>
                                </a:lnTo>
                                <a:lnTo>
                                  <a:pt x="1657" y="214"/>
                                </a:lnTo>
                                <a:lnTo>
                                  <a:pt x="1650" y="210"/>
                                </a:lnTo>
                                <a:lnTo>
                                  <a:pt x="1640" y="207"/>
                                </a:lnTo>
                                <a:lnTo>
                                  <a:pt x="1634" y="201"/>
                                </a:lnTo>
                                <a:lnTo>
                                  <a:pt x="1624" y="197"/>
                                </a:lnTo>
                                <a:lnTo>
                                  <a:pt x="1614" y="194"/>
                                </a:lnTo>
                                <a:lnTo>
                                  <a:pt x="1607" y="191"/>
                                </a:lnTo>
                                <a:lnTo>
                                  <a:pt x="1597" y="184"/>
                                </a:lnTo>
                                <a:lnTo>
                                  <a:pt x="1587" y="181"/>
                                </a:lnTo>
                                <a:lnTo>
                                  <a:pt x="1581" y="178"/>
                                </a:lnTo>
                                <a:lnTo>
                                  <a:pt x="1571" y="174"/>
                                </a:lnTo>
                                <a:lnTo>
                                  <a:pt x="1561" y="168"/>
                                </a:lnTo>
                                <a:lnTo>
                                  <a:pt x="1554" y="164"/>
                                </a:lnTo>
                                <a:lnTo>
                                  <a:pt x="1544" y="161"/>
                                </a:lnTo>
                                <a:lnTo>
                                  <a:pt x="1538" y="158"/>
                                </a:lnTo>
                                <a:lnTo>
                                  <a:pt x="1528" y="151"/>
                                </a:lnTo>
                                <a:lnTo>
                                  <a:pt x="1521" y="148"/>
                                </a:lnTo>
                                <a:lnTo>
                                  <a:pt x="1511" y="145"/>
                                </a:lnTo>
                                <a:lnTo>
                                  <a:pt x="1502" y="141"/>
                                </a:lnTo>
                                <a:lnTo>
                                  <a:pt x="1495" y="138"/>
                                </a:lnTo>
                                <a:lnTo>
                                  <a:pt x="1485" y="135"/>
                                </a:lnTo>
                                <a:lnTo>
                                  <a:pt x="1475" y="132"/>
                                </a:lnTo>
                                <a:lnTo>
                                  <a:pt x="1469" y="132"/>
                                </a:lnTo>
                                <a:lnTo>
                                  <a:pt x="1459" y="128"/>
                                </a:lnTo>
                                <a:lnTo>
                                  <a:pt x="1449" y="128"/>
                                </a:lnTo>
                                <a:lnTo>
                                  <a:pt x="1439" y="125"/>
                                </a:lnTo>
                                <a:lnTo>
                                  <a:pt x="1429" y="125"/>
                                </a:lnTo>
                                <a:lnTo>
                                  <a:pt x="1419" y="125"/>
                                </a:lnTo>
                                <a:lnTo>
                                  <a:pt x="1412" y="125"/>
                                </a:lnTo>
                                <a:lnTo>
                                  <a:pt x="1403" y="125"/>
                                </a:lnTo>
                                <a:lnTo>
                                  <a:pt x="1389" y="125"/>
                                </a:lnTo>
                                <a:lnTo>
                                  <a:pt x="1379" y="125"/>
                                </a:lnTo>
                                <a:lnTo>
                                  <a:pt x="1373" y="128"/>
                                </a:lnTo>
                                <a:lnTo>
                                  <a:pt x="1360" y="132"/>
                                </a:lnTo>
                                <a:lnTo>
                                  <a:pt x="1350" y="132"/>
                                </a:lnTo>
                                <a:lnTo>
                                  <a:pt x="1343" y="135"/>
                                </a:lnTo>
                                <a:lnTo>
                                  <a:pt x="1333" y="141"/>
                                </a:lnTo>
                                <a:lnTo>
                                  <a:pt x="1320" y="145"/>
                                </a:lnTo>
                                <a:lnTo>
                                  <a:pt x="1310" y="148"/>
                                </a:lnTo>
                                <a:lnTo>
                                  <a:pt x="1300" y="151"/>
                                </a:lnTo>
                                <a:lnTo>
                                  <a:pt x="1294" y="155"/>
                                </a:lnTo>
                                <a:lnTo>
                                  <a:pt x="1280" y="158"/>
                                </a:lnTo>
                                <a:lnTo>
                                  <a:pt x="1271" y="161"/>
                                </a:lnTo>
                                <a:lnTo>
                                  <a:pt x="1264" y="164"/>
                                </a:lnTo>
                                <a:lnTo>
                                  <a:pt x="1257" y="168"/>
                                </a:lnTo>
                                <a:lnTo>
                                  <a:pt x="1244" y="171"/>
                                </a:lnTo>
                                <a:lnTo>
                                  <a:pt x="1238" y="174"/>
                                </a:lnTo>
                                <a:lnTo>
                                  <a:pt x="1231" y="178"/>
                                </a:lnTo>
                                <a:lnTo>
                                  <a:pt x="1221" y="181"/>
                                </a:lnTo>
                                <a:lnTo>
                                  <a:pt x="1214" y="181"/>
                                </a:lnTo>
                                <a:lnTo>
                                  <a:pt x="1205" y="184"/>
                                </a:lnTo>
                                <a:lnTo>
                                  <a:pt x="1198" y="187"/>
                                </a:lnTo>
                                <a:lnTo>
                                  <a:pt x="1191" y="194"/>
                                </a:lnTo>
                                <a:lnTo>
                                  <a:pt x="1181" y="194"/>
                                </a:lnTo>
                                <a:lnTo>
                                  <a:pt x="1175" y="197"/>
                                </a:lnTo>
                                <a:lnTo>
                                  <a:pt x="1168" y="197"/>
                                </a:lnTo>
                                <a:lnTo>
                                  <a:pt x="1162" y="201"/>
                                </a:lnTo>
                                <a:lnTo>
                                  <a:pt x="1145" y="207"/>
                                </a:lnTo>
                                <a:lnTo>
                                  <a:pt x="1132" y="210"/>
                                </a:lnTo>
                                <a:lnTo>
                                  <a:pt x="1119" y="214"/>
                                </a:lnTo>
                                <a:lnTo>
                                  <a:pt x="1106" y="217"/>
                                </a:lnTo>
                                <a:lnTo>
                                  <a:pt x="1092" y="220"/>
                                </a:lnTo>
                                <a:lnTo>
                                  <a:pt x="1079" y="224"/>
                                </a:lnTo>
                                <a:lnTo>
                                  <a:pt x="1066" y="224"/>
                                </a:lnTo>
                                <a:lnTo>
                                  <a:pt x="1053" y="227"/>
                                </a:lnTo>
                                <a:lnTo>
                                  <a:pt x="1040" y="227"/>
                                </a:lnTo>
                                <a:lnTo>
                                  <a:pt x="1030" y="227"/>
                                </a:lnTo>
                                <a:lnTo>
                                  <a:pt x="1016" y="227"/>
                                </a:lnTo>
                                <a:lnTo>
                                  <a:pt x="1003" y="227"/>
                                </a:lnTo>
                                <a:lnTo>
                                  <a:pt x="990" y="224"/>
                                </a:lnTo>
                                <a:lnTo>
                                  <a:pt x="977" y="224"/>
                                </a:lnTo>
                                <a:lnTo>
                                  <a:pt x="964" y="220"/>
                                </a:lnTo>
                                <a:lnTo>
                                  <a:pt x="950" y="217"/>
                                </a:lnTo>
                                <a:lnTo>
                                  <a:pt x="934" y="214"/>
                                </a:lnTo>
                                <a:lnTo>
                                  <a:pt x="921" y="210"/>
                                </a:lnTo>
                                <a:lnTo>
                                  <a:pt x="911" y="207"/>
                                </a:lnTo>
                                <a:lnTo>
                                  <a:pt x="904" y="204"/>
                                </a:lnTo>
                                <a:lnTo>
                                  <a:pt x="894" y="201"/>
                                </a:lnTo>
                                <a:lnTo>
                                  <a:pt x="891" y="201"/>
                                </a:lnTo>
                                <a:lnTo>
                                  <a:pt x="881" y="197"/>
                                </a:lnTo>
                                <a:lnTo>
                                  <a:pt x="875" y="194"/>
                                </a:lnTo>
                                <a:lnTo>
                                  <a:pt x="865" y="191"/>
                                </a:lnTo>
                                <a:lnTo>
                                  <a:pt x="858" y="187"/>
                                </a:lnTo>
                                <a:lnTo>
                                  <a:pt x="851" y="184"/>
                                </a:lnTo>
                                <a:lnTo>
                                  <a:pt x="842" y="181"/>
                                </a:lnTo>
                                <a:lnTo>
                                  <a:pt x="832" y="178"/>
                                </a:lnTo>
                                <a:lnTo>
                                  <a:pt x="822" y="174"/>
                                </a:lnTo>
                                <a:lnTo>
                                  <a:pt x="812" y="168"/>
                                </a:lnTo>
                                <a:lnTo>
                                  <a:pt x="805" y="168"/>
                                </a:lnTo>
                                <a:lnTo>
                                  <a:pt x="799" y="164"/>
                                </a:lnTo>
                                <a:lnTo>
                                  <a:pt x="789" y="164"/>
                                </a:lnTo>
                                <a:lnTo>
                                  <a:pt x="782" y="161"/>
                                </a:lnTo>
                                <a:lnTo>
                                  <a:pt x="772" y="161"/>
                                </a:lnTo>
                                <a:lnTo>
                                  <a:pt x="766" y="158"/>
                                </a:lnTo>
                                <a:lnTo>
                                  <a:pt x="756" y="158"/>
                                </a:lnTo>
                                <a:lnTo>
                                  <a:pt x="749" y="155"/>
                                </a:lnTo>
                                <a:lnTo>
                                  <a:pt x="739" y="151"/>
                                </a:lnTo>
                                <a:lnTo>
                                  <a:pt x="733" y="151"/>
                                </a:lnTo>
                                <a:lnTo>
                                  <a:pt x="726" y="151"/>
                                </a:lnTo>
                                <a:lnTo>
                                  <a:pt x="716" y="151"/>
                                </a:lnTo>
                                <a:lnTo>
                                  <a:pt x="710" y="151"/>
                                </a:lnTo>
                                <a:lnTo>
                                  <a:pt x="700" y="151"/>
                                </a:lnTo>
                                <a:lnTo>
                                  <a:pt x="693" y="151"/>
                                </a:lnTo>
                                <a:lnTo>
                                  <a:pt x="683" y="151"/>
                                </a:lnTo>
                                <a:lnTo>
                                  <a:pt x="677" y="151"/>
                                </a:lnTo>
                                <a:lnTo>
                                  <a:pt x="667" y="151"/>
                                </a:lnTo>
                                <a:lnTo>
                                  <a:pt x="660" y="151"/>
                                </a:lnTo>
                                <a:lnTo>
                                  <a:pt x="650" y="151"/>
                                </a:lnTo>
                                <a:lnTo>
                                  <a:pt x="644" y="151"/>
                                </a:lnTo>
                                <a:lnTo>
                                  <a:pt x="634" y="151"/>
                                </a:lnTo>
                                <a:lnTo>
                                  <a:pt x="627" y="155"/>
                                </a:lnTo>
                                <a:lnTo>
                                  <a:pt x="614" y="158"/>
                                </a:lnTo>
                                <a:lnTo>
                                  <a:pt x="601" y="161"/>
                                </a:lnTo>
                                <a:lnTo>
                                  <a:pt x="591" y="161"/>
                                </a:lnTo>
                                <a:lnTo>
                                  <a:pt x="584" y="164"/>
                                </a:lnTo>
                                <a:lnTo>
                                  <a:pt x="574" y="164"/>
                                </a:lnTo>
                                <a:lnTo>
                                  <a:pt x="568" y="168"/>
                                </a:lnTo>
                                <a:lnTo>
                                  <a:pt x="561" y="168"/>
                                </a:lnTo>
                                <a:lnTo>
                                  <a:pt x="551" y="171"/>
                                </a:lnTo>
                                <a:lnTo>
                                  <a:pt x="545" y="174"/>
                                </a:lnTo>
                                <a:lnTo>
                                  <a:pt x="538" y="178"/>
                                </a:lnTo>
                                <a:lnTo>
                                  <a:pt x="525" y="181"/>
                                </a:lnTo>
                                <a:lnTo>
                                  <a:pt x="512" y="184"/>
                                </a:lnTo>
                                <a:lnTo>
                                  <a:pt x="495" y="191"/>
                                </a:lnTo>
                                <a:lnTo>
                                  <a:pt x="482" y="197"/>
                                </a:lnTo>
                                <a:lnTo>
                                  <a:pt x="469" y="204"/>
                                </a:lnTo>
                                <a:lnTo>
                                  <a:pt x="455" y="210"/>
                                </a:lnTo>
                                <a:lnTo>
                                  <a:pt x="442" y="214"/>
                                </a:lnTo>
                                <a:lnTo>
                                  <a:pt x="429" y="224"/>
                                </a:lnTo>
                                <a:lnTo>
                                  <a:pt x="416" y="230"/>
                                </a:lnTo>
                                <a:lnTo>
                                  <a:pt x="406" y="240"/>
                                </a:lnTo>
                                <a:lnTo>
                                  <a:pt x="393" y="246"/>
                                </a:lnTo>
                                <a:lnTo>
                                  <a:pt x="383" y="256"/>
                                </a:lnTo>
                                <a:lnTo>
                                  <a:pt x="370" y="260"/>
                                </a:lnTo>
                                <a:lnTo>
                                  <a:pt x="356" y="266"/>
                                </a:lnTo>
                                <a:lnTo>
                                  <a:pt x="347" y="273"/>
                                </a:lnTo>
                                <a:lnTo>
                                  <a:pt x="333" y="276"/>
                                </a:lnTo>
                                <a:lnTo>
                                  <a:pt x="320" y="276"/>
                                </a:lnTo>
                                <a:lnTo>
                                  <a:pt x="307" y="279"/>
                                </a:lnTo>
                                <a:lnTo>
                                  <a:pt x="297" y="279"/>
                                </a:lnTo>
                                <a:lnTo>
                                  <a:pt x="284" y="283"/>
                                </a:lnTo>
                                <a:lnTo>
                                  <a:pt x="271" y="283"/>
                                </a:lnTo>
                                <a:lnTo>
                                  <a:pt x="257" y="283"/>
                                </a:lnTo>
                                <a:lnTo>
                                  <a:pt x="244" y="279"/>
                                </a:lnTo>
                                <a:lnTo>
                                  <a:pt x="234" y="279"/>
                                </a:lnTo>
                                <a:lnTo>
                                  <a:pt x="221" y="276"/>
                                </a:lnTo>
                                <a:lnTo>
                                  <a:pt x="208" y="273"/>
                                </a:lnTo>
                                <a:lnTo>
                                  <a:pt x="198" y="273"/>
                                </a:lnTo>
                                <a:lnTo>
                                  <a:pt x="188" y="266"/>
                                </a:lnTo>
                                <a:lnTo>
                                  <a:pt x="175" y="263"/>
                                </a:lnTo>
                                <a:lnTo>
                                  <a:pt x="162" y="260"/>
                                </a:lnTo>
                                <a:lnTo>
                                  <a:pt x="152" y="256"/>
                                </a:lnTo>
                                <a:lnTo>
                                  <a:pt x="142" y="250"/>
                                </a:lnTo>
                                <a:lnTo>
                                  <a:pt x="129" y="243"/>
                                </a:lnTo>
                                <a:lnTo>
                                  <a:pt x="122" y="240"/>
                                </a:lnTo>
                                <a:lnTo>
                                  <a:pt x="109" y="237"/>
                                </a:lnTo>
                                <a:lnTo>
                                  <a:pt x="102" y="233"/>
                                </a:lnTo>
                                <a:lnTo>
                                  <a:pt x="89" y="230"/>
                                </a:lnTo>
                                <a:lnTo>
                                  <a:pt x="83" y="224"/>
                                </a:lnTo>
                                <a:lnTo>
                                  <a:pt x="73" y="220"/>
                                </a:lnTo>
                                <a:lnTo>
                                  <a:pt x="66" y="217"/>
                                </a:lnTo>
                                <a:lnTo>
                                  <a:pt x="50" y="210"/>
                                </a:lnTo>
                                <a:lnTo>
                                  <a:pt x="40" y="207"/>
                                </a:lnTo>
                                <a:lnTo>
                                  <a:pt x="26" y="201"/>
                                </a:lnTo>
                                <a:lnTo>
                                  <a:pt x="20" y="201"/>
                                </a:lnTo>
                                <a:lnTo>
                                  <a:pt x="10" y="201"/>
                                </a:lnTo>
                                <a:lnTo>
                                  <a:pt x="7" y="204"/>
                                </a:lnTo>
                                <a:lnTo>
                                  <a:pt x="3" y="207"/>
                                </a:lnTo>
                                <a:lnTo>
                                  <a:pt x="0" y="210"/>
                                </a:lnTo>
                                <a:lnTo>
                                  <a:pt x="0" y="217"/>
                                </a:lnTo>
                                <a:lnTo>
                                  <a:pt x="7" y="224"/>
                                </a:lnTo>
                                <a:lnTo>
                                  <a:pt x="7" y="230"/>
                                </a:lnTo>
                                <a:lnTo>
                                  <a:pt x="13" y="240"/>
                                </a:lnTo>
                                <a:lnTo>
                                  <a:pt x="23" y="250"/>
                                </a:lnTo>
                                <a:lnTo>
                                  <a:pt x="33" y="260"/>
                                </a:lnTo>
                                <a:lnTo>
                                  <a:pt x="36" y="263"/>
                                </a:lnTo>
                                <a:lnTo>
                                  <a:pt x="43" y="269"/>
                                </a:lnTo>
                                <a:lnTo>
                                  <a:pt x="50" y="276"/>
                                </a:lnTo>
                                <a:lnTo>
                                  <a:pt x="59" y="279"/>
                                </a:lnTo>
                                <a:lnTo>
                                  <a:pt x="66" y="286"/>
                                </a:lnTo>
                                <a:lnTo>
                                  <a:pt x="76" y="292"/>
                                </a:lnTo>
                                <a:lnTo>
                                  <a:pt x="83" y="296"/>
                                </a:lnTo>
                                <a:lnTo>
                                  <a:pt x="96" y="302"/>
                                </a:lnTo>
                                <a:lnTo>
                                  <a:pt x="106" y="309"/>
                                </a:lnTo>
                                <a:lnTo>
                                  <a:pt x="116" y="312"/>
                                </a:lnTo>
                                <a:lnTo>
                                  <a:pt x="125" y="319"/>
                                </a:lnTo>
                                <a:lnTo>
                                  <a:pt x="135" y="322"/>
                                </a:lnTo>
                                <a:lnTo>
                                  <a:pt x="145" y="325"/>
                                </a:lnTo>
                                <a:lnTo>
                                  <a:pt x="155" y="328"/>
                                </a:lnTo>
                                <a:lnTo>
                                  <a:pt x="165" y="335"/>
                                </a:lnTo>
                                <a:lnTo>
                                  <a:pt x="175" y="338"/>
                                </a:lnTo>
                                <a:lnTo>
                                  <a:pt x="185" y="342"/>
                                </a:lnTo>
                                <a:lnTo>
                                  <a:pt x="195" y="345"/>
                                </a:lnTo>
                                <a:lnTo>
                                  <a:pt x="205" y="348"/>
                                </a:lnTo>
                                <a:lnTo>
                                  <a:pt x="215" y="351"/>
                                </a:lnTo>
                                <a:lnTo>
                                  <a:pt x="224" y="351"/>
                                </a:lnTo>
                                <a:lnTo>
                                  <a:pt x="234" y="355"/>
                                </a:lnTo>
                                <a:lnTo>
                                  <a:pt x="241" y="358"/>
                                </a:lnTo>
                                <a:lnTo>
                                  <a:pt x="254" y="358"/>
                                </a:lnTo>
                                <a:lnTo>
                                  <a:pt x="261" y="358"/>
                                </a:lnTo>
                                <a:lnTo>
                                  <a:pt x="271" y="358"/>
                                </a:lnTo>
                                <a:lnTo>
                                  <a:pt x="281" y="358"/>
                                </a:lnTo>
                                <a:lnTo>
                                  <a:pt x="290" y="358"/>
                                </a:lnTo>
                                <a:lnTo>
                                  <a:pt x="300" y="358"/>
                                </a:lnTo>
                                <a:lnTo>
                                  <a:pt x="314" y="358"/>
                                </a:lnTo>
                                <a:lnTo>
                                  <a:pt x="320" y="355"/>
                                </a:lnTo>
                                <a:lnTo>
                                  <a:pt x="333" y="355"/>
                                </a:lnTo>
                                <a:lnTo>
                                  <a:pt x="343" y="351"/>
                                </a:lnTo>
                                <a:lnTo>
                                  <a:pt x="353" y="345"/>
                                </a:lnTo>
                                <a:lnTo>
                                  <a:pt x="366" y="342"/>
                                </a:lnTo>
                                <a:lnTo>
                                  <a:pt x="376" y="338"/>
                                </a:lnTo>
                                <a:lnTo>
                                  <a:pt x="386" y="328"/>
                                </a:lnTo>
                                <a:lnTo>
                                  <a:pt x="399" y="325"/>
                                </a:lnTo>
                                <a:lnTo>
                                  <a:pt x="413" y="319"/>
                                </a:lnTo>
                                <a:lnTo>
                                  <a:pt x="422" y="312"/>
                                </a:lnTo>
                                <a:lnTo>
                                  <a:pt x="436" y="306"/>
                                </a:lnTo>
                                <a:lnTo>
                                  <a:pt x="449" y="296"/>
                                </a:lnTo>
                                <a:lnTo>
                                  <a:pt x="459" y="289"/>
                                </a:lnTo>
                                <a:lnTo>
                                  <a:pt x="472" y="283"/>
                                </a:lnTo>
                                <a:lnTo>
                                  <a:pt x="485" y="276"/>
                                </a:lnTo>
                                <a:lnTo>
                                  <a:pt x="498" y="269"/>
                                </a:lnTo>
                                <a:lnTo>
                                  <a:pt x="512" y="263"/>
                                </a:lnTo>
                                <a:lnTo>
                                  <a:pt x="528" y="260"/>
                                </a:lnTo>
                                <a:lnTo>
                                  <a:pt x="541" y="256"/>
                                </a:lnTo>
                                <a:lnTo>
                                  <a:pt x="558" y="250"/>
                                </a:lnTo>
                                <a:lnTo>
                                  <a:pt x="568" y="243"/>
                                </a:lnTo>
                                <a:lnTo>
                                  <a:pt x="584" y="243"/>
                                </a:lnTo>
                                <a:lnTo>
                                  <a:pt x="591" y="240"/>
                                </a:lnTo>
                                <a:lnTo>
                                  <a:pt x="597" y="240"/>
                                </a:lnTo>
                                <a:lnTo>
                                  <a:pt x="607" y="233"/>
                                </a:lnTo>
                                <a:lnTo>
                                  <a:pt x="614" y="233"/>
                                </a:lnTo>
                                <a:lnTo>
                                  <a:pt x="620" y="233"/>
                                </a:lnTo>
                                <a:lnTo>
                                  <a:pt x="627" y="233"/>
                                </a:lnTo>
                                <a:lnTo>
                                  <a:pt x="637" y="230"/>
                                </a:lnTo>
                                <a:lnTo>
                                  <a:pt x="644" y="230"/>
                                </a:lnTo>
                                <a:lnTo>
                                  <a:pt x="657" y="230"/>
                                </a:lnTo>
                                <a:lnTo>
                                  <a:pt x="673" y="227"/>
                                </a:lnTo>
                                <a:lnTo>
                                  <a:pt x="680" y="227"/>
                                </a:lnTo>
                                <a:lnTo>
                                  <a:pt x="690" y="227"/>
                                </a:lnTo>
                                <a:lnTo>
                                  <a:pt x="693" y="227"/>
                                </a:lnTo>
                                <a:lnTo>
                                  <a:pt x="703" y="227"/>
                                </a:lnTo>
                                <a:lnTo>
                                  <a:pt x="716" y="227"/>
                                </a:lnTo>
                                <a:lnTo>
                                  <a:pt x="729" y="227"/>
                                </a:lnTo>
                                <a:lnTo>
                                  <a:pt x="739" y="227"/>
                                </a:lnTo>
                                <a:lnTo>
                                  <a:pt x="746" y="227"/>
                                </a:lnTo>
                                <a:lnTo>
                                  <a:pt x="752" y="230"/>
                                </a:lnTo>
                                <a:lnTo>
                                  <a:pt x="759" y="230"/>
                                </a:lnTo>
                                <a:lnTo>
                                  <a:pt x="776" y="230"/>
                                </a:lnTo>
                                <a:lnTo>
                                  <a:pt x="789" y="233"/>
                                </a:lnTo>
                                <a:lnTo>
                                  <a:pt x="802" y="237"/>
                                </a:lnTo>
                                <a:lnTo>
                                  <a:pt x="818" y="240"/>
                                </a:lnTo>
                                <a:lnTo>
                                  <a:pt x="828" y="243"/>
                                </a:lnTo>
                                <a:lnTo>
                                  <a:pt x="842" y="250"/>
                                </a:lnTo>
                                <a:lnTo>
                                  <a:pt x="855" y="256"/>
                                </a:lnTo>
                                <a:lnTo>
                                  <a:pt x="871" y="260"/>
                                </a:lnTo>
                                <a:lnTo>
                                  <a:pt x="881" y="266"/>
                                </a:lnTo>
                                <a:lnTo>
                                  <a:pt x="891" y="273"/>
                                </a:lnTo>
                                <a:lnTo>
                                  <a:pt x="904" y="276"/>
                                </a:lnTo>
                                <a:lnTo>
                                  <a:pt x="917" y="283"/>
                                </a:lnTo>
                                <a:lnTo>
                                  <a:pt x="927" y="283"/>
                                </a:lnTo>
                                <a:lnTo>
                                  <a:pt x="941" y="289"/>
                                </a:lnTo>
                                <a:lnTo>
                                  <a:pt x="954" y="292"/>
                                </a:lnTo>
                                <a:lnTo>
                                  <a:pt x="964" y="296"/>
                                </a:lnTo>
                                <a:lnTo>
                                  <a:pt x="974" y="296"/>
                                </a:lnTo>
                                <a:lnTo>
                                  <a:pt x="987" y="296"/>
                                </a:lnTo>
                                <a:lnTo>
                                  <a:pt x="997" y="299"/>
                                </a:lnTo>
                                <a:lnTo>
                                  <a:pt x="1010" y="302"/>
                                </a:lnTo>
                                <a:lnTo>
                                  <a:pt x="1020" y="302"/>
                                </a:lnTo>
                                <a:lnTo>
                                  <a:pt x="1033" y="302"/>
                                </a:lnTo>
                                <a:lnTo>
                                  <a:pt x="1040" y="302"/>
                                </a:lnTo>
                                <a:lnTo>
                                  <a:pt x="1053" y="302"/>
                                </a:lnTo>
                                <a:lnTo>
                                  <a:pt x="1063" y="302"/>
                                </a:lnTo>
                                <a:lnTo>
                                  <a:pt x="1073" y="302"/>
                                </a:lnTo>
                                <a:lnTo>
                                  <a:pt x="1082" y="299"/>
                                </a:lnTo>
                                <a:lnTo>
                                  <a:pt x="1092" y="299"/>
                                </a:lnTo>
                                <a:lnTo>
                                  <a:pt x="1102" y="296"/>
                                </a:lnTo>
                                <a:lnTo>
                                  <a:pt x="1112" y="296"/>
                                </a:lnTo>
                                <a:lnTo>
                                  <a:pt x="1122" y="292"/>
                                </a:lnTo>
                                <a:lnTo>
                                  <a:pt x="1132" y="292"/>
                                </a:lnTo>
                                <a:lnTo>
                                  <a:pt x="1142" y="286"/>
                                </a:lnTo>
                                <a:lnTo>
                                  <a:pt x="1152" y="283"/>
                                </a:lnTo>
                                <a:lnTo>
                                  <a:pt x="1162" y="283"/>
                                </a:lnTo>
                                <a:lnTo>
                                  <a:pt x="1168" y="279"/>
                                </a:lnTo>
                                <a:lnTo>
                                  <a:pt x="1178" y="276"/>
                                </a:lnTo>
                                <a:lnTo>
                                  <a:pt x="1188" y="273"/>
                                </a:lnTo>
                                <a:lnTo>
                                  <a:pt x="1198" y="266"/>
                                </a:lnTo>
                                <a:lnTo>
                                  <a:pt x="1208" y="266"/>
                                </a:lnTo>
                                <a:lnTo>
                                  <a:pt x="1214" y="260"/>
                                </a:lnTo>
                                <a:lnTo>
                                  <a:pt x="1224" y="256"/>
                                </a:lnTo>
                                <a:lnTo>
                                  <a:pt x="1231" y="250"/>
                                </a:lnTo>
                                <a:lnTo>
                                  <a:pt x="1241" y="246"/>
                                </a:lnTo>
                                <a:lnTo>
                                  <a:pt x="1251" y="243"/>
                                </a:lnTo>
                                <a:lnTo>
                                  <a:pt x="1261" y="240"/>
                                </a:lnTo>
                                <a:lnTo>
                                  <a:pt x="1267" y="233"/>
                                </a:lnTo>
                                <a:lnTo>
                                  <a:pt x="1277" y="233"/>
                                </a:lnTo>
                                <a:lnTo>
                                  <a:pt x="1284" y="230"/>
                                </a:lnTo>
                                <a:lnTo>
                                  <a:pt x="1294" y="224"/>
                                </a:lnTo>
                                <a:lnTo>
                                  <a:pt x="1300" y="220"/>
                                </a:lnTo>
                                <a:lnTo>
                                  <a:pt x="1310" y="217"/>
                                </a:lnTo>
                                <a:lnTo>
                                  <a:pt x="1317" y="214"/>
                                </a:lnTo>
                                <a:lnTo>
                                  <a:pt x="1327" y="210"/>
                                </a:lnTo>
                                <a:lnTo>
                                  <a:pt x="1337" y="210"/>
                                </a:lnTo>
                                <a:lnTo>
                                  <a:pt x="1346" y="207"/>
                                </a:lnTo>
                                <a:lnTo>
                                  <a:pt x="1356" y="204"/>
                                </a:lnTo>
                                <a:lnTo>
                                  <a:pt x="1363" y="201"/>
                                </a:lnTo>
                                <a:lnTo>
                                  <a:pt x="1370" y="197"/>
                                </a:lnTo>
                                <a:lnTo>
                                  <a:pt x="1379" y="197"/>
                                </a:lnTo>
                                <a:lnTo>
                                  <a:pt x="1389" y="197"/>
                                </a:lnTo>
                                <a:lnTo>
                                  <a:pt x="1396" y="197"/>
                                </a:lnTo>
                                <a:lnTo>
                                  <a:pt x="1406" y="197"/>
                                </a:lnTo>
                                <a:lnTo>
                                  <a:pt x="1416" y="197"/>
                                </a:lnTo>
                                <a:lnTo>
                                  <a:pt x="1422" y="197"/>
                                </a:lnTo>
                                <a:lnTo>
                                  <a:pt x="1432" y="197"/>
                                </a:lnTo>
                                <a:lnTo>
                                  <a:pt x="1439" y="197"/>
                                </a:lnTo>
                                <a:lnTo>
                                  <a:pt x="1449" y="201"/>
                                </a:lnTo>
                                <a:lnTo>
                                  <a:pt x="1459" y="204"/>
                                </a:lnTo>
                                <a:lnTo>
                                  <a:pt x="1469" y="207"/>
                                </a:lnTo>
                                <a:lnTo>
                                  <a:pt x="1475" y="210"/>
                                </a:lnTo>
                                <a:lnTo>
                                  <a:pt x="1485" y="214"/>
                                </a:lnTo>
                                <a:lnTo>
                                  <a:pt x="1495" y="217"/>
                                </a:lnTo>
                                <a:lnTo>
                                  <a:pt x="1502" y="224"/>
                                </a:lnTo>
                                <a:lnTo>
                                  <a:pt x="1511" y="230"/>
                                </a:lnTo>
                                <a:lnTo>
                                  <a:pt x="1521" y="233"/>
                                </a:lnTo>
                                <a:lnTo>
                                  <a:pt x="1535" y="240"/>
                                </a:lnTo>
                                <a:lnTo>
                                  <a:pt x="1544" y="246"/>
                                </a:lnTo>
                                <a:lnTo>
                                  <a:pt x="1558" y="253"/>
                                </a:lnTo>
                                <a:lnTo>
                                  <a:pt x="1568" y="260"/>
                                </a:lnTo>
                                <a:lnTo>
                                  <a:pt x="1581" y="266"/>
                                </a:lnTo>
                                <a:lnTo>
                                  <a:pt x="1594" y="273"/>
                                </a:lnTo>
                                <a:lnTo>
                                  <a:pt x="1604" y="279"/>
                                </a:lnTo>
                                <a:lnTo>
                                  <a:pt x="1620" y="286"/>
                                </a:lnTo>
                                <a:lnTo>
                                  <a:pt x="1634" y="292"/>
                                </a:lnTo>
                                <a:lnTo>
                                  <a:pt x="1650" y="296"/>
                                </a:lnTo>
                                <a:lnTo>
                                  <a:pt x="1657" y="302"/>
                                </a:lnTo>
                                <a:lnTo>
                                  <a:pt x="1663" y="302"/>
                                </a:lnTo>
                                <a:lnTo>
                                  <a:pt x="1670" y="306"/>
                                </a:lnTo>
                                <a:lnTo>
                                  <a:pt x="1680" y="309"/>
                                </a:lnTo>
                                <a:lnTo>
                                  <a:pt x="1686" y="309"/>
                                </a:lnTo>
                                <a:lnTo>
                                  <a:pt x="1696" y="312"/>
                                </a:lnTo>
                                <a:lnTo>
                                  <a:pt x="1703" y="312"/>
                                </a:lnTo>
                                <a:lnTo>
                                  <a:pt x="1713" y="312"/>
                                </a:lnTo>
                                <a:lnTo>
                                  <a:pt x="1719" y="312"/>
                                </a:lnTo>
                                <a:lnTo>
                                  <a:pt x="1729" y="315"/>
                                </a:lnTo>
                                <a:lnTo>
                                  <a:pt x="1736" y="319"/>
                                </a:lnTo>
                                <a:lnTo>
                                  <a:pt x="1746" y="319"/>
                                </a:lnTo>
                                <a:lnTo>
                                  <a:pt x="1752" y="319"/>
                                </a:lnTo>
                                <a:lnTo>
                                  <a:pt x="1762" y="319"/>
                                </a:lnTo>
                                <a:lnTo>
                                  <a:pt x="1769" y="319"/>
                                </a:lnTo>
                                <a:lnTo>
                                  <a:pt x="1782" y="319"/>
                                </a:lnTo>
                                <a:lnTo>
                                  <a:pt x="1789" y="319"/>
                                </a:lnTo>
                                <a:lnTo>
                                  <a:pt x="1799" y="315"/>
                                </a:lnTo>
                                <a:lnTo>
                                  <a:pt x="1808" y="312"/>
                                </a:lnTo>
                                <a:lnTo>
                                  <a:pt x="1818" y="312"/>
                                </a:lnTo>
                                <a:lnTo>
                                  <a:pt x="1828" y="312"/>
                                </a:lnTo>
                                <a:lnTo>
                                  <a:pt x="1835" y="309"/>
                                </a:lnTo>
                                <a:lnTo>
                                  <a:pt x="1845" y="306"/>
                                </a:lnTo>
                                <a:lnTo>
                                  <a:pt x="1858" y="302"/>
                                </a:lnTo>
                                <a:lnTo>
                                  <a:pt x="1865" y="299"/>
                                </a:lnTo>
                                <a:lnTo>
                                  <a:pt x="1878" y="296"/>
                                </a:lnTo>
                                <a:lnTo>
                                  <a:pt x="1884" y="292"/>
                                </a:lnTo>
                                <a:lnTo>
                                  <a:pt x="1898" y="289"/>
                                </a:lnTo>
                                <a:lnTo>
                                  <a:pt x="1907" y="283"/>
                                </a:lnTo>
                                <a:lnTo>
                                  <a:pt x="1917" y="276"/>
                                </a:lnTo>
                                <a:lnTo>
                                  <a:pt x="1927" y="273"/>
                                </a:lnTo>
                                <a:lnTo>
                                  <a:pt x="1940" y="266"/>
                                </a:lnTo>
                                <a:lnTo>
                                  <a:pt x="1950" y="260"/>
                                </a:lnTo>
                                <a:lnTo>
                                  <a:pt x="1960" y="253"/>
                                </a:lnTo>
                                <a:lnTo>
                                  <a:pt x="1973" y="243"/>
                                </a:lnTo>
                                <a:lnTo>
                                  <a:pt x="1983" y="240"/>
                                </a:lnTo>
                                <a:lnTo>
                                  <a:pt x="1993" y="230"/>
                                </a:lnTo>
                                <a:lnTo>
                                  <a:pt x="2006" y="220"/>
                                </a:lnTo>
                                <a:lnTo>
                                  <a:pt x="2016" y="214"/>
                                </a:lnTo>
                                <a:lnTo>
                                  <a:pt x="2026" y="207"/>
                                </a:lnTo>
                                <a:lnTo>
                                  <a:pt x="2036" y="197"/>
                                </a:lnTo>
                                <a:lnTo>
                                  <a:pt x="2046" y="194"/>
                                </a:lnTo>
                                <a:lnTo>
                                  <a:pt x="2056" y="187"/>
                                </a:lnTo>
                                <a:lnTo>
                                  <a:pt x="2069" y="184"/>
                                </a:lnTo>
                                <a:lnTo>
                                  <a:pt x="2076" y="178"/>
                                </a:lnTo>
                                <a:lnTo>
                                  <a:pt x="2089" y="174"/>
                                </a:lnTo>
                                <a:lnTo>
                                  <a:pt x="2099" y="168"/>
                                </a:lnTo>
                                <a:lnTo>
                                  <a:pt x="2109" y="164"/>
                                </a:lnTo>
                                <a:lnTo>
                                  <a:pt x="2119" y="161"/>
                                </a:lnTo>
                                <a:lnTo>
                                  <a:pt x="2129" y="158"/>
                                </a:lnTo>
                                <a:lnTo>
                                  <a:pt x="2138" y="158"/>
                                </a:lnTo>
                                <a:lnTo>
                                  <a:pt x="2152" y="155"/>
                                </a:lnTo>
                                <a:lnTo>
                                  <a:pt x="2158" y="151"/>
                                </a:lnTo>
                                <a:lnTo>
                                  <a:pt x="2168" y="148"/>
                                </a:lnTo>
                                <a:lnTo>
                                  <a:pt x="2175" y="148"/>
                                </a:lnTo>
                                <a:lnTo>
                                  <a:pt x="2188" y="148"/>
                                </a:lnTo>
                                <a:lnTo>
                                  <a:pt x="2195" y="145"/>
                                </a:lnTo>
                                <a:lnTo>
                                  <a:pt x="2204" y="141"/>
                                </a:lnTo>
                                <a:lnTo>
                                  <a:pt x="2214" y="141"/>
                                </a:lnTo>
                                <a:lnTo>
                                  <a:pt x="2224" y="141"/>
                                </a:lnTo>
                                <a:lnTo>
                                  <a:pt x="2234" y="141"/>
                                </a:lnTo>
                                <a:lnTo>
                                  <a:pt x="2241" y="141"/>
                                </a:lnTo>
                                <a:lnTo>
                                  <a:pt x="2251" y="141"/>
                                </a:lnTo>
                                <a:lnTo>
                                  <a:pt x="2261" y="141"/>
                                </a:lnTo>
                                <a:lnTo>
                                  <a:pt x="2267" y="141"/>
                                </a:lnTo>
                                <a:lnTo>
                                  <a:pt x="2274" y="145"/>
                                </a:lnTo>
                                <a:lnTo>
                                  <a:pt x="2284" y="145"/>
                                </a:lnTo>
                                <a:lnTo>
                                  <a:pt x="2294" y="148"/>
                                </a:lnTo>
                                <a:lnTo>
                                  <a:pt x="2300" y="148"/>
                                </a:lnTo>
                                <a:lnTo>
                                  <a:pt x="2307" y="148"/>
                                </a:lnTo>
                                <a:lnTo>
                                  <a:pt x="2317" y="151"/>
                                </a:lnTo>
                                <a:lnTo>
                                  <a:pt x="2323" y="151"/>
                                </a:lnTo>
                                <a:lnTo>
                                  <a:pt x="2333" y="155"/>
                                </a:lnTo>
                                <a:lnTo>
                                  <a:pt x="2340" y="158"/>
                                </a:lnTo>
                                <a:lnTo>
                                  <a:pt x="2346" y="158"/>
                                </a:lnTo>
                                <a:lnTo>
                                  <a:pt x="2353" y="161"/>
                                </a:lnTo>
                                <a:lnTo>
                                  <a:pt x="2369" y="164"/>
                                </a:lnTo>
                                <a:lnTo>
                                  <a:pt x="2383" y="171"/>
                                </a:lnTo>
                                <a:lnTo>
                                  <a:pt x="2396" y="178"/>
                                </a:lnTo>
                                <a:lnTo>
                                  <a:pt x="2412" y="181"/>
                                </a:lnTo>
                                <a:lnTo>
                                  <a:pt x="2426" y="187"/>
                                </a:lnTo>
                                <a:lnTo>
                                  <a:pt x="2435" y="194"/>
                                </a:lnTo>
                                <a:lnTo>
                                  <a:pt x="2449" y="201"/>
                                </a:lnTo>
                                <a:lnTo>
                                  <a:pt x="2462" y="207"/>
                                </a:lnTo>
                                <a:lnTo>
                                  <a:pt x="2468" y="214"/>
                                </a:lnTo>
                                <a:lnTo>
                                  <a:pt x="2482" y="217"/>
                                </a:lnTo>
                                <a:lnTo>
                                  <a:pt x="2492" y="224"/>
                                </a:lnTo>
                                <a:lnTo>
                                  <a:pt x="2501" y="230"/>
                                </a:lnTo>
                                <a:lnTo>
                                  <a:pt x="2511" y="233"/>
                                </a:lnTo>
                                <a:lnTo>
                                  <a:pt x="2521" y="240"/>
                                </a:lnTo>
                                <a:lnTo>
                                  <a:pt x="2531" y="243"/>
                                </a:lnTo>
                                <a:lnTo>
                                  <a:pt x="2541" y="250"/>
                                </a:lnTo>
                                <a:lnTo>
                                  <a:pt x="2551" y="256"/>
                                </a:lnTo>
                                <a:lnTo>
                                  <a:pt x="2564" y="260"/>
                                </a:lnTo>
                                <a:lnTo>
                                  <a:pt x="2577" y="266"/>
                                </a:lnTo>
                                <a:lnTo>
                                  <a:pt x="2591" y="273"/>
                                </a:lnTo>
                                <a:lnTo>
                                  <a:pt x="2600" y="276"/>
                                </a:lnTo>
                                <a:lnTo>
                                  <a:pt x="2614" y="283"/>
                                </a:lnTo>
                                <a:lnTo>
                                  <a:pt x="2627" y="286"/>
                                </a:lnTo>
                                <a:lnTo>
                                  <a:pt x="2643" y="292"/>
                                </a:lnTo>
                                <a:lnTo>
                                  <a:pt x="2657" y="296"/>
                                </a:lnTo>
                                <a:lnTo>
                                  <a:pt x="2670" y="299"/>
                                </a:lnTo>
                                <a:lnTo>
                                  <a:pt x="2676" y="302"/>
                                </a:lnTo>
                                <a:lnTo>
                                  <a:pt x="2683" y="302"/>
                                </a:lnTo>
                                <a:lnTo>
                                  <a:pt x="2693" y="306"/>
                                </a:lnTo>
                                <a:lnTo>
                                  <a:pt x="2699" y="309"/>
                                </a:lnTo>
                                <a:lnTo>
                                  <a:pt x="2713" y="309"/>
                                </a:lnTo>
                                <a:lnTo>
                                  <a:pt x="2729" y="312"/>
                                </a:lnTo>
                                <a:lnTo>
                                  <a:pt x="2736" y="312"/>
                                </a:lnTo>
                                <a:lnTo>
                                  <a:pt x="2742" y="312"/>
                                </a:lnTo>
                                <a:lnTo>
                                  <a:pt x="2752" y="312"/>
                                </a:lnTo>
                                <a:lnTo>
                                  <a:pt x="2759" y="312"/>
                                </a:lnTo>
                                <a:lnTo>
                                  <a:pt x="2769" y="312"/>
                                </a:lnTo>
                                <a:lnTo>
                                  <a:pt x="2775" y="312"/>
                                </a:lnTo>
                                <a:lnTo>
                                  <a:pt x="2785" y="312"/>
                                </a:lnTo>
                                <a:lnTo>
                                  <a:pt x="2792" y="312"/>
                                </a:lnTo>
                                <a:lnTo>
                                  <a:pt x="2802" y="312"/>
                                </a:lnTo>
                                <a:lnTo>
                                  <a:pt x="2808" y="312"/>
                                </a:lnTo>
                                <a:lnTo>
                                  <a:pt x="2818" y="309"/>
                                </a:lnTo>
                                <a:lnTo>
                                  <a:pt x="2825" y="309"/>
                                </a:lnTo>
                                <a:lnTo>
                                  <a:pt x="2835" y="309"/>
                                </a:lnTo>
                                <a:lnTo>
                                  <a:pt x="2841" y="306"/>
                                </a:lnTo>
                                <a:lnTo>
                                  <a:pt x="2851" y="302"/>
                                </a:lnTo>
                                <a:lnTo>
                                  <a:pt x="2858" y="302"/>
                                </a:lnTo>
                                <a:lnTo>
                                  <a:pt x="2868" y="296"/>
                                </a:lnTo>
                                <a:lnTo>
                                  <a:pt x="2874" y="296"/>
                                </a:lnTo>
                                <a:lnTo>
                                  <a:pt x="2884" y="292"/>
                                </a:lnTo>
                                <a:lnTo>
                                  <a:pt x="2897" y="289"/>
                                </a:lnTo>
                                <a:lnTo>
                                  <a:pt x="2904" y="286"/>
                                </a:lnTo>
                                <a:lnTo>
                                  <a:pt x="2911" y="283"/>
                                </a:lnTo>
                                <a:lnTo>
                                  <a:pt x="2921" y="276"/>
                                </a:lnTo>
                                <a:lnTo>
                                  <a:pt x="2930" y="273"/>
                                </a:lnTo>
                                <a:lnTo>
                                  <a:pt x="2937" y="266"/>
                                </a:lnTo>
                                <a:lnTo>
                                  <a:pt x="2947" y="263"/>
                                </a:lnTo>
                                <a:lnTo>
                                  <a:pt x="2957" y="260"/>
                                </a:lnTo>
                                <a:lnTo>
                                  <a:pt x="2967" y="256"/>
                                </a:lnTo>
                                <a:lnTo>
                                  <a:pt x="2977" y="246"/>
                                </a:lnTo>
                                <a:lnTo>
                                  <a:pt x="2987" y="243"/>
                                </a:lnTo>
                                <a:lnTo>
                                  <a:pt x="2996" y="233"/>
                                </a:lnTo>
                                <a:lnTo>
                                  <a:pt x="3003" y="230"/>
                                </a:lnTo>
                                <a:lnTo>
                                  <a:pt x="3013" y="224"/>
                                </a:lnTo>
                                <a:lnTo>
                                  <a:pt x="3023" y="217"/>
                                </a:lnTo>
                                <a:lnTo>
                                  <a:pt x="3033" y="214"/>
                                </a:lnTo>
                                <a:lnTo>
                                  <a:pt x="3039" y="210"/>
                                </a:lnTo>
                                <a:lnTo>
                                  <a:pt x="3049" y="201"/>
                                </a:lnTo>
                                <a:lnTo>
                                  <a:pt x="3059" y="197"/>
                                </a:lnTo>
                                <a:lnTo>
                                  <a:pt x="3069" y="191"/>
                                </a:lnTo>
                                <a:lnTo>
                                  <a:pt x="3079" y="187"/>
                                </a:lnTo>
                                <a:lnTo>
                                  <a:pt x="3086" y="181"/>
                                </a:lnTo>
                                <a:lnTo>
                                  <a:pt x="3099" y="178"/>
                                </a:lnTo>
                                <a:lnTo>
                                  <a:pt x="3109" y="174"/>
                                </a:lnTo>
                                <a:lnTo>
                                  <a:pt x="3119" y="168"/>
                                </a:lnTo>
                                <a:lnTo>
                                  <a:pt x="3125" y="161"/>
                                </a:lnTo>
                                <a:lnTo>
                                  <a:pt x="3135" y="158"/>
                                </a:lnTo>
                                <a:lnTo>
                                  <a:pt x="3145" y="151"/>
                                </a:lnTo>
                                <a:lnTo>
                                  <a:pt x="3155" y="148"/>
                                </a:lnTo>
                                <a:lnTo>
                                  <a:pt x="3161" y="145"/>
                                </a:lnTo>
                                <a:lnTo>
                                  <a:pt x="3175" y="141"/>
                                </a:lnTo>
                                <a:lnTo>
                                  <a:pt x="3181" y="135"/>
                                </a:lnTo>
                                <a:lnTo>
                                  <a:pt x="3191" y="132"/>
                                </a:lnTo>
                                <a:lnTo>
                                  <a:pt x="3201" y="128"/>
                                </a:lnTo>
                                <a:lnTo>
                                  <a:pt x="3211" y="125"/>
                                </a:lnTo>
                                <a:lnTo>
                                  <a:pt x="3218" y="119"/>
                                </a:lnTo>
                                <a:lnTo>
                                  <a:pt x="3227" y="119"/>
                                </a:lnTo>
                                <a:lnTo>
                                  <a:pt x="3237" y="115"/>
                                </a:lnTo>
                                <a:lnTo>
                                  <a:pt x="3247" y="112"/>
                                </a:lnTo>
                                <a:lnTo>
                                  <a:pt x="3257" y="109"/>
                                </a:lnTo>
                                <a:lnTo>
                                  <a:pt x="3267" y="109"/>
                                </a:lnTo>
                                <a:lnTo>
                                  <a:pt x="3274" y="102"/>
                                </a:lnTo>
                                <a:lnTo>
                                  <a:pt x="3287" y="99"/>
                                </a:lnTo>
                                <a:lnTo>
                                  <a:pt x="3293" y="99"/>
                                </a:lnTo>
                                <a:lnTo>
                                  <a:pt x="3303" y="96"/>
                                </a:lnTo>
                                <a:lnTo>
                                  <a:pt x="3310" y="96"/>
                                </a:lnTo>
                                <a:lnTo>
                                  <a:pt x="3320" y="92"/>
                                </a:lnTo>
                                <a:lnTo>
                                  <a:pt x="3326" y="89"/>
                                </a:lnTo>
                                <a:lnTo>
                                  <a:pt x="3336" y="89"/>
                                </a:lnTo>
                                <a:lnTo>
                                  <a:pt x="3346" y="86"/>
                                </a:lnTo>
                                <a:lnTo>
                                  <a:pt x="3353" y="82"/>
                                </a:lnTo>
                                <a:lnTo>
                                  <a:pt x="3363" y="82"/>
                                </a:lnTo>
                                <a:lnTo>
                                  <a:pt x="3373" y="82"/>
                                </a:lnTo>
                                <a:lnTo>
                                  <a:pt x="3379" y="82"/>
                                </a:lnTo>
                                <a:lnTo>
                                  <a:pt x="3389" y="79"/>
                                </a:lnTo>
                                <a:lnTo>
                                  <a:pt x="3396" y="79"/>
                                </a:lnTo>
                                <a:lnTo>
                                  <a:pt x="3406" y="79"/>
                                </a:lnTo>
                                <a:lnTo>
                                  <a:pt x="3412" y="79"/>
                                </a:lnTo>
                                <a:lnTo>
                                  <a:pt x="3422" y="79"/>
                                </a:lnTo>
                                <a:lnTo>
                                  <a:pt x="3429" y="79"/>
                                </a:lnTo>
                                <a:lnTo>
                                  <a:pt x="3435" y="79"/>
                                </a:lnTo>
                                <a:lnTo>
                                  <a:pt x="3442" y="79"/>
                                </a:lnTo>
                                <a:lnTo>
                                  <a:pt x="3452" y="79"/>
                                </a:lnTo>
                                <a:lnTo>
                                  <a:pt x="3458" y="82"/>
                                </a:lnTo>
                                <a:lnTo>
                                  <a:pt x="3468" y="82"/>
                                </a:lnTo>
                                <a:lnTo>
                                  <a:pt x="3482" y="82"/>
                                </a:lnTo>
                                <a:lnTo>
                                  <a:pt x="3498" y="89"/>
                                </a:lnTo>
                                <a:lnTo>
                                  <a:pt x="3505" y="89"/>
                                </a:lnTo>
                                <a:lnTo>
                                  <a:pt x="3511" y="92"/>
                                </a:lnTo>
                                <a:lnTo>
                                  <a:pt x="3518" y="96"/>
                                </a:lnTo>
                                <a:lnTo>
                                  <a:pt x="3524" y="99"/>
                                </a:lnTo>
                                <a:lnTo>
                                  <a:pt x="3538" y="102"/>
                                </a:lnTo>
                                <a:lnTo>
                                  <a:pt x="3551" y="109"/>
                                </a:lnTo>
                                <a:lnTo>
                                  <a:pt x="3564" y="115"/>
                                </a:lnTo>
                                <a:lnTo>
                                  <a:pt x="3577" y="122"/>
                                </a:lnTo>
                                <a:lnTo>
                                  <a:pt x="3590" y="128"/>
                                </a:lnTo>
                                <a:lnTo>
                                  <a:pt x="3604" y="135"/>
                                </a:lnTo>
                                <a:lnTo>
                                  <a:pt x="3614" y="141"/>
                                </a:lnTo>
                                <a:lnTo>
                                  <a:pt x="3627" y="148"/>
                                </a:lnTo>
                                <a:lnTo>
                                  <a:pt x="3637" y="158"/>
                                </a:lnTo>
                                <a:lnTo>
                                  <a:pt x="3650" y="161"/>
                                </a:lnTo>
                                <a:lnTo>
                                  <a:pt x="3660" y="168"/>
                                </a:lnTo>
                                <a:lnTo>
                                  <a:pt x="3673" y="178"/>
                                </a:lnTo>
                                <a:lnTo>
                                  <a:pt x="3683" y="181"/>
                                </a:lnTo>
                                <a:lnTo>
                                  <a:pt x="3696" y="191"/>
                                </a:lnTo>
                                <a:lnTo>
                                  <a:pt x="3709" y="197"/>
                                </a:lnTo>
                                <a:lnTo>
                                  <a:pt x="3719" y="204"/>
                                </a:lnTo>
                                <a:lnTo>
                                  <a:pt x="3729" y="210"/>
                                </a:lnTo>
                                <a:lnTo>
                                  <a:pt x="3742" y="214"/>
                                </a:lnTo>
                                <a:lnTo>
                                  <a:pt x="3752" y="217"/>
                                </a:lnTo>
                                <a:lnTo>
                                  <a:pt x="3765" y="224"/>
                                </a:lnTo>
                                <a:lnTo>
                                  <a:pt x="3775" y="230"/>
                                </a:lnTo>
                                <a:lnTo>
                                  <a:pt x="3785" y="233"/>
                                </a:lnTo>
                                <a:lnTo>
                                  <a:pt x="3795" y="237"/>
                                </a:lnTo>
                                <a:lnTo>
                                  <a:pt x="3808" y="240"/>
                                </a:lnTo>
                                <a:lnTo>
                                  <a:pt x="3818" y="243"/>
                                </a:lnTo>
                                <a:lnTo>
                                  <a:pt x="3831" y="243"/>
                                </a:lnTo>
                                <a:lnTo>
                                  <a:pt x="3841" y="246"/>
                                </a:lnTo>
                                <a:lnTo>
                                  <a:pt x="3854" y="246"/>
                                </a:lnTo>
                                <a:lnTo>
                                  <a:pt x="3864" y="246"/>
                                </a:lnTo>
                                <a:lnTo>
                                  <a:pt x="3878" y="246"/>
                                </a:lnTo>
                                <a:lnTo>
                                  <a:pt x="3891" y="246"/>
                                </a:lnTo>
                                <a:lnTo>
                                  <a:pt x="3904" y="246"/>
                                </a:lnTo>
                                <a:lnTo>
                                  <a:pt x="3911" y="243"/>
                                </a:lnTo>
                                <a:lnTo>
                                  <a:pt x="3924" y="240"/>
                                </a:lnTo>
                                <a:lnTo>
                                  <a:pt x="3930" y="237"/>
                                </a:lnTo>
                                <a:lnTo>
                                  <a:pt x="3940" y="233"/>
                                </a:lnTo>
                                <a:lnTo>
                                  <a:pt x="3950" y="230"/>
                                </a:lnTo>
                                <a:lnTo>
                                  <a:pt x="3957" y="224"/>
                                </a:lnTo>
                                <a:lnTo>
                                  <a:pt x="3960" y="214"/>
                                </a:lnTo>
                                <a:lnTo>
                                  <a:pt x="3957" y="204"/>
                                </a:lnTo>
                                <a:lnTo>
                                  <a:pt x="3944" y="194"/>
                                </a:lnTo>
                                <a:lnTo>
                                  <a:pt x="3930" y="187"/>
                                </a:lnTo>
                                <a:lnTo>
                                  <a:pt x="3920" y="181"/>
                                </a:lnTo>
                                <a:lnTo>
                                  <a:pt x="3914" y="181"/>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423" name="Freeform 188"/>
                        <wps:cNvSpPr>
                          <a:spLocks/>
                        </wps:cNvSpPr>
                        <wps:spPr bwMode="auto">
                          <a:xfrm>
                            <a:off x="1125220" y="1420495"/>
                            <a:ext cx="96520" cy="104140"/>
                          </a:xfrm>
                          <a:custGeom>
                            <a:avLst/>
                            <a:gdLst>
                              <a:gd name="T0" fmla="*/ 89 w 152"/>
                              <a:gd name="T1" fmla="*/ 148 h 164"/>
                              <a:gd name="T2" fmla="*/ 76 w 152"/>
                              <a:gd name="T3" fmla="*/ 138 h 164"/>
                              <a:gd name="T4" fmla="*/ 63 w 152"/>
                              <a:gd name="T5" fmla="*/ 128 h 164"/>
                              <a:gd name="T6" fmla="*/ 53 w 152"/>
                              <a:gd name="T7" fmla="*/ 118 h 164"/>
                              <a:gd name="T8" fmla="*/ 43 w 152"/>
                              <a:gd name="T9" fmla="*/ 112 h 164"/>
                              <a:gd name="T10" fmla="*/ 30 w 152"/>
                              <a:gd name="T11" fmla="*/ 102 h 164"/>
                              <a:gd name="T12" fmla="*/ 23 w 152"/>
                              <a:gd name="T13" fmla="*/ 95 h 164"/>
                              <a:gd name="T14" fmla="*/ 13 w 152"/>
                              <a:gd name="T15" fmla="*/ 86 h 164"/>
                              <a:gd name="T16" fmla="*/ 10 w 152"/>
                              <a:gd name="T17" fmla="*/ 79 h 164"/>
                              <a:gd name="T18" fmla="*/ 3 w 152"/>
                              <a:gd name="T19" fmla="*/ 72 h 164"/>
                              <a:gd name="T20" fmla="*/ 0 w 152"/>
                              <a:gd name="T21" fmla="*/ 63 h 164"/>
                              <a:gd name="T22" fmla="*/ 0 w 152"/>
                              <a:gd name="T23" fmla="*/ 56 h 164"/>
                              <a:gd name="T24" fmla="*/ 0 w 152"/>
                              <a:gd name="T25" fmla="*/ 46 h 164"/>
                              <a:gd name="T26" fmla="*/ 3 w 152"/>
                              <a:gd name="T27" fmla="*/ 40 h 164"/>
                              <a:gd name="T28" fmla="*/ 13 w 152"/>
                              <a:gd name="T29" fmla="*/ 33 h 164"/>
                              <a:gd name="T30" fmla="*/ 17 w 152"/>
                              <a:gd name="T31" fmla="*/ 27 h 164"/>
                              <a:gd name="T32" fmla="*/ 23 w 152"/>
                              <a:gd name="T33" fmla="*/ 23 h 164"/>
                              <a:gd name="T34" fmla="*/ 27 w 152"/>
                              <a:gd name="T35" fmla="*/ 23 h 164"/>
                              <a:gd name="T36" fmla="*/ 36 w 152"/>
                              <a:gd name="T37" fmla="*/ 20 h 164"/>
                              <a:gd name="T38" fmla="*/ 46 w 152"/>
                              <a:gd name="T39" fmla="*/ 10 h 164"/>
                              <a:gd name="T40" fmla="*/ 60 w 152"/>
                              <a:gd name="T41" fmla="*/ 7 h 164"/>
                              <a:gd name="T42" fmla="*/ 73 w 152"/>
                              <a:gd name="T43" fmla="*/ 4 h 164"/>
                              <a:gd name="T44" fmla="*/ 83 w 152"/>
                              <a:gd name="T45" fmla="*/ 4 h 164"/>
                              <a:gd name="T46" fmla="*/ 89 w 152"/>
                              <a:gd name="T47" fmla="*/ 0 h 164"/>
                              <a:gd name="T48" fmla="*/ 96 w 152"/>
                              <a:gd name="T49" fmla="*/ 0 h 164"/>
                              <a:gd name="T50" fmla="*/ 106 w 152"/>
                              <a:gd name="T51" fmla="*/ 0 h 164"/>
                              <a:gd name="T52" fmla="*/ 112 w 152"/>
                              <a:gd name="T53" fmla="*/ 4 h 164"/>
                              <a:gd name="T54" fmla="*/ 122 w 152"/>
                              <a:gd name="T55" fmla="*/ 10 h 164"/>
                              <a:gd name="T56" fmla="*/ 135 w 152"/>
                              <a:gd name="T57" fmla="*/ 23 h 164"/>
                              <a:gd name="T58" fmla="*/ 135 w 152"/>
                              <a:gd name="T59" fmla="*/ 27 h 164"/>
                              <a:gd name="T60" fmla="*/ 139 w 152"/>
                              <a:gd name="T61" fmla="*/ 36 h 164"/>
                              <a:gd name="T62" fmla="*/ 142 w 152"/>
                              <a:gd name="T63" fmla="*/ 43 h 164"/>
                              <a:gd name="T64" fmla="*/ 145 w 152"/>
                              <a:gd name="T65" fmla="*/ 53 h 164"/>
                              <a:gd name="T66" fmla="*/ 145 w 152"/>
                              <a:gd name="T67" fmla="*/ 59 h 164"/>
                              <a:gd name="T68" fmla="*/ 145 w 152"/>
                              <a:gd name="T69" fmla="*/ 72 h 164"/>
                              <a:gd name="T70" fmla="*/ 145 w 152"/>
                              <a:gd name="T71" fmla="*/ 82 h 164"/>
                              <a:gd name="T72" fmla="*/ 149 w 152"/>
                              <a:gd name="T73" fmla="*/ 95 h 164"/>
                              <a:gd name="T74" fmla="*/ 149 w 152"/>
                              <a:gd name="T75" fmla="*/ 105 h 164"/>
                              <a:gd name="T76" fmla="*/ 152 w 152"/>
                              <a:gd name="T77" fmla="*/ 118 h 164"/>
                              <a:gd name="T78" fmla="*/ 152 w 152"/>
                              <a:gd name="T79" fmla="*/ 128 h 164"/>
                              <a:gd name="T80" fmla="*/ 152 w 152"/>
                              <a:gd name="T81" fmla="*/ 141 h 164"/>
                              <a:gd name="T82" fmla="*/ 145 w 152"/>
                              <a:gd name="T83" fmla="*/ 148 h 164"/>
                              <a:gd name="T84" fmla="*/ 142 w 152"/>
                              <a:gd name="T85" fmla="*/ 154 h 164"/>
                              <a:gd name="T86" fmla="*/ 139 w 152"/>
                              <a:gd name="T87" fmla="*/ 161 h 164"/>
                              <a:gd name="T88" fmla="*/ 132 w 152"/>
                              <a:gd name="T89" fmla="*/ 164 h 164"/>
                              <a:gd name="T90" fmla="*/ 122 w 152"/>
                              <a:gd name="T91" fmla="*/ 164 h 164"/>
                              <a:gd name="T92" fmla="*/ 112 w 152"/>
                              <a:gd name="T93" fmla="*/ 164 h 164"/>
                              <a:gd name="T94" fmla="*/ 102 w 152"/>
                              <a:gd name="T95" fmla="*/ 154 h 164"/>
                              <a:gd name="T96" fmla="*/ 89 w 152"/>
                              <a:gd name="T97" fmla="*/ 148 h 164"/>
                              <a:gd name="T98" fmla="*/ 89 w 152"/>
                              <a:gd name="T99" fmla="*/ 148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52" h="164">
                                <a:moveTo>
                                  <a:pt x="89" y="148"/>
                                </a:moveTo>
                                <a:lnTo>
                                  <a:pt x="76" y="138"/>
                                </a:lnTo>
                                <a:lnTo>
                                  <a:pt x="63" y="128"/>
                                </a:lnTo>
                                <a:lnTo>
                                  <a:pt x="53" y="118"/>
                                </a:lnTo>
                                <a:lnTo>
                                  <a:pt x="43" y="112"/>
                                </a:lnTo>
                                <a:lnTo>
                                  <a:pt x="30" y="102"/>
                                </a:lnTo>
                                <a:lnTo>
                                  <a:pt x="23" y="95"/>
                                </a:lnTo>
                                <a:lnTo>
                                  <a:pt x="13" y="86"/>
                                </a:lnTo>
                                <a:lnTo>
                                  <a:pt x="10" y="79"/>
                                </a:lnTo>
                                <a:lnTo>
                                  <a:pt x="3" y="72"/>
                                </a:lnTo>
                                <a:lnTo>
                                  <a:pt x="0" y="63"/>
                                </a:lnTo>
                                <a:lnTo>
                                  <a:pt x="0" y="56"/>
                                </a:lnTo>
                                <a:lnTo>
                                  <a:pt x="0" y="46"/>
                                </a:lnTo>
                                <a:lnTo>
                                  <a:pt x="3" y="40"/>
                                </a:lnTo>
                                <a:lnTo>
                                  <a:pt x="13" y="33"/>
                                </a:lnTo>
                                <a:lnTo>
                                  <a:pt x="17" y="27"/>
                                </a:lnTo>
                                <a:lnTo>
                                  <a:pt x="23" y="23"/>
                                </a:lnTo>
                                <a:lnTo>
                                  <a:pt x="27" y="23"/>
                                </a:lnTo>
                                <a:lnTo>
                                  <a:pt x="36" y="20"/>
                                </a:lnTo>
                                <a:lnTo>
                                  <a:pt x="46" y="10"/>
                                </a:lnTo>
                                <a:lnTo>
                                  <a:pt x="60" y="7"/>
                                </a:lnTo>
                                <a:lnTo>
                                  <a:pt x="73" y="4"/>
                                </a:lnTo>
                                <a:lnTo>
                                  <a:pt x="83" y="4"/>
                                </a:lnTo>
                                <a:lnTo>
                                  <a:pt x="89" y="0"/>
                                </a:lnTo>
                                <a:lnTo>
                                  <a:pt x="96" y="0"/>
                                </a:lnTo>
                                <a:lnTo>
                                  <a:pt x="106" y="0"/>
                                </a:lnTo>
                                <a:lnTo>
                                  <a:pt x="112" y="4"/>
                                </a:lnTo>
                                <a:lnTo>
                                  <a:pt x="122" y="10"/>
                                </a:lnTo>
                                <a:lnTo>
                                  <a:pt x="135" y="23"/>
                                </a:lnTo>
                                <a:lnTo>
                                  <a:pt x="135" y="27"/>
                                </a:lnTo>
                                <a:lnTo>
                                  <a:pt x="139" y="36"/>
                                </a:lnTo>
                                <a:lnTo>
                                  <a:pt x="142" y="43"/>
                                </a:lnTo>
                                <a:lnTo>
                                  <a:pt x="145" y="53"/>
                                </a:lnTo>
                                <a:lnTo>
                                  <a:pt x="145" y="59"/>
                                </a:lnTo>
                                <a:lnTo>
                                  <a:pt x="145" y="72"/>
                                </a:lnTo>
                                <a:lnTo>
                                  <a:pt x="145" y="82"/>
                                </a:lnTo>
                                <a:lnTo>
                                  <a:pt x="149" y="95"/>
                                </a:lnTo>
                                <a:lnTo>
                                  <a:pt x="149" y="105"/>
                                </a:lnTo>
                                <a:lnTo>
                                  <a:pt x="152" y="118"/>
                                </a:lnTo>
                                <a:lnTo>
                                  <a:pt x="152" y="128"/>
                                </a:lnTo>
                                <a:lnTo>
                                  <a:pt x="152" y="141"/>
                                </a:lnTo>
                                <a:lnTo>
                                  <a:pt x="145" y="148"/>
                                </a:lnTo>
                                <a:lnTo>
                                  <a:pt x="142" y="154"/>
                                </a:lnTo>
                                <a:lnTo>
                                  <a:pt x="139" y="161"/>
                                </a:lnTo>
                                <a:lnTo>
                                  <a:pt x="132" y="164"/>
                                </a:lnTo>
                                <a:lnTo>
                                  <a:pt x="122" y="164"/>
                                </a:lnTo>
                                <a:lnTo>
                                  <a:pt x="112" y="164"/>
                                </a:lnTo>
                                <a:lnTo>
                                  <a:pt x="102" y="154"/>
                                </a:lnTo>
                                <a:lnTo>
                                  <a:pt x="89"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 name="Freeform 189"/>
                        <wps:cNvSpPr>
                          <a:spLocks/>
                        </wps:cNvSpPr>
                        <wps:spPr bwMode="auto">
                          <a:xfrm>
                            <a:off x="1079500" y="1314450"/>
                            <a:ext cx="87630" cy="89535"/>
                          </a:xfrm>
                          <a:custGeom>
                            <a:avLst/>
                            <a:gdLst>
                              <a:gd name="T0" fmla="*/ 92 w 138"/>
                              <a:gd name="T1" fmla="*/ 141 h 141"/>
                              <a:gd name="T2" fmla="*/ 82 w 138"/>
                              <a:gd name="T3" fmla="*/ 141 h 141"/>
                              <a:gd name="T4" fmla="*/ 72 w 138"/>
                              <a:gd name="T5" fmla="*/ 141 h 141"/>
                              <a:gd name="T6" fmla="*/ 62 w 138"/>
                              <a:gd name="T7" fmla="*/ 134 h 141"/>
                              <a:gd name="T8" fmla="*/ 56 w 138"/>
                              <a:gd name="T9" fmla="*/ 128 h 141"/>
                              <a:gd name="T10" fmla="*/ 46 w 138"/>
                              <a:gd name="T11" fmla="*/ 121 h 141"/>
                              <a:gd name="T12" fmla="*/ 36 w 138"/>
                              <a:gd name="T13" fmla="*/ 112 h 141"/>
                              <a:gd name="T14" fmla="*/ 29 w 138"/>
                              <a:gd name="T15" fmla="*/ 105 h 141"/>
                              <a:gd name="T16" fmla="*/ 19 w 138"/>
                              <a:gd name="T17" fmla="*/ 95 h 141"/>
                              <a:gd name="T18" fmla="*/ 13 w 138"/>
                              <a:gd name="T19" fmla="*/ 85 h 141"/>
                              <a:gd name="T20" fmla="*/ 6 w 138"/>
                              <a:gd name="T21" fmla="*/ 75 h 141"/>
                              <a:gd name="T22" fmla="*/ 3 w 138"/>
                              <a:gd name="T23" fmla="*/ 66 h 141"/>
                              <a:gd name="T24" fmla="*/ 0 w 138"/>
                              <a:gd name="T25" fmla="*/ 56 h 141"/>
                              <a:gd name="T26" fmla="*/ 0 w 138"/>
                              <a:gd name="T27" fmla="*/ 49 h 141"/>
                              <a:gd name="T28" fmla="*/ 3 w 138"/>
                              <a:gd name="T29" fmla="*/ 43 h 141"/>
                              <a:gd name="T30" fmla="*/ 3 w 138"/>
                              <a:gd name="T31" fmla="*/ 39 h 141"/>
                              <a:gd name="T32" fmla="*/ 13 w 138"/>
                              <a:gd name="T33" fmla="*/ 36 h 141"/>
                              <a:gd name="T34" fmla="*/ 19 w 138"/>
                              <a:gd name="T35" fmla="*/ 33 h 141"/>
                              <a:gd name="T36" fmla="*/ 26 w 138"/>
                              <a:gd name="T37" fmla="*/ 30 h 141"/>
                              <a:gd name="T38" fmla="*/ 33 w 138"/>
                              <a:gd name="T39" fmla="*/ 26 h 141"/>
                              <a:gd name="T40" fmla="*/ 42 w 138"/>
                              <a:gd name="T41" fmla="*/ 23 h 141"/>
                              <a:gd name="T42" fmla="*/ 49 w 138"/>
                              <a:gd name="T43" fmla="*/ 16 h 141"/>
                              <a:gd name="T44" fmla="*/ 59 w 138"/>
                              <a:gd name="T45" fmla="*/ 13 h 141"/>
                              <a:gd name="T46" fmla="*/ 66 w 138"/>
                              <a:gd name="T47" fmla="*/ 10 h 141"/>
                              <a:gd name="T48" fmla="*/ 75 w 138"/>
                              <a:gd name="T49" fmla="*/ 7 h 141"/>
                              <a:gd name="T50" fmla="*/ 82 w 138"/>
                              <a:gd name="T51" fmla="*/ 0 h 141"/>
                              <a:gd name="T52" fmla="*/ 92 w 138"/>
                              <a:gd name="T53" fmla="*/ 0 h 141"/>
                              <a:gd name="T54" fmla="*/ 99 w 138"/>
                              <a:gd name="T55" fmla="*/ 0 h 141"/>
                              <a:gd name="T56" fmla="*/ 108 w 138"/>
                              <a:gd name="T57" fmla="*/ 0 h 141"/>
                              <a:gd name="T58" fmla="*/ 112 w 138"/>
                              <a:gd name="T59" fmla="*/ 7 h 141"/>
                              <a:gd name="T60" fmla="*/ 118 w 138"/>
                              <a:gd name="T61" fmla="*/ 10 h 141"/>
                              <a:gd name="T62" fmla="*/ 125 w 138"/>
                              <a:gd name="T63" fmla="*/ 16 h 141"/>
                              <a:gd name="T64" fmla="*/ 132 w 138"/>
                              <a:gd name="T65" fmla="*/ 26 h 141"/>
                              <a:gd name="T66" fmla="*/ 135 w 138"/>
                              <a:gd name="T67" fmla="*/ 36 h 141"/>
                              <a:gd name="T68" fmla="*/ 138 w 138"/>
                              <a:gd name="T69" fmla="*/ 46 h 141"/>
                              <a:gd name="T70" fmla="*/ 138 w 138"/>
                              <a:gd name="T71" fmla="*/ 59 h 141"/>
                              <a:gd name="T72" fmla="*/ 138 w 138"/>
                              <a:gd name="T73" fmla="*/ 69 h 141"/>
                              <a:gd name="T74" fmla="*/ 138 w 138"/>
                              <a:gd name="T75" fmla="*/ 79 h 141"/>
                              <a:gd name="T76" fmla="*/ 135 w 138"/>
                              <a:gd name="T77" fmla="*/ 89 h 141"/>
                              <a:gd name="T78" fmla="*/ 132 w 138"/>
                              <a:gd name="T79" fmla="*/ 95 h 141"/>
                              <a:gd name="T80" fmla="*/ 132 w 138"/>
                              <a:gd name="T81" fmla="*/ 105 h 141"/>
                              <a:gd name="T82" fmla="*/ 128 w 138"/>
                              <a:gd name="T83" fmla="*/ 112 h 141"/>
                              <a:gd name="T84" fmla="*/ 125 w 138"/>
                              <a:gd name="T85" fmla="*/ 121 h 141"/>
                              <a:gd name="T86" fmla="*/ 118 w 138"/>
                              <a:gd name="T87" fmla="*/ 125 h 141"/>
                              <a:gd name="T88" fmla="*/ 112 w 138"/>
                              <a:gd name="T89" fmla="*/ 131 h 141"/>
                              <a:gd name="T90" fmla="*/ 102 w 138"/>
                              <a:gd name="T91" fmla="*/ 138 h 141"/>
                              <a:gd name="T92" fmla="*/ 92 w 138"/>
                              <a:gd name="T93" fmla="*/ 141 h 141"/>
                              <a:gd name="T94" fmla="*/ 92 w 138"/>
                              <a:gd name="T95"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8" h="141">
                                <a:moveTo>
                                  <a:pt x="92" y="141"/>
                                </a:moveTo>
                                <a:lnTo>
                                  <a:pt x="82" y="141"/>
                                </a:lnTo>
                                <a:lnTo>
                                  <a:pt x="72" y="141"/>
                                </a:lnTo>
                                <a:lnTo>
                                  <a:pt x="62" y="134"/>
                                </a:lnTo>
                                <a:lnTo>
                                  <a:pt x="56" y="128"/>
                                </a:lnTo>
                                <a:lnTo>
                                  <a:pt x="46" y="121"/>
                                </a:lnTo>
                                <a:lnTo>
                                  <a:pt x="36" y="112"/>
                                </a:lnTo>
                                <a:lnTo>
                                  <a:pt x="29" y="105"/>
                                </a:lnTo>
                                <a:lnTo>
                                  <a:pt x="19" y="95"/>
                                </a:lnTo>
                                <a:lnTo>
                                  <a:pt x="13" y="85"/>
                                </a:lnTo>
                                <a:lnTo>
                                  <a:pt x="6" y="75"/>
                                </a:lnTo>
                                <a:lnTo>
                                  <a:pt x="3" y="66"/>
                                </a:lnTo>
                                <a:lnTo>
                                  <a:pt x="0" y="56"/>
                                </a:lnTo>
                                <a:lnTo>
                                  <a:pt x="0" y="49"/>
                                </a:lnTo>
                                <a:lnTo>
                                  <a:pt x="3" y="43"/>
                                </a:lnTo>
                                <a:lnTo>
                                  <a:pt x="3" y="39"/>
                                </a:lnTo>
                                <a:lnTo>
                                  <a:pt x="13" y="36"/>
                                </a:lnTo>
                                <a:lnTo>
                                  <a:pt x="19" y="33"/>
                                </a:lnTo>
                                <a:lnTo>
                                  <a:pt x="26" y="30"/>
                                </a:lnTo>
                                <a:lnTo>
                                  <a:pt x="33" y="26"/>
                                </a:lnTo>
                                <a:lnTo>
                                  <a:pt x="42" y="23"/>
                                </a:lnTo>
                                <a:lnTo>
                                  <a:pt x="49" y="16"/>
                                </a:lnTo>
                                <a:lnTo>
                                  <a:pt x="59" y="13"/>
                                </a:lnTo>
                                <a:lnTo>
                                  <a:pt x="66" y="10"/>
                                </a:lnTo>
                                <a:lnTo>
                                  <a:pt x="75" y="7"/>
                                </a:lnTo>
                                <a:lnTo>
                                  <a:pt x="82" y="0"/>
                                </a:lnTo>
                                <a:lnTo>
                                  <a:pt x="92" y="0"/>
                                </a:lnTo>
                                <a:lnTo>
                                  <a:pt x="99" y="0"/>
                                </a:lnTo>
                                <a:lnTo>
                                  <a:pt x="108" y="0"/>
                                </a:lnTo>
                                <a:lnTo>
                                  <a:pt x="112" y="7"/>
                                </a:lnTo>
                                <a:lnTo>
                                  <a:pt x="118" y="10"/>
                                </a:lnTo>
                                <a:lnTo>
                                  <a:pt x="125" y="16"/>
                                </a:lnTo>
                                <a:lnTo>
                                  <a:pt x="132" y="26"/>
                                </a:lnTo>
                                <a:lnTo>
                                  <a:pt x="135" y="36"/>
                                </a:lnTo>
                                <a:lnTo>
                                  <a:pt x="138" y="46"/>
                                </a:lnTo>
                                <a:lnTo>
                                  <a:pt x="138" y="59"/>
                                </a:lnTo>
                                <a:lnTo>
                                  <a:pt x="138" y="69"/>
                                </a:lnTo>
                                <a:lnTo>
                                  <a:pt x="138" y="79"/>
                                </a:lnTo>
                                <a:lnTo>
                                  <a:pt x="135" y="89"/>
                                </a:lnTo>
                                <a:lnTo>
                                  <a:pt x="132" y="95"/>
                                </a:lnTo>
                                <a:lnTo>
                                  <a:pt x="132" y="105"/>
                                </a:lnTo>
                                <a:lnTo>
                                  <a:pt x="128" y="112"/>
                                </a:lnTo>
                                <a:lnTo>
                                  <a:pt x="125" y="121"/>
                                </a:lnTo>
                                <a:lnTo>
                                  <a:pt x="118" y="125"/>
                                </a:lnTo>
                                <a:lnTo>
                                  <a:pt x="112" y="131"/>
                                </a:lnTo>
                                <a:lnTo>
                                  <a:pt x="102" y="138"/>
                                </a:lnTo>
                                <a:lnTo>
                                  <a:pt x="92"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5" name="Freeform 190"/>
                        <wps:cNvSpPr>
                          <a:spLocks/>
                        </wps:cNvSpPr>
                        <wps:spPr bwMode="auto">
                          <a:xfrm>
                            <a:off x="1035050" y="1185545"/>
                            <a:ext cx="94615" cy="104140"/>
                          </a:xfrm>
                          <a:custGeom>
                            <a:avLst/>
                            <a:gdLst>
                              <a:gd name="T0" fmla="*/ 106 w 149"/>
                              <a:gd name="T1" fmla="*/ 164 h 164"/>
                              <a:gd name="T2" fmla="*/ 93 w 149"/>
                              <a:gd name="T3" fmla="*/ 160 h 164"/>
                              <a:gd name="T4" fmla="*/ 83 w 149"/>
                              <a:gd name="T5" fmla="*/ 157 h 164"/>
                              <a:gd name="T6" fmla="*/ 73 w 149"/>
                              <a:gd name="T7" fmla="*/ 151 h 164"/>
                              <a:gd name="T8" fmla="*/ 63 w 149"/>
                              <a:gd name="T9" fmla="*/ 147 h 164"/>
                              <a:gd name="T10" fmla="*/ 50 w 149"/>
                              <a:gd name="T11" fmla="*/ 134 h 164"/>
                              <a:gd name="T12" fmla="*/ 40 w 149"/>
                              <a:gd name="T13" fmla="*/ 128 h 164"/>
                              <a:gd name="T14" fmla="*/ 30 w 149"/>
                              <a:gd name="T15" fmla="*/ 114 h 164"/>
                              <a:gd name="T16" fmla="*/ 20 w 149"/>
                              <a:gd name="T17" fmla="*/ 105 h 164"/>
                              <a:gd name="T18" fmla="*/ 10 w 149"/>
                              <a:gd name="T19" fmla="*/ 95 h 164"/>
                              <a:gd name="T20" fmla="*/ 7 w 149"/>
                              <a:gd name="T21" fmla="*/ 85 h 164"/>
                              <a:gd name="T22" fmla="*/ 0 w 149"/>
                              <a:gd name="T23" fmla="*/ 72 h 164"/>
                              <a:gd name="T24" fmla="*/ 0 w 149"/>
                              <a:gd name="T25" fmla="*/ 62 h 164"/>
                              <a:gd name="T26" fmla="*/ 0 w 149"/>
                              <a:gd name="T27" fmla="*/ 52 h 164"/>
                              <a:gd name="T28" fmla="*/ 0 w 149"/>
                              <a:gd name="T29" fmla="*/ 46 h 164"/>
                              <a:gd name="T30" fmla="*/ 7 w 149"/>
                              <a:gd name="T31" fmla="*/ 36 h 164"/>
                              <a:gd name="T32" fmla="*/ 17 w 149"/>
                              <a:gd name="T33" fmla="*/ 32 h 164"/>
                              <a:gd name="T34" fmla="*/ 23 w 149"/>
                              <a:gd name="T35" fmla="*/ 26 h 164"/>
                              <a:gd name="T36" fmla="*/ 33 w 149"/>
                              <a:gd name="T37" fmla="*/ 23 h 164"/>
                              <a:gd name="T38" fmla="*/ 40 w 149"/>
                              <a:gd name="T39" fmla="*/ 19 h 164"/>
                              <a:gd name="T40" fmla="*/ 53 w 149"/>
                              <a:gd name="T41" fmla="*/ 16 h 164"/>
                              <a:gd name="T42" fmla="*/ 63 w 149"/>
                              <a:gd name="T43" fmla="*/ 9 h 164"/>
                              <a:gd name="T44" fmla="*/ 73 w 149"/>
                              <a:gd name="T45" fmla="*/ 6 h 164"/>
                              <a:gd name="T46" fmla="*/ 83 w 149"/>
                              <a:gd name="T47" fmla="*/ 3 h 164"/>
                              <a:gd name="T48" fmla="*/ 93 w 149"/>
                              <a:gd name="T49" fmla="*/ 3 h 164"/>
                              <a:gd name="T50" fmla="*/ 99 w 149"/>
                              <a:gd name="T51" fmla="*/ 0 h 164"/>
                              <a:gd name="T52" fmla="*/ 109 w 149"/>
                              <a:gd name="T53" fmla="*/ 0 h 164"/>
                              <a:gd name="T54" fmla="*/ 116 w 149"/>
                              <a:gd name="T55" fmla="*/ 0 h 164"/>
                              <a:gd name="T56" fmla="*/ 126 w 149"/>
                              <a:gd name="T57" fmla="*/ 6 h 164"/>
                              <a:gd name="T58" fmla="*/ 132 w 149"/>
                              <a:gd name="T59" fmla="*/ 9 h 164"/>
                              <a:gd name="T60" fmla="*/ 136 w 149"/>
                              <a:gd name="T61" fmla="*/ 16 h 164"/>
                              <a:gd name="T62" fmla="*/ 139 w 149"/>
                              <a:gd name="T63" fmla="*/ 26 h 164"/>
                              <a:gd name="T64" fmla="*/ 145 w 149"/>
                              <a:gd name="T65" fmla="*/ 36 h 164"/>
                              <a:gd name="T66" fmla="*/ 145 w 149"/>
                              <a:gd name="T67" fmla="*/ 49 h 164"/>
                              <a:gd name="T68" fmla="*/ 149 w 149"/>
                              <a:gd name="T69" fmla="*/ 59 h 164"/>
                              <a:gd name="T70" fmla="*/ 149 w 149"/>
                              <a:gd name="T71" fmla="*/ 68 h 164"/>
                              <a:gd name="T72" fmla="*/ 149 w 149"/>
                              <a:gd name="T73" fmla="*/ 82 h 164"/>
                              <a:gd name="T74" fmla="*/ 149 w 149"/>
                              <a:gd name="T75" fmla="*/ 95 h 164"/>
                              <a:gd name="T76" fmla="*/ 145 w 149"/>
                              <a:gd name="T77" fmla="*/ 105 h 164"/>
                              <a:gd name="T78" fmla="*/ 142 w 149"/>
                              <a:gd name="T79" fmla="*/ 114 h 164"/>
                              <a:gd name="T80" fmla="*/ 142 w 149"/>
                              <a:gd name="T81" fmla="*/ 124 h 164"/>
                              <a:gd name="T82" fmla="*/ 139 w 149"/>
                              <a:gd name="T83" fmla="*/ 131 h 164"/>
                              <a:gd name="T84" fmla="*/ 136 w 149"/>
                              <a:gd name="T85" fmla="*/ 137 h 164"/>
                              <a:gd name="T86" fmla="*/ 132 w 149"/>
                              <a:gd name="T87" fmla="*/ 144 h 164"/>
                              <a:gd name="T88" fmla="*/ 126 w 149"/>
                              <a:gd name="T89" fmla="*/ 151 h 164"/>
                              <a:gd name="T90" fmla="*/ 116 w 149"/>
                              <a:gd name="T91" fmla="*/ 160 h 164"/>
                              <a:gd name="T92" fmla="*/ 106 w 149"/>
                              <a:gd name="T93" fmla="*/ 164 h 164"/>
                              <a:gd name="T94" fmla="*/ 106 w 149"/>
                              <a:gd name="T95" fmla="*/ 16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9" h="164">
                                <a:moveTo>
                                  <a:pt x="106" y="164"/>
                                </a:moveTo>
                                <a:lnTo>
                                  <a:pt x="93" y="160"/>
                                </a:lnTo>
                                <a:lnTo>
                                  <a:pt x="83" y="157"/>
                                </a:lnTo>
                                <a:lnTo>
                                  <a:pt x="73" y="151"/>
                                </a:lnTo>
                                <a:lnTo>
                                  <a:pt x="63" y="147"/>
                                </a:lnTo>
                                <a:lnTo>
                                  <a:pt x="50" y="134"/>
                                </a:lnTo>
                                <a:lnTo>
                                  <a:pt x="40" y="128"/>
                                </a:lnTo>
                                <a:lnTo>
                                  <a:pt x="30" y="114"/>
                                </a:lnTo>
                                <a:lnTo>
                                  <a:pt x="20" y="105"/>
                                </a:lnTo>
                                <a:lnTo>
                                  <a:pt x="10" y="95"/>
                                </a:lnTo>
                                <a:lnTo>
                                  <a:pt x="7" y="85"/>
                                </a:lnTo>
                                <a:lnTo>
                                  <a:pt x="0" y="72"/>
                                </a:lnTo>
                                <a:lnTo>
                                  <a:pt x="0" y="62"/>
                                </a:lnTo>
                                <a:lnTo>
                                  <a:pt x="0" y="52"/>
                                </a:lnTo>
                                <a:lnTo>
                                  <a:pt x="0" y="46"/>
                                </a:lnTo>
                                <a:lnTo>
                                  <a:pt x="7" y="36"/>
                                </a:lnTo>
                                <a:lnTo>
                                  <a:pt x="17" y="32"/>
                                </a:lnTo>
                                <a:lnTo>
                                  <a:pt x="23" y="26"/>
                                </a:lnTo>
                                <a:lnTo>
                                  <a:pt x="33" y="23"/>
                                </a:lnTo>
                                <a:lnTo>
                                  <a:pt x="40" y="19"/>
                                </a:lnTo>
                                <a:lnTo>
                                  <a:pt x="53" y="16"/>
                                </a:lnTo>
                                <a:lnTo>
                                  <a:pt x="63" y="9"/>
                                </a:lnTo>
                                <a:lnTo>
                                  <a:pt x="73" y="6"/>
                                </a:lnTo>
                                <a:lnTo>
                                  <a:pt x="83" y="3"/>
                                </a:lnTo>
                                <a:lnTo>
                                  <a:pt x="93" y="3"/>
                                </a:lnTo>
                                <a:lnTo>
                                  <a:pt x="99" y="0"/>
                                </a:lnTo>
                                <a:lnTo>
                                  <a:pt x="109" y="0"/>
                                </a:lnTo>
                                <a:lnTo>
                                  <a:pt x="116" y="0"/>
                                </a:lnTo>
                                <a:lnTo>
                                  <a:pt x="126" y="6"/>
                                </a:lnTo>
                                <a:lnTo>
                                  <a:pt x="132" y="9"/>
                                </a:lnTo>
                                <a:lnTo>
                                  <a:pt x="136" y="16"/>
                                </a:lnTo>
                                <a:lnTo>
                                  <a:pt x="139" y="26"/>
                                </a:lnTo>
                                <a:lnTo>
                                  <a:pt x="145" y="36"/>
                                </a:lnTo>
                                <a:lnTo>
                                  <a:pt x="145" y="49"/>
                                </a:lnTo>
                                <a:lnTo>
                                  <a:pt x="149" y="59"/>
                                </a:lnTo>
                                <a:lnTo>
                                  <a:pt x="149" y="68"/>
                                </a:lnTo>
                                <a:lnTo>
                                  <a:pt x="149" y="82"/>
                                </a:lnTo>
                                <a:lnTo>
                                  <a:pt x="149" y="95"/>
                                </a:lnTo>
                                <a:lnTo>
                                  <a:pt x="145" y="105"/>
                                </a:lnTo>
                                <a:lnTo>
                                  <a:pt x="142" y="114"/>
                                </a:lnTo>
                                <a:lnTo>
                                  <a:pt x="142" y="124"/>
                                </a:lnTo>
                                <a:lnTo>
                                  <a:pt x="139" y="131"/>
                                </a:lnTo>
                                <a:lnTo>
                                  <a:pt x="136" y="137"/>
                                </a:lnTo>
                                <a:lnTo>
                                  <a:pt x="132" y="144"/>
                                </a:lnTo>
                                <a:lnTo>
                                  <a:pt x="126" y="151"/>
                                </a:lnTo>
                                <a:lnTo>
                                  <a:pt x="116" y="160"/>
                                </a:lnTo>
                                <a:lnTo>
                                  <a:pt x="106" y="1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 name="Freeform 191"/>
                        <wps:cNvSpPr>
                          <a:spLocks/>
                        </wps:cNvSpPr>
                        <wps:spPr bwMode="auto">
                          <a:xfrm>
                            <a:off x="440055" y="937260"/>
                            <a:ext cx="582295" cy="219075"/>
                          </a:xfrm>
                          <a:custGeom>
                            <a:avLst/>
                            <a:gdLst>
                              <a:gd name="T0" fmla="*/ 865 w 917"/>
                              <a:gd name="T1" fmla="*/ 168 h 345"/>
                              <a:gd name="T2" fmla="*/ 818 w 917"/>
                              <a:gd name="T3" fmla="*/ 118 h 345"/>
                              <a:gd name="T4" fmla="*/ 746 w 917"/>
                              <a:gd name="T5" fmla="*/ 66 h 345"/>
                              <a:gd name="T6" fmla="*/ 686 w 917"/>
                              <a:gd name="T7" fmla="*/ 36 h 345"/>
                              <a:gd name="T8" fmla="*/ 630 w 917"/>
                              <a:gd name="T9" fmla="*/ 17 h 345"/>
                              <a:gd name="T10" fmla="*/ 568 w 917"/>
                              <a:gd name="T11" fmla="*/ 4 h 345"/>
                              <a:gd name="T12" fmla="*/ 495 w 917"/>
                              <a:gd name="T13" fmla="*/ 0 h 345"/>
                              <a:gd name="T14" fmla="*/ 413 w 917"/>
                              <a:gd name="T15" fmla="*/ 4 h 345"/>
                              <a:gd name="T16" fmla="*/ 340 w 917"/>
                              <a:gd name="T17" fmla="*/ 10 h 345"/>
                              <a:gd name="T18" fmla="*/ 271 w 917"/>
                              <a:gd name="T19" fmla="*/ 23 h 345"/>
                              <a:gd name="T20" fmla="*/ 208 w 917"/>
                              <a:gd name="T21" fmla="*/ 40 h 345"/>
                              <a:gd name="T22" fmla="*/ 155 w 917"/>
                              <a:gd name="T23" fmla="*/ 59 h 345"/>
                              <a:gd name="T24" fmla="*/ 109 w 917"/>
                              <a:gd name="T25" fmla="*/ 76 h 345"/>
                              <a:gd name="T26" fmla="*/ 43 w 917"/>
                              <a:gd name="T27" fmla="*/ 115 h 345"/>
                              <a:gd name="T28" fmla="*/ 0 w 917"/>
                              <a:gd name="T29" fmla="*/ 154 h 345"/>
                              <a:gd name="T30" fmla="*/ 33 w 917"/>
                              <a:gd name="T31" fmla="*/ 181 h 345"/>
                              <a:gd name="T32" fmla="*/ 83 w 917"/>
                              <a:gd name="T33" fmla="*/ 177 h 345"/>
                              <a:gd name="T34" fmla="*/ 142 w 917"/>
                              <a:gd name="T35" fmla="*/ 177 h 345"/>
                              <a:gd name="T36" fmla="*/ 198 w 917"/>
                              <a:gd name="T37" fmla="*/ 184 h 345"/>
                              <a:gd name="T38" fmla="*/ 248 w 917"/>
                              <a:gd name="T39" fmla="*/ 240 h 345"/>
                              <a:gd name="T40" fmla="*/ 261 w 917"/>
                              <a:gd name="T41" fmla="*/ 318 h 345"/>
                              <a:gd name="T42" fmla="*/ 304 w 917"/>
                              <a:gd name="T43" fmla="*/ 345 h 345"/>
                              <a:gd name="T44" fmla="*/ 353 w 917"/>
                              <a:gd name="T45" fmla="*/ 328 h 345"/>
                              <a:gd name="T46" fmla="*/ 403 w 917"/>
                              <a:gd name="T47" fmla="*/ 302 h 345"/>
                              <a:gd name="T48" fmla="*/ 449 w 917"/>
                              <a:gd name="T49" fmla="*/ 279 h 345"/>
                              <a:gd name="T50" fmla="*/ 525 w 917"/>
                              <a:gd name="T51" fmla="*/ 256 h 345"/>
                              <a:gd name="T52" fmla="*/ 597 w 917"/>
                              <a:gd name="T53" fmla="*/ 286 h 345"/>
                              <a:gd name="T54" fmla="*/ 657 w 917"/>
                              <a:gd name="T55" fmla="*/ 312 h 345"/>
                              <a:gd name="T56" fmla="*/ 716 w 917"/>
                              <a:gd name="T57" fmla="*/ 299 h 345"/>
                              <a:gd name="T58" fmla="*/ 759 w 917"/>
                              <a:gd name="T59" fmla="*/ 282 h 345"/>
                              <a:gd name="T60" fmla="*/ 736 w 917"/>
                              <a:gd name="T61" fmla="*/ 256 h 345"/>
                              <a:gd name="T62" fmla="*/ 667 w 917"/>
                              <a:gd name="T63" fmla="*/ 250 h 345"/>
                              <a:gd name="T64" fmla="*/ 607 w 917"/>
                              <a:gd name="T65" fmla="*/ 240 h 345"/>
                              <a:gd name="T66" fmla="*/ 541 w 917"/>
                              <a:gd name="T67" fmla="*/ 204 h 345"/>
                              <a:gd name="T68" fmla="*/ 488 w 917"/>
                              <a:gd name="T69" fmla="*/ 200 h 345"/>
                              <a:gd name="T70" fmla="*/ 429 w 917"/>
                              <a:gd name="T71" fmla="*/ 217 h 345"/>
                              <a:gd name="T72" fmla="*/ 376 w 917"/>
                              <a:gd name="T73" fmla="*/ 236 h 345"/>
                              <a:gd name="T74" fmla="*/ 327 w 917"/>
                              <a:gd name="T75" fmla="*/ 246 h 345"/>
                              <a:gd name="T76" fmla="*/ 314 w 917"/>
                              <a:gd name="T77" fmla="*/ 200 h 345"/>
                              <a:gd name="T78" fmla="*/ 281 w 917"/>
                              <a:gd name="T79" fmla="*/ 164 h 345"/>
                              <a:gd name="T80" fmla="*/ 215 w 917"/>
                              <a:gd name="T81" fmla="*/ 145 h 345"/>
                              <a:gd name="T82" fmla="*/ 165 w 917"/>
                              <a:gd name="T83" fmla="*/ 135 h 345"/>
                              <a:gd name="T84" fmla="*/ 188 w 917"/>
                              <a:gd name="T85" fmla="*/ 108 h 345"/>
                              <a:gd name="T86" fmla="*/ 244 w 917"/>
                              <a:gd name="T87" fmla="*/ 89 h 345"/>
                              <a:gd name="T88" fmla="*/ 304 w 917"/>
                              <a:gd name="T89" fmla="*/ 76 h 345"/>
                              <a:gd name="T90" fmla="*/ 350 w 917"/>
                              <a:gd name="T91" fmla="*/ 69 h 345"/>
                              <a:gd name="T92" fmla="*/ 406 w 917"/>
                              <a:gd name="T93" fmla="*/ 66 h 345"/>
                              <a:gd name="T94" fmla="*/ 465 w 917"/>
                              <a:gd name="T95" fmla="*/ 63 h 345"/>
                              <a:gd name="T96" fmla="*/ 521 w 917"/>
                              <a:gd name="T97" fmla="*/ 66 h 345"/>
                              <a:gd name="T98" fmla="*/ 578 w 917"/>
                              <a:gd name="T99" fmla="*/ 72 h 345"/>
                              <a:gd name="T100" fmla="*/ 630 w 917"/>
                              <a:gd name="T101" fmla="*/ 86 h 345"/>
                              <a:gd name="T102" fmla="*/ 683 w 917"/>
                              <a:gd name="T103" fmla="*/ 108 h 345"/>
                              <a:gd name="T104" fmla="*/ 756 w 917"/>
                              <a:gd name="T105" fmla="*/ 154 h 345"/>
                              <a:gd name="T106" fmla="*/ 815 w 917"/>
                              <a:gd name="T107" fmla="*/ 204 h 345"/>
                              <a:gd name="T108" fmla="*/ 861 w 917"/>
                              <a:gd name="T109" fmla="*/ 250 h 345"/>
                              <a:gd name="T110" fmla="*/ 911 w 917"/>
                              <a:gd name="T111" fmla="*/ 256 h 345"/>
                              <a:gd name="T112" fmla="*/ 901 w 917"/>
                              <a:gd name="T113" fmla="*/ 213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917" h="345">
                                <a:moveTo>
                                  <a:pt x="901" y="213"/>
                                </a:moveTo>
                                <a:lnTo>
                                  <a:pt x="891" y="204"/>
                                </a:lnTo>
                                <a:lnTo>
                                  <a:pt x="884" y="190"/>
                                </a:lnTo>
                                <a:lnTo>
                                  <a:pt x="878" y="184"/>
                                </a:lnTo>
                                <a:lnTo>
                                  <a:pt x="875" y="177"/>
                                </a:lnTo>
                                <a:lnTo>
                                  <a:pt x="865" y="168"/>
                                </a:lnTo>
                                <a:lnTo>
                                  <a:pt x="861" y="164"/>
                                </a:lnTo>
                                <a:lnTo>
                                  <a:pt x="851" y="151"/>
                                </a:lnTo>
                                <a:lnTo>
                                  <a:pt x="845" y="145"/>
                                </a:lnTo>
                                <a:lnTo>
                                  <a:pt x="835" y="135"/>
                                </a:lnTo>
                                <a:lnTo>
                                  <a:pt x="828" y="125"/>
                                </a:lnTo>
                                <a:lnTo>
                                  <a:pt x="818" y="118"/>
                                </a:lnTo>
                                <a:lnTo>
                                  <a:pt x="809" y="108"/>
                                </a:lnTo>
                                <a:lnTo>
                                  <a:pt x="795" y="99"/>
                                </a:lnTo>
                                <a:lnTo>
                                  <a:pt x="785" y="89"/>
                                </a:lnTo>
                                <a:lnTo>
                                  <a:pt x="772" y="82"/>
                                </a:lnTo>
                                <a:lnTo>
                                  <a:pt x="759" y="72"/>
                                </a:lnTo>
                                <a:lnTo>
                                  <a:pt x="746" y="66"/>
                                </a:lnTo>
                                <a:lnTo>
                                  <a:pt x="729" y="56"/>
                                </a:lnTo>
                                <a:lnTo>
                                  <a:pt x="723" y="53"/>
                                </a:lnTo>
                                <a:lnTo>
                                  <a:pt x="713" y="49"/>
                                </a:lnTo>
                                <a:lnTo>
                                  <a:pt x="706" y="43"/>
                                </a:lnTo>
                                <a:lnTo>
                                  <a:pt x="696" y="40"/>
                                </a:lnTo>
                                <a:lnTo>
                                  <a:pt x="686" y="36"/>
                                </a:lnTo>
                                <a:lnTo>
                                  <a:pt x="680" y="33"/>
                                </a:lnTo>
                                <a:lnTo>
                                  <a:pt x="670" y="26"/>
                                </a:lnTo>
                                <a:lnTo>
                                  <a:pt x="663" y="26"/>
                                </a:lnTo>
                                <a:lnTo>
                                  <a:pt x="650" y="23"/>
                                </a:lnTo>
                                <a:lnTo>
                                  <a:pt x="640" y="20"/>
                                </a:lnTo>
                                <a:lnTo>
                                  <a:pt x="630" y="17"/>
                                </a:lnTo>
                                <a:lnTo>
                                  <a:pt x="620" y="13"/>
                                </a:lnTo>
                                <a:lnTo>
                                  <a:pt x="611" y="10"/>
                                </a:lnTo>
                                <a:lnTo>
                                  <a:pt x="601" y="10"/>
                                </a:lnTo>
                                <a:lnTo>
                                  <a:pt x="587" y="7"/>
                                </a:lnTo>
                                <a:lnTo>
                                  <a:pt x="581" y="7"/>
                                </a:lnTo>
                                <a:lnTo>
                                  <a:pt x="568" y="4"/>
                                </a:lnTo>
                                <a:lnTo>
                                  <a:pt x="554" y="4"/>
                                </a:lnTo>
                                <a:lnTo>
                                  <a:pt x="541" y="4"/>
                                </a:lnTo>
                                <a:lnTo>
                                  <a:pt x="531" y="4"/>
                                </a:lnTo>
                                <a:lnTo>
                                  <a:pt x="518" y="0"/>
                                </a:lnTo>
                                <a:lnTo>
                                  <a:pt x="505" y="0"/>
                                </a:lnTo>
                                <a:lnTo>
                                  <a:pt x="495" y="0"/>
                                </a:lnTo>
                                <a:lnTo>
                                  <a:pt x="482" y="4"/>
                                </a:lnTo>
                                <a:lnTo>
                                  <a:pt x="469" y="4"/>
                                </a:lnTo>
                                <a:lnTo>
                                  <a:pt x="452" y="4"/>
                                </a:lnTo>
                                <a:lnTo>
                                  <a:pt x="439" y="4"/>
                                </a:lnTo>
                                <a:lnTo>
                                  <a:pt x="426" y="4"/>
                                </a:lnTo>
                                <a:lnTo>
                                  <a:pt x="413" y="4"/>
                                </a:lnTo>
                                <a:lnTo>
                                  <a:pt x="403" y="4"/>
                                </a:lnTo>
                                <a:lnTo>
                                  <a:pt x="389" y="7"/>
                                </a:lnTo>
                                <a:lnTo>
                                  <a:pt x="376" y="7"/>
                                </a:lnTo>
                                <a:lnTo>
                                  <a:pt x="363" y="7"/>
                                </a:lnTo>
                                <a:lnTo>
                                  <a:pt x="353" y="10"/>
                                </a:lnTo>
                                <a:lnTo>
                                  <a:pt x="340" y="10"/>
                                </a:lnTo>
                                <a:lnTo>
                                  <a:pt x="327" y="13"/>
                                </a:lnTo>
                                <a:lnTo>
                                  <a:pt x="317" y="17"/>
                                </a:lnTo>
                                <a:lnTo>
                                  <a:pt x="307" y="17"/>
                                </a:lnTo>
                                <a:lnTo>
                                  <a:pt x="294" y="20"/>
                                </a:lnTo>
                                <a:lnTo>
                                  <a:pt x="284" y="23"/>
                                </a:lnTo>
                                <a:lnTo>
                                  <a:pt x="271" y="23"/>
                                </a:lnTo>
                                <a:lnTo>
                                  <a:pt x="261" y="26"/>
                                </a:lnTo>
                                <a:lnTo>
                                  <a:pt x="251" y="26"/>
                                </a:lnTo>
                                <a:lnTo>
                                  <a:pt x="241" y="33"/>
                                </a:lnTo>
                                <a:lnTo>
                                  <a:pt x="228" y="33"/>
                                </a:lnTo>
                                <a:lnTo>
                                  <a:pt x="218" y="36"/>
                                </a:lnTo>
                                <a:lnTo>
                                  <a:pt x="208" y="40"/>
                                </a:lnTo>
                                <a:lnTo>
                                  <a:pt x="201" y="43"/>
                                </a:lnTo>
                                <a:lnTo>
                                  <a:pt x="191" y="46"/>
                                </a:lnTo>
                                <a:lnTo>
                                  <a:pt x="182" y="49"/>
                                </a:lnTo>
                                <a:lnTo>
                                  <a:pt x="172" y="53"/>
                                </a:lnTo>
                                <a:lnTo>
                                  <a:pt x="165" y="56"/>
                                </a:lnTo>
                                <a:lnTo>
                                  <a:pt x="155" y="59"/>
                                </a:lnTo>
                                <a:lnTo>
                                  <a:pt x="145" y="59"/>
                                </a:lnTo>
                                <a:lnTo>
                                  <a:pt x="139" y="66"/>
                                </a:lnTo>
                                <a:lnTo>
                                  <a:pt x="132" y="69"/>
                                </a:lnTo>
                                <a:lnTo>
                                  <a:pt x="125" y="72"/>
                                </a:lnTo>
                                <a:lnTo>
                                  <a:pt x="116" y="76"/>
                                </a:lnTo>
                                <a:lnTo>
                                  <a:pt x="109" y="76"/>
                                </a:lnTo>
                                <a:lnTo>
                                  <a:pt x="99" y="82"/>
                                </a:lnTo>
                                <a:lnTo>
                                  <a:pt x="86" y="89"/>
                                </a:lnTo>
                                <a:lnTo>
                                  <a:pt x="76" y="95"/>
                                </a:lnTo>
                                <a:lnTo>
                                  <a:pt x="63" y="102"/>
                                </a:lnTo>
                                <a:lnTo>
                                  <a:pt x="53" y="108"/>
                                </a:lnTo>
                                <a:lnTo>
                                  <a:pt x="43" y="115"/>
                                </a:lnTo>
                                <a:lnTo>
                                  <a:pt x="33" y="122"/>
                                </a:lnTo>
                                <a:lnTo>
                                  <a:pt x="23" y="125"/>
                                </a:lnTo>
                                <a:lnTo>
                                  <a:pt x="17" y="131"/>
                                </a:lnTo>
                                <a:lnTo>
                                  <a:pt x="10" y="138"/>
                                </a:lnTo>
                                <a:lnTo>
                                  <a:pt x="7" y="145"/>
                                </a:lnTo>
                                <a:lnTo>
                                  <a:pt x="0" y="154"/>
                                </a:lnTo>
                                <a:lnTo>
                                  <a:pt x="0" y="164"/>
                                </a:lnTo>
                                <a:lnTo>
                                  <a:pt x="0" y="171"/>
                                </a:lnTo>
                                <a:lnTo>
                                  <a:pt x="7" y="174"/>
                                </a:lnTo>
                                <a:lnTo>
                                  <a:pt x="13" y="177"/>
                                </a:lnTo>
                                <a:lnTo>
                                  <a:pt x="26" y="181"/>
                                </a:lnTo>
                                <a:lnTo>
                                  <a:pt x="33" y="181"/>
                                </a:lnTo>
                                <a:lnTo>
                                  <a:pt x="43" y="181"/>
                                </a:lnTo>
                                <a:lnTo>
                                  <a:pt x="50" y="181"/>
                                </a:lnTo>
                                <a:lnTo>
                                  <a:pt x="59" y="181"/>
                                </a:lnTo>
                                <a:lnTo>
                                  <a:pt x="66" y="177"/>
                                </a:lnTo>
                                <a:lnTo>
                                  <a:pt x="76" y="177"/>
                                </a:lnTo>
                                <a:lnTo>
                                  <a:pt x="83" y="177"/>
                                </a:lnTo>
                                <a:lnTo>
                                  <a:pt x="96" y="177"/>
                                </a:lnTo>
                                <a:lnTo>
                                  <a:pt x="102" y="177"/>
                                </a:lnTo>
                                <a:lnTo>
                                  <a:pt x="116" y="177"/>
                                </a:lnTo>
                                <a:lnTo>
                                  <a:pt x="122" y="177"/>
                                </a:lnTo>
                                <a:lnTo>
                                  <a:pt x="132" y="177"/>
                                </a:lnTo>
                                <a:lnTo>
                                  <a:pt x="142" y="177"/>
                                </a:lnTo>
                                <a:lnTo>
                                  <a:pt x="152" y="177"/>
                                </a:lnTo>
                                <a:lnTo>
                                  <a:pt x="162" y="177"/>
                                </a:lnTo>
                                <a:lnTo>
                                  <a:pt x="172" y="181"/>
                                </a:lnTo>
                                <a:lnTo>
                                  <a:pt x="182" y="181"/>
                                </a:lnTo>
                                <a:lnTo>
                                  <a:pt x="188" y="184"/>
                                </a:lnTo>
                                <a:lnTo>
                                  <a:pt x="198" y="184"/>
                                </a:lnTo>
                                <a:lnTo>
                                  <a:pt x="205" y="187"/>
                                </a:lnTo>
                                <a:lnTo>
                                  <a:pt x="218" y="194"/>
                                </a:lnTo>
                                <a:lnTo>
                                  <a:pt x="228" y="204"/>
                                </a:lnTo>
                                <a:lnTo>
                                  <a:pt x="234" y="213"/>
                                </a:lnTo>
                                <a:lnTo>
                                  <a:pt x="244" y="230"/>
                                </a:lnTo>
                                <a:lnTo>
                                  <a:pt x="248" y="240"/>
                                </a:lnTo>
                                <a:lnTo>
                                  <a:pt x="251" y="256"/>
                                </a:lnTo>
                                <a:lnTo>
                                  <a:pt x="254" y="266"/>
                                </a:lnTo>
                                <a:lnTo>
                                  <a:pt x="257" y="282"/>
                                </a:lnTo>
                                <a:lnTo>
                                  <a:pt x="257" y="295"/>
                                </a:lnTo>
                                <a:lnTo>
                                  <a:pt x="261" y="309"/>
                                </a:lnTo>
                                <a:lnTo>
                                  <a:pt x="261" y="318"/>
                                </a:lnTo>
                                <a:lnTo>
                                  <a:pt x="264" y="328"/>
                                </a:lnTo>
                                <a:lnTo>
                                  <a:pt x="271" y="335"/>
                                </a:lnTo>
                                <a:lnTo>
                                  <a:pt x="277" y="341"/>
                                </a:lnTo>
                                <a:lnTo>
                                  <a:pt x="287" y="345"/>
                                </a:lnTo>
                                <a:lnTo>
                                  <a:pt x="297" y="345"/>
                                </a:lnTo>
                                <a:lnTo>
                                  <a:pt x="304" y="345"/>
                                </a:lnTo>
                                <a:lnTo>
                                  <a:pt x="310" y="345"/>
                                </a:lnTo>
                                <a:lnTo>
                                  <a:pt x="320" y="341"/>
                                </a:lnTo>
                                <a:lnTo>
                                  <a:pt x="327" y="341"/>
                                </a:lnTo>
                                <a:lnTo>
                                  <a:pt x="337" y="335"/>
                                </a:lnTo>
                                <a:lnTo>
                                  <a:pt x="343" y="332"/>
                                </a:lnTo>
                                <a:lnTo>
                                  <a:pt x="353" y="328"/>
                                </a:lnTo>
                                <a:lnTo>
                                  <a:pt x="363" y="325"/>
                                </a:lnTo>
                                <a:lnTo>
                                  <a:pt x="370" y="318"/>
                                </a:lnTo>
                                <a:lnTo>
                                  <a:pt x="380" y="315"/>
                                </a:lnTo>
                                <a:lnTo>
                                  <a:pt x="386" y="312"/>
                                </a:lnTo>
                                <a:lnTo>
                                  <a:pt x="396" y="309"/>
                                </a:lnTo>
                                <a:lnTo>
                                  <a:pt x="403" y="302"/>
                                </a:lnTo>
                                <a:lnTo>
                                  <a:pt x="413" y="299"/>
                                </a:lnTo>
                                <a:lnTo>
                                  <a:pt x="419" y="292"/>
                                </a:lnTo>
                                <a:lnTo>
                                  <a:pt x="426" y="289"/>
                                </a:lnTo>
                                <a:lnTo>
                                  <a:pt x="432" y="286"/>
                                </a:lnTo>
                                <a:lnTo>
                                  <a:pt x="442" y="282"/>
                                </a:lnTo>
                                <a:lnTo>
                                  <a:pt x="449" y="279"/>
                                </a:lnTo>
                                <a:lnTo>
                                  <a:pt x="459" y="276"/>
                                </a:lnTo>
                                <a:lnTo>
                                  <a:pt x="472" y="266"/>
                                </a:lnTo>
                                <a:lnTo>
                                  <a:pt x="485" y="263"/>
                                </a:lnTo>
                                <a:lnTo>
                                  <a:pt x="498" y="259"/>
                                </a:lnTo>
                                <a:lnTo>
                                  <a:pt x="512" y="256"/>
                                </a:lnTo>
                                <a:lnTo>
                                  <a:pt x="525" y="256"/>
                                </a:lnTo>
                                <a:lnTo>
                                  <a:pt x="538" y="259"/>
                                </a:lnTo>
                                <a:lnTo>
                                  <a:pt x="551" y="263"/>
                                </a:lnTo>
                                <a:lnTo>
                                  <a:pt x="568" y="266"/>
                                </a:lnTo>
                                <a:lnTo>
                                  <a:pt x="578" y="276"/>
                                </a:lnTo>
                                <a:lnTo>
                                  <a:pt x="587" y="282"/>
                                </a:lnTo>
                                <a:lnTo>
                                  <a:pt x="597" y="286"/>
                                </a:lnTo>
                                <a:lnTo>
                                  <a:pt x="604" y="292"/>
                                </a:lnTo>
                                <a:lnTo>
                                  <a:pt x="620" y="302"/>
                                </a:lnTo>
                                <a:lnTo>
                                  <a:pt x="634" y="309"/>
                                </a:lnTo>
                                <a:lnTo>
                                  <a:pt x="640" y="309"/>
                                </a:lnTo>
                                <a:lnTo>
                                  <a:pt x="650" y="312"/>
                                </a:lnTo>
                                <a:lnTo>
                                  <a:pt x="657" y="312"/>
                                </a:lnTo>
                                <a:lnTo>
                                  <a:pt x="670" y="312"/>
                                </a:lnTo>
                                <a:lnTo>
                                  <a:pt x="680" y="309"/>
                                </a:lnTo>
                                <a:lnTo>
                                  <a:pt x="693" y="309"/>
                                </a:lnTo>
                                <a:lnTo>
                                  <a:pt x="700" y="302"/>
                                </a:lnTo>
                                <a:lnTo>
                                  <a:pt x="710" y="302"/>
                                </a:lnTo>
                                <a:lnTo>
                                  <a:pt x="716" y="299"/>
                                </a:lnTo>
                                <a:lnTo>
                                  <a:pt x="729" y="299"/>
                                </a:lnTo>
                                <a:lnTo>
                                  <a:pt x="733" y="295"/>
                                </a:lnTo>
                                <a:lnTo>
                                  <a:pt x="743" y="292"/>
                                </a:lnTo>
                                <a:lnTo>
                                  <a:pt x="749" y="289"/>
                                </a:lnTo>
                                <a:lnTo>
                                  <a:pt x="752" y="286"/>
                                </a:lnTo>
                                <a:lnTo>
                                  <a:pt x="759" y="282"/>
                                </a:lnTo>
                                <a:lnTo>
                                  <a:pt x="766" y="279"/>
                                </a:lnTo>
                                <a:lnTo>
                                  <a:pt x="762" y="273"/>
                                </a:lnTo>
                                <a:lnTo>
                                  <a:pt x="759" y="266"/>
                                </a:lnTo>
                                <a:lnTo>
                                  <a:pt x="756" y="263"/>
                                </a:lnTo>
                                <a:lnTo>
                                  <a:pt x="749" y="263"/>
                                </a:lnTo>
                                <a:lnTo>
                                  <a:pt x="736" y="256"/>
                                </a:lnTo>
                                <a:lnTo>
                                  <a:pt x="726" y="253"/>
                                </a:lnTo>
                                <a:lnTo>
                                  <a:pt x="713" y="250"/>
                                </a:lnTo>
                                <a:lnTo>
                                  <a:pt x="703" y="250"/>
                                </a:lnTo>
                                <a:lnTo>
                                  <a:pt x="690" y="250"/>
                                </a:lnTo>
                                <a:lnTo>
                                  <a:pt x="677" y="250"/>
                                </a:lnTo>
                                <a:lnTo>
                                  <a:pt x="667" y="250"/>
                                </a:lnTo>
                                <a:lnTo>
                                  <a:pt x="657" y="256"/>
                                </a:lnTo>
                                <a:lnTo>
                                  <a:pt x="647" y="256"/>
                                </a:lnTo>
                                <a:lnTo>
                                  <a:pt x="637" y="253"/>
                                </a:lnTo>
                                <a:lnTo>
                                  <a:pt x="630" y="250"/>
                                </a:lnTo>
                                <a:lnTo>
                                  <a:pt x="620" y="246"/>
                                </a:lnTo>
                                <a:lnTo>
                                  <a:pt x="607" y="240"/>
                                </a:lnTo>
                                <a:lnTo>
                                  <a:pt x="597" y="233"/>
                                </a:lnTo>
                                <a:lnTo>
                                  <a:pt x="587" y="227"/>
                                </a:lnTo>
                                <a:lnTo>
                                  <a:pt x="574" y="220"/>
                                </a:lnTo>
                                <a:lnTo>
                                  <a:pt x="564" y="213"/>
                                </a:lnTo>
                                <a:lnTo>
                                  <a:pt x="548" y="207"/>
                                </a:lnTo>
                                <a:lnTo>
                                  <a:pt x="541" y="204"/>
                                </a:lnTo>
                                <a:lnTo>
                                  <a:pt x="535" y="204"/>
                                </a:lnTo>
                                <a:lnTo>
                                  <a:pt x="525" y="200"/>
                                </a:lnTo>
                                <a:lnTo>
                                  <a:pt x="518" y="200"/>
                                </a:lnTo>
                                <a:lnTo>
                                  <a:pt x="508" y="200"/>
                                </a:lnTo>
                                <a:lnTo>
                                  <a:pt x="502" y="200"/>
                                </a:lnTo>
                                <a:lnTo>
                                  <a:pt x="488" y="200"/>
                                </a:lnTo>
                                <a:lnTo>
                                  <a:pt x="482" y="204"/>
                                </a:lnTo>
                                <a:lnTo>
                                  <a:pt x="472" y="204"/>
                                </a:lnTo>
                                <a:lnTo>
                                  <a:pt x="462" y="207"/>
                                </a:lnTo>
                                <a:lnTo>
                                  <a:pt x="452" y="210"/>
                                </a:lnTo>
                                <a:lnTo>
                                  <a:pt x="442" y="213"/>
                                </a:lnTo>
                                <a:lnTo>
                                  <a:pt x="429" y="217"/>
                                </a:lnTo>
                                <a:lnTo>
                                  <a:pt x="419" y="220"/>
                                </a:lnTo>
                                <a:lnTo>
                                  <a:pt x="409" y="227"/>
                                </a:lnTo>
                                <a:lnTo>
                                  <a:pt x="403" y="230"/>
                                </a:lnTo>
                                <a:lnTo>
                                  <a:pt x="393" y="233"/>
                                </a:lnTo>
                                <a:lnTo>
                                  <a:pt x="386" y="236"/>
                                </a:lnTo>
                                <a:lnTo>
                                  <a:pt x="376" y="236"/>
                                </a:lnTo>
                                <a:lnTo>
                                  <a:pt x="370" y="240"/>
                                </a:lnTo>
                                <a:lnTo>
                                  <a:pt x="356" y="243"/>
                                </a:lnTo>
                                <a:lnTo>
                                  <a:pt x="347" y="246"/>
                                </a:lnTo>
                                <a:lnTo>
                                  <a:pt x="340" y="246"/>
                                </a:lnTo>
                                <a:lnTo>
                                  <a:pt x="333" y="246"/>
                                </a:lnTo>
                                <a:lnTo>
                                  <a:pt x="327" y="246"/>
                                </a:lnTo>
                                <a:lnTo>
                                  <a:pt x="323" y="243"/>
                                </a:lnTo>
                                <a:lnTo>
                                  <a:pt x="320" y="236"/>
                                </a:lnTo>
                                <a:lnTo>
                                  <a:pt x="320" y="230"/>
                                </a:lnTo>
                                <a:lnTo>
                                  <a:pt x="314" y="220"/>
                                </a:lnTo>
                                <a:lnTo>
                                  <a:pt x="314" y="213"/>
                                </a:lnTo>
                                <a:lnTo>
                                  <a:pt x="314" y="200"/>
                                </a:lnTo>
                                <a:lnTo>
                                  <a:pt x="314" y="187"/>
                                </a:lnTo>
                                <a:lnTo>
                                  <a:pt x="310" y="184"/>
                                </a:lnTo>
                                <a:lnTo>
                                  <a:pt x="304" y="177"/>
                                </a:lnTo>
                                <a:lnTo>
                                  <a:pt x="297" y="171"/>
                                </a:lnTo>
                                <a:lnTo>
                                  <a:pt x="290" y="168"/>
                                </a:lnTo>
                                <a:lnTo>
                                  <a:pt x="281" y="164"/>
                                </a:lnTo>
                                <a:lnTo>
                                  <a:pt x="271" y="161"/>
                                </a:lnTo>
                                <a:lnTo>
                                  <a:pt x="261" y="158"/>
                                </a:lnTo>
                                <a:lnTo>
                                  <a:pt x="251" y="154"/>
                                </a:lnTo>
                                <a:lnTo>
                                  <a:pt x="241" y="151"/>
                                </a:lnTo>
                                <a:lnTo>
                                  <a:pt x="228" y="148"/>
                                </a:lnTo>
                                <a:lnTo>
                                  <a:pt x="215" y="145"/>
                                </a:lnTo>
                                <a:lnTo>
                                  <a:pt x="208" y="141"/>
                                </a:lnTo>
                                <a:lnTo>
                                  <a:pt x="195" y="141"/>
                                </a:lnTo>
                                <a:lnTo>
                                  <a:pt x="185" y="138"/>
                                </a:lnTo>
                                <a:lnTo>
                                  <a:pt x="178" y="138"/>
                                </a:lnTo>
                                <a:lnTo>
                                  <a:pt x="172" y="138"/>
                                </a:lnTo>
                                <a:lnTo>
                                  <a:pt x="165" y="135"/>
                                </a:lnTo>
                                <a:lnTo>
                                  <a:pt x="162" y="131"/>
                                </a:lnTo>
                                <a:lnTo>
                                  <a:pt x="162" y="128"/>
                                </a:lnTo>
                                <a:lnTo>
                                  <a:pt x="165" y="125"/>
                                </a:lnTo>
                                <a:lnTo>
                                  <a:pt x="172" y="118"/>
                                </a:lnTo>
                                <a:lnTo>
                                  <a:pt x="182" y="112"/>
                                </a:lnTo>
                                <a:lnTo>
                                  <a:pt x="188" y="108"/>
                                </a:lnTo>
                                <a:lnTo>
                                  <a:pt x="198" y="105"/>
                                </a:lnTo>
                                <a:lnTo>
                                  <a:pt x="205" y="105"/>
                                </a:lnTo>
                                <a:lnTo>
                                  <a:pt x="215" y="102"/>
                                </a:lnTo>
                                <a:lnTo>
                                  <a:pt x="224" y="99"/>
                                </a:lnTo>
                                <a:lnTo>
                                  <a:pt x="234" y="95"/>
                                </a:lnTo>
                                <a:lnTo>
                                  <a:pt x="244" y="89"/>
                                </a:lnTo>
                                <a:lnTo>
                                  <a:pt x="257" y="89"/>
                                </a:lnTo>
                                <a:lnTo>
                                  <a:pt x="271" y="86"/>
                                </a:lnTo>
                                <a:lnTo>
                                  <a:pt x="281" y="82"/>
                                </a:lnTo>
                                <a:lnTo>
                                  <a:pt x="287" y="79"/>
                                </a:lnTo>
                                <a:lnTo>
                                  <a:pt x="294" y="79"/>
                                </a:lnTo>
                                <a:lnTo>
                                  <a:pt x="304" y="76"/>
                                </a:lnTo>
                                <a:lnTo>
                                  <a:pt x="310" y="76"/>
                                </a:lnTo>
                                <a:lnTo>
                                  <a:pt x="320" y="76"/>
                                </a:lnTo>
                                <a:lnTo>
                                  <a:pt x="327" y="72"/>
                                </a:lnTo>
                                <a:lnTo>
                                  <a:pt x="333" y="72"/>
                                </a:lnTo>
                                <a:lnTo>
                                  <a:pt x="343" y="72"/>
                                </a:lnTo>
                                <a:lnTo>
                                  <a:pt x="350" y="69"/>
                                </a:lnTo>
                                <a:lnTo>
                                  <a:pt x="360" y="69"/>
                                </a:lnTo>
                                <a:lnTo>
                                  <a:pt x="370" y="69"/>
                                </a:lnTo>
                                <a:lnTo>
                                  <a:pt x="376" y="69"/>
                                </a:lnTo>
                                <a:lnTo>
                                  <a:pt x="386" y="66"/>
                                </a:lnTo>
                                <a:lnTo>
                                  <a:pt x="396" y="66"/>
                                </a:lnTo>
                                <a:lnTo>
                                  <a:pt x="406" y="66"/>
                                </a:lnTo>
                                <a:lnTo>
                                  <a:pt x="413" y="66"/>
                                </a:lnTo>
                                <a:lnTo>
                                  <a:pt x="422" y="66"/>
                                </a:lnTo>
                                <a:lnTo>
                                  <a:pt x="436" y="66"/>
                                </a:lnTo>
                                <a:lnTo>
                                  <a:pt x="442" y="66"/>
                                </a:lnTo>
                                <a:lnTo>
                                  <a:pt x="455" y="66"/>
                                </a:lnTo>
                                <a:lnTo>
                                  <a:pt x="465" y="63"/>
                                </a:lnTo>
                                <a:lnTo>
                                  <a:pt x="475" y="63"/>
                                </a:lnTo>
                                <a:lnTo>
                                  <a:pt x="485" y="63"/>
                                </a:lnTo>
                                <a:lnTo>
                                  <a:pt x="495" y="63"/>
                                </a:lnTo>
                                <a:lnTo>
                                  <a:pt x="505" y="63"/>
                                </a:lnTo>
                                <a:lnTo>
                                  <a:pt x="515" y="63"/>
                                </a:lnTo>
                                <a:lnTo>
                                  <a:pt x="521" y="66"/>
                                </a:lnTo>
                                <a:lnTo>
                                  <a:pt x="535" y="66"/>
                                </a:lnTo>
                                <a:lnTo>
                                  <a:pt x="541" y="66"/>
                                </a:lnTo>
                                <a:lnTo>
                                  <a:pt x="551" y="69"/>
                                </a:lnTo>
                                <a:lnTo>
                                  <a:pt x="561" y="69"/>
                                </a:lnTo>
                                <a:lnTo>
                                  <a:pt x="571" y="69"/>
                                </a:lnTo>
                                <a:lnTo>
                                  <a:pt x="578" y="72"/>
                                </a:lnTo>
                                <a:lnTo>
                                  <a:pt x="587" y="76"/>
                                </a:lnTo>
                                <a:lnTo>
                                  <a:pt x="597" y="76"/>
                                </a:lnTo>
                                <a:lnTo>
                                  <a:pt x="604" y="79"/>
                                </a:lnTo>
                                <a:lnTo>
                                  <a:pt x="614" y="82"/>
                                </a:lnTo>
                                <a:lnTo>
                                  <a:pt x="620" y="86"/>
                                </a:lnTo>
                                <a:lnTo>
                                  <a:pt x="630" y="86"/>
                                </a:lnTo>
                                <a:lnTo>
                                  <a:pt x="637" y="89"/>
                                </a:lnTo>
                                <a:lnTo>
                                  <a:pt x="644" y="92"/>
                                </a:lnTo>
                                <a:lnTo>
                                  <a:pt x="650" y="95"/>
                                </a:lnTo>
                                <a:lnTo>
                                  <a:pt x="660" y="99"/>
                                </a:lnTo>
                                <a:lnTo>
                                  <a:pt x="667" y="102"/>
                                </a:lnTo>
                                <a:lnTo>
                                  <a:pt x="683" y="108"/>
                                </a:lnTo>
                                <a:lnTo>
                                  <a:pt x="696" y="115"/>
                                </a:lnTo>
                                <a:lnTo>
                                  <a:pt x="710" y="125"/>
                                </a:lnTo>
                                <a:lnTo>
                                  <a:pt x="726" y="131"/>
                                </a:lnTo>
                                <a:lnTo>
                                  <a:pt x="733" y="138"/>
                                </a:lnTo>
                                <a:lnTo>
                                  <a:pt x="746" y="148"/>
                                </a:lnTo>
                                <a:lnTo>
                                  <a:pt x="756" y="154"/>
                                </a:lnTo>
                                <a:lnTo>
                                  <a:pt x="766" y="164"/>
                                </a:lnTo>
                                <a:lnTo>
                                  <a:pt x="776" y="168"/>
                                </a:lnTo>
                                <a:lnTo>
                                  <a:pt x="785" y="177"/>
                                </a:lnTo>
                                <a:lnTo>
                                  <a:pt x="795" y="184"/>
                                </a:lnTo>
                                <a:lnTo>
                                  <a:pt x="802" y="190"/>
                                </a:lnTo>
                                <a:lnTo>
                                  <a:pt x="815" y="204"/>
                                </a:lnTo>
                                <a:lnTo>
                                  <a:pt x="828" y="217"/>
                                </a:lnTo>
                                <a:lnTo>
                                  <a:pt x="835" y="227"/>
                                </a:lnTo>
                                <a:lnTo>
                                  <a:pt x="845" y="236"/>
                                </a:lnTo>
                                <a:lnTo>
                                  <a:pt x="848" y="243"/>
                                </a:lnTo>
                                <a:lnTo>
                                  <a:pt x="855" y="246"/>
                                </a:lnTo>
                                <a:lnTo>
                                  <a:pt x="861" y="250"/>
                                </a:lnTo>
                                <a:lnTo>
                                  <a:pt x="868" y="256"/>
                                </a:lnTo>
                                <a:lnTo>
                                  <a:pt x="878" y="259"/>
                                </a:lnTo>
                                <a:lnTo>
                                  <a:pt x="888" y="263"/>
                                </a:lnTo>
                                <a:lnTo>
                                  <a:pt x="894" y="263"/>
                                </a:lnTo>
                                <a:lnTo>
                                  <a:pt x="901" y="263"/>
                                </a:lnTo>
                                <a:lnTo>
                                  <a:pt x="911" y="256"/>
                                </a:lnTo>
                                <a:lnTo>
                                  <a:pt x="917" y="250"/>
                                </a:lnTo>
                                <a:lnTo>
                                  <a:pt x="914" y="240"/>
                                </a:lnTo>
                                <a:lnTo>
                                  <a:pt x="911" y="233"/>
                                </a:lnTo>
                                <a:lnTo>
                                  <a:pt x="908" y="223"/>
                                </a:lnTo>
                                <a:lnTo>
                                  <a:pt x="901" y="213"/>
                                </a:lnTo>
                                <a:close/>
                              </a:path>
                            </a:pathLst>
                          </a:custGeom>
                          <a:solidFill>
                            <a:srgbClr val="008000"/>
                          </a:solidFill>
                          <a:ln w="9525">
                            <a:solidFill>
                              <a:srgbClr val="008000"/>
                            </a:solidFill>
                            <a:round/>
                            <a:headEnd/>
                            <a:tailEnd/>
                          </a:ln>
                        </wps:spPr>
                        <wps:bodyPr rot="0" vert="horz" wrap="square" lIns="91440" tIns="45720" rIns="91440" bIns="45720" anchor="t" anchorCtr="0" upright="1">
                          <a:noAutofit/>
                        </wps:bodyPr>
                      </wps:wsp>
                      <wps:wsp>
                        <wps:cNvPr id="427" name="Freeform 192"/>
                        <wps:cNvSpPr>
                          <a:spLocks/>
                        </wps:cNvSpPr>
                        <wps:spPr bwMode="auto">
                          <a:xfrm>
                            <a:off x="1544320" y="603885"/>
                            <a:ext cx="140335" cy="121285"/>
                          </a:xfrm>
                          <a:custGeom>
                            <a:avLst/>
                            <a:gdLst>
                              <a:gd name="T0" fmla="*/ 162 w 221"/>
                              <a:gd name="T1" fmla="*/ 4 h 191"/>
                              <a:gd name="T2" fmla="*/ 149 w 221"/>
                              <a:gd name="T3" fmla="*/ 0 h 191"/>
                              <a:gd name="T4" fmla="*/ 135 w 221"/>
                              <a:gd name="T5" fmla="*/ 0 h 191"/>
                              <a:gd name="T6" fmla="*/ 126 w 221"/>
                              <a:gd name="T7" fmla="*/ 0 h 191"/>
                              <a:gd name="T8" fmla="*/ 112 w 221"/>
                              <a:gd name="T9" fmla="*/ 4 h 191"/>
                              <a:gd name="T10" fmla="*/ 96 w 221"/>
                              <a:gd name="T11" fmla="*/ 7 h 191"/>
                              <a:gd name="T12" fmla="*/ 83 w 221"/>
                              <a:gd name="T13" fmla="*/ 10 h 191"/>
                              <a:gd name="T14" fmla="*/ 66 w 221"/>
                              <a:gd name="T15" fmla="*/ 13 h 191"/>
                              <a:gd name="T16" fmla="*/ 56 w 221"/>
                              <a:gd name="T17" fmla="*/ 20 h 191"/>
                              <a:gd name="T18" fmla="*/ 43 w 221"/>
                              <a:gd name="T19" fmla="*/ 27 h 191"/>
                              <a:gd name="T20" fmla="*/ 30 w 221"/>
                              <a:gd name="T21" fmla="*/ 36 h 191"/>
                              <a:gd name="T22" fmla="*/ 20 w 221"/>
                              <a:gd name="T23" fmla="*/ 46 h 191"/>
                              <a:gd name="T24" fmla="*/ 13 w 221"/>
                              <a:gd name="T25" fmla="*/ 59 h 191"/>
                              <a:gd name="T26" fmla="*/ 3 w 221"/>
                              <a:gd name="T27" fmla="*/ 69 h 191"/>
                              <a:gd name="T28" fmla="*/ 0 w 221"/>
                              <a:gd name="T29" fmla="*/ 86 h 191"/>
                              <a:gd name="T30" fmla="*/ 0 w 221"/>
                              <a:gd name="T31" fmla="*/ 95 h 191"/>
                              <a:gd name="T32" fmla="*/ 0 w 221"/>
                              <a:gd name="T33" fmla="*/ 102 h 191"/>
                              <a:gd name="T34" fmla="*/ 0 w 221"/>
                              <a:gd name="T35" fmla="*/ 112 h 191"/>
                              <a:gd name="T36" fmla="*/ 0 w 221"/>
                              <a:gd name="T37" fmla="*/ 122 h 191"/>
                              <a:gd name="T38" fmla="*/ 0 w 221"/>
                              <a:gd name="T39" fmla="*/ 132 h 191"/>
                              <a:gd name="T40" fmla="*/ 3 w 221"/>
                              <a:gd name="T41" fmla="*/ 138 h 191"/>
                              <a:gd name="T42" fmla="*/ 10 w 221"/>
                              <a:gd name="T43" fmla="*/ 145 h 191"/>
                              <a:gd name="T44" fmla="*/ 13 w 221"/>
                              <a:gd name="T45" fmla="*/ 155 h 191"/>
                              <a:gd name="T46" fmla="*/ 20 w 221"/>
                              <a:gd name="T47" fmla="*/ 164 h 191"/>
                              <a:gd name="T48" fmla="*/ 33 w 221"/>
                              <a:gd name="T49" fmla="*/ 174 h 191"/>
                              <a:gd name="T50" fmla="*/ 46 w 221"/>
                              <a:gd name="T51" fmla="*/ 181 h 191"/>
                              <a:gd name="T52" fmla="*/ 60 w 221"/>
                              <a:gd name="T53" fmla="*/ 184 h 191"/>
                              <a:gd name="T54" fmla="*/ 66 w 221"/>
                              <a:gd name="T55" fmla="*/ 187 h 191"/>
                              <a:gd name="T56" fmla="*/ 76 w 221"/>
                              <a:gd name="T57" fmla="*/ 187 h 191"/>
                              <a:gd name="T58" fmla="*/ 83 w 221"/>
                              <a:gd name="T59" fmla="*/ 187 h 191"/>
                              <a:gd name="T60" fmla="*/ 93 w 221"/>
                              <a:gd name="T61" fmla="*/ 191 h 191"/>
                              <a:gd name="T62" fmla="*/ 99 w 221"/>
                              <a:gd name="T63" fmla="*/ 187 h 191"/>
                              <a:gd name="T64" fmla="*/ 109 w 221"/>
                              <a:gd name="T65" fmla="*/ 187 h 191"/>
                              <a:gd name="T66" fmla="*/ 116 w 221"/>
                              <a:gd name="T67" fmla="*/ 187 h 191"/>
                              <a:gd name="T68" fmla="*/ 126 w 221"/>
                              <a:gd name="T69" fmla="*/ 184 h 191"/>
                              <a:gd name="T70" fmla="*/ 132 w 221"/>
                              <a:gd name="T71" fmla="*/ 181 h 191"/>
                              <a:gd name="T72" fmla="*/ 142 w 221"/>
                              <a:gd name="T73" fmla="*/ 181 h 191"/>
                              <a:gd name="T74" fmla="*/ 149 w 221"/>
                              <a:gd name="T75" fmla="*/ 177 h 191"/>
                              <a:gd name="T76" fmla="*/ 155 w 221"/>
                              <a:gd name="T77" fmla="*/ 177 h 191"/>
                              <a:gd name="T78" fmla="*/ 168 w 221"/>
                              <a:gd name="T79" fmla="*/ 171 h 191"/>
                              <a:gd name="T80" fmla="*/ 182 w 221"/>
                              <a:gd name="T81" fmla="*/ 161 h 191"/>
                              <a:gd name="T82" fmla="*/ 195 w 221"/>
                              <a:gd name="T83" fmla="*/ 158 h 191"/>
                              <a:gd name="T84" fmla="*/ 205 w 221"/>
                              <a:gd name="T85" fmla="*/ 148 h 191"/>
                              <a:gd name="T86" fmla="*/ 211 w 221"/>
                              <a:gd name="T87" fmla="*/ 141 h 191"/>
                              <a:gd name="T88" fmla="*/ 215 w 221"/>
                              <a:gd name="T89" fmla="*/ 132 h 191"/>
                              <a:gd name="T90" fmla="*/ 218 w 221"/>
                              <a:gd name="T91" fmla="*/ 122 h 191"/>
                              <a:gd name="T92" fmla="*/ 221 w 221"/>
                              <a:gd name="T93" fmla="*/ 112 h 191"/>
                              <a:gd name="T94" fmla="*/ 218 w 221"/>
                              <a:gd name="T95" fmla="*/ 99 h 191"/>
                              <a:gd name="T96" fmla="*/ 218 w 221"/>
                              <a:gd name="T97" fmla="*/ 86 h 191"/>
                              <a:gd name="T98" fmla="*/ 211 w 221"/>
                              <a:gd name="T99" fmla="*/ 76 h 191"/>
                              <a:gd name="T100" fmla="*/ 211 w 221"/>
                              <a:gd name="T101" fmla="*/ 63 h 191"/>
                              <a:gd name="T102" fmla="*/ 205 w 221"/>
                              <a:gd name="T103" fmla="*/ 50 h 191"/>
                              <a:gd name="T104" fmla="*/ 198 w 221"/>
                              <a:gd name="T105" fmla="*/ 40 h 191"/>
                              <a:gd name="T106" fmla="*/ 192 w 221"/>
                              <a:gd name="T107" fmla="*/ 30 h 191"/>
                              <a:gd name="T108" fmla="*/ 185 w 221"/>
                              <a:gd name="T109" fmla="*/ 20 h 191"/>
                              <a:gd name="T110" fmla="*/ 178 w 221"/>
                              <a:gd name="T111" fmla="*/ 13 h 191"/>
                              <a:gd name="T112" fmla="*/ 172 w 221"/>
                              <a:gd name="T113" fmla="*/ 10 h 191"/>
                              <a:gd name="T114" fmla="*/ 165 w 221"/>
                              <a:gd name="T115" fmla="*/ 4 h 191"/>
                              <a:gd name="T116" fmla="*/ 162 w 221"/>
                              <a:gd name="T117" fmla="*/ 4 h 191"/>
                              <a:gd name="T118" fmla="*/ 162 w 221"/>
                              <a:gd name="T119" fmla="*/ 4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1" h="191">
                                <a:moveTo>
                                  <a:pt x="162" y="4"/>
                                </a:moveTo>
                                <a:lnTo>
                                  <a:pt x="149" y="0"/>
                                </a:lnTo>
                                <a:lnTo>
                                  <a:pt x="135" y="0"/>
                                </a:lnTo>
                                <a:lnTo>
                                  <a:pt x="126" y="0"/>
                                </a:lnTo>
                                <a:lnTo>
                                  <a:pt x="112" y="4"/>
                                </a:lnTo>
                                <a:lnTo>
                                  <a:pt x="96" y="7"/>
                                </a:lnTo>
                                <a:lnTo>
                                  <a:pt x="83" y="10"/>
                                </a:lnTo>
                                <a:lnTo>
                                  <a:pt x="66" y="13"/>
                                </a:lnTo>
                                <a:lnTo>
                                  <a:pt x="56" y="20"/>
                                </a:lnTo>
                                <a:lnTo>
                                  <a:pt x="43" y="27"/>
                                </a:lnTo>
                                <a:lnTo>
                                  <a:pt x="30" y="36"/>
                                </a:lnTo>
                                <a:lnTo>
                                  <a:pt x="20" y="46"/>
                                </a:lnTo>
                                <a:lnTo>
                                  <a:pt x="13" y="59"/>
                                </a:lnTo>
                                <a:lnTo>
                                  <a:pt x="3" y="69"/>
                                </a:lnTo>
                                <a:lnTo>
                                  <a:pt x="0" y="86"/>
                                </a:lnTo>
                                <a:lnTo>
                                  <a:pt x="0" y="95"/>
                                </a:lnTo>
                                <a:lnTo>
                                  <a:pt x="0" y="102"/>
                                </a:lnTo>
                                <a:lnTo>
                                  <a:pt x="0" y="112"/>
                                </a:lnTo>
                                <a:lnTo>
                                  <a:pt x="0" y="122"/>
                                </a:lnTo>
                                <a:lnTo>
                                  <a:pt x="0" y="132"/>
                                </a:lnTo>
                                <a:lnTo>
                                  <a:pt x="3" y="138"/>
                                </a:lnTo>
                                <a:lnTo>
                                  <a:pt x="10" y="145"/>
                                </a:lnTo>
                                <a:lnTo>
                                  <a:pt x="13" y="155"/>
                                </a:lnTo>
                                <a:lnTo>
                                  <a:pt x="20" y="164"/>
                                </a:lnTo>
                                <a:lnTo>
                                  <a:pt x="33" y="174"/>
                                </a:lnTo>
                                <a:lnTo>
                                  <a:pt x="46" y="181"/>
                                </a:lnTo>
                                <a:lnTo>
                                  <a:pt x="60" y="184"/>
                                </a:lnTo>
                                <a:lnTo>
                                  <a:pt x="66" y="187"/>
                                </a:lnTo>
                                <a:lnTo>
                                  <a:pt x="76" y="187"/>
                                </a:lnTo>
                                <a:lnTo>
                                  <a:pt x="83" y="187"/>
                                </a:lnTo>
                                <a:lnTo>
                                  <a:pt x="93" y="191"/>
                                </a:lnTo>
                                <a:lnTo>
                                  <a:pt x="99" y="187"/>
                                </a:lnTo>
                                <a:lnTo>
                                  <a:pt x="109" y="187"/>
                                </a:lnTo>
                                <a:lnTo>
                                  <a:pt x="116" y="187"/>
                                </a:lnTo>
                                <a:lnTo>
                                  <a:pt x="126" y="184"/>
                                </a:lnTo>
                                <a:lnTo>
                                  <a:pt x="132" y="181"/>
                                </a:lnTo>
                                <a:lnTo>
                                  <a:pt x="142" y="181"/>
                                </a:lnTo>
                                <a:lnTo>
                                  <a:pt x="149" y="177"/>
                                </a:lnTo>
                                <a:lnTo>
                                  <a:pt x="155" y="177"/>
                                </a:lnTo>
                                <a:lnTo>
                                  <a:pt x="168" y="171"/>
                                </a:lnTo>
                                <a:lnTo>
                                  <a:pt x="182" y="161"/>
                                </a:lnTo>
                                <a:lnTo>
                                  <a:pt x="195" y="158"/>
                                </a:lnTo>
                                <a:lnTo>
                                  <a:pt x="205" y="148"/>
                                </a:lnTo>
                                <a:lnTo>
                                  <a:pt x="211" y="141"/>
                                </a:lnTo>
                                <a:lnTo>
                                  <a:pt x="215" y="132"/>
                                </a:lnTo>
                                <a:lnTo>
                                  <a:pt x="218" y="122"/>
                                </a:lnTo>
                                <a:lnTo>
                                  <a:pt x="221" y="112"/>
                                </a:lnTo>
                                <a:lnTo>
                                  <a:pt x="218" y="99"/>
                                </a:lnTo>
                                <a:lnTo>
                                  <a:pt x="218" y="86"/>
                                </a:lnTo>
                                <a:lnTo>
                                  <a:pt x="211" y="76"/>
                                </a:lnTo>
                                <a:lnTo>
                                  <a:pt x="211" y="63"/>
                                </a:lnTo>
                                <a:lnTo>
                                  <a:pt x="205" y="50"/>
                                </a:lnTo>
                                <a:lnTo>
                                  <a:pt x="198" y="40"/>
                                </a:lnTo>
                                <a:lnTo>
                                  <a:pt x="192" y="30"/>
                                </a:lnTo>
                                <a:lnTo>
                                  <a:pt x="185" y="20"/>
                                </a:lnTo>
                                <a:lnTo>
                                  <a:pt x="178" y="13"/>
                                </a:lnTo>
                                <a:lnTo>
                                  <a:pt x="172" y="10"/>
                                </a:lnTo>
                                <a:lnTo>
                                  <a:pt x="165" y="4"/>
                                </a:lnTo>
                                <a:lnTo>
                                  <a:pt x="16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 name="Freeform 193"/>
                        <wps:cNvSpPr>
                          <a:spLocks/>
                        </wps:cNvSpPr>
                        <wps:spPr bwMode="auto">
                          <a:xfrm>
                            <a:off x="1768475" y="668655"/>
                            <a:ext cx="90170" cy="141605"/>
                          </a:xfrm>
                          <a:custGeom>
                            <a:avLst/>
                            <a:gdLst>
                              <a:gd name="T0" fmla="*/ 53 w 142"/>
                              <a:gd name="T1" fmla="*/ 0 h 223"/>
                              <a:gd name="T2" fmla="*/ 43 w 142"/>
                              <a:gd name="T3" fmla="*/ 0 h 223"/>
                              <a:gd name="T4" fmla="*/ 33 w 142"/>
                              <a:gd name="T5" fmla="*/ 7 h 223"/>
                              <a:gd name="T6" fmla="*/ 27 w 142"/>
                              <a:gd name="T7" fmla="*/ 10 h 223"/>
                              <a:gd name="T8" fmla="*/ 23 w 142"/>
                              <a:gd name="T9" fmla="*/ 20 h 223"/>
                              <a:gd name="T10" fmla="*/ 20 w 142"/>
                              <a:gd name="T11" fmla="*/ 23 h 223"/>
                              <a:gd name="T12" fmla="*/ 20 w 142"/>
                              <a:gd name="T13" fmla="*/ 33 h 223"/>
                              <a:gd name="T14" fmla="*/ 17 w 142"/>
                              <a:gd name="T15" fmla="*/ 39 h 223"/>
                              <a:gd name="T16" fmla="*/ 10 w 142"/>
                              <a:gd name="T17" fmla="*/ 49 h 223"/>
                              <a:gd name="T18" fmla="*/ 7 w 142"/>
                              <a:gd name="T19" fmla="*/ 59 h 223"/>
                              <a:gd name="T20" fmla="*/ 7 w 142"/>
                              <a:gd name="T21" fmla="*/ 69 h 223"/>
                              <a:gd name="T22" fmla="*/ 4 w 142"/>
                              <a:gd name="T23" fmla="*/ 79 h 223"/>
                              <a:gd name="T24" fmla="*/ 4 w 142"/>
                              <a:gd name="T25" fmla="*/ 92 h 223"/>
                              <a:gd name="T26" fmla="*/ 4 w 142"/>
                              <a:gd name="T27" fmla="*/ 102 h 223"/>
                              <a:gd name="T28" fmla="*/ 4 w 142"/>
                              <a:gd name="T29" fmla="*/ 112 h 223"/>
                              <a:gd name="T30" fmla="*/ 0 w 142"/>
                              <a:gd name="T31" fmla="*/ 121 h 223"/>
                              <a:gd name="T32" fmla="*/ 0 w 142"/>
                              <a:gd name="T33" fmla="*/ 135 h 223"/>
                              <a:gd name="T34" fmla="*/ 0 w 142"/>
                              <a:gd name="T35" fmla="*/ 144 h 223"/>
                              <a:gd name="T36" fmla="*/ 4 w 142"/>
                              <a:gd name="T37" fmla="*/ 154 h 223"/>
                              <a:gd name="T38" fmla="*/ 4 w 142"/>
                              <a:gd name="T39" fmla="*/ 164 h 223"/>
                              <a:gd name="T40" fmla="*/ 7 w 142"/>
                              <a:gd name="T41" fmla="*/ 174 h 223"/>
                              <a:gd name="T42" fmla="*/ 10 w 142"/>
                              <a:gd name="T43" fmla="*/ 184 h 223"/>
                              <a:gd name="T44" fmla="*/ 17 w 142"/>
                              <a:gd name="T45" fmla="*/ 194 h 223"/>
                              <a:gd name="T46" fmla="*/ 17 w 142"/>
                              <a:gd name="T47" fmla="*/ 200 h 223"/>
                              <a:gd name="T48" fmla="*/ 23 w 142"/>
                              <a:gd name="T49" fmla="*/ 207 h 223"/>
                              <a:gd name="T50" fmla="*/ 27 w 142"/>
                              <a:gd name="T51" fmla="*/ 210 h 223"/>
                              <a:gd name="T52" fmla="*/ 37 w 142"/>
                              <a:gd name="T53" fmla="*/ 217 h 223"/>
                              <a:gd name="T54" fmla="*/ 40 w 142"/>
                              <a:gd name="T55" fmla="*/ 220 h 223"/>
                              <a:gd name="T56" fmla="*/ 50 w 142"/>
                              <a:gd name="T57" fmla="*/ 223 h 223"/>
                              <a:gd name="T58" fmla="*/ 56 w 142"/>
                              <a:gd name="T59" fmla="*/ 223 h 223"/>
                              <a:gd name="T60" fmla="*/ 70 w 142"/>
                              <a:gd name="T61" fmla="*/ 223 h 223"/>
                              <a:gd name="T62" fmla="*/ 76 w 142"/>
                              <a:gd name="T63" fmla="*/ 223 h 223"/>
                              <a:gd name="T64" fmla="*/ 83 w 142"/>
                              <a:gd name="T65" fmla="*/ 220 h 223"/>
                              <a:gd name="T66" fmla="*/ 93 w 142"/>
                              <a:gd name="T67" fmla="*/ 217 h 223"/>
                              <a:gd name="T68" fmla="*/ 99 w 142"/>
                              <a:gd name="T69" fmla="*/ 217 h 223"/>
                              <a:gd name="T70" fmla="*/ 112 w 142"/>
                              <a:gd name="T71" fmla="*/ 210 h 223"/>
                              <a:gd name="T72" fmla="*/ 122 w 142"/>
                              <a:gd name="T73" fmla="*/ 203 h 223"/>
                              <a:gd name="T74" fmla="*/ 129 w 142"/>
                              <a:gd name="T75" fmla="*/ 194 h 223"/>
                              <a:gd name="T76" fmla="*/ 136 w 142"/>
                              <a:gd name="T77" fmla="*/ 187 h 223"/>
                              <a:gd name="T78" fmla="*/ 139 w 142"/>
                              <a:gd name="T79" fmla="*/ 177 h 223"/>
                              <a:gd name="T80" fmla="*/ 142 w 142"/>
                              <a:gd name="T81" fmla="*/ 167 h 223"/>
                              <a:gd name="T82" fmla="*/ 142 w 142"/>
                              <a:gd name="T83" fmla="*/ 154 h 223"/>
                              <a:gd name="T84" fmla="*/ 142 w 142"/>
                              <a:gd name="T85" fmla="*/ 144 h 223"/>
                              <a:gd name="T86" fmla="*/ 142 w 142"/>
                              <a:gd name="T87" fmla="*/ 135 h 223"/>
                              <a:gd name="T88" fmla="*/ 139 w 142"/>
                              <a:gd name="T89" fmla="*/ 121 h 223"/>
                              <a:gd name="T90" fmla="*/ 136 w 142"/>
                              <a:gd name="T91" fmla="*/ 112 h 223"/>
                              <a:gd name="T92" fmla="*/ 136 w 142"/>
                              <a:gd name="T93" fmla="*/ 102 h 223"/>
                              <a:gd name="T94" fmla="*/ 132 w 142"/>
                              <a:gd name="T95" fmla="*/ 89 h 223"/>
                              <a:gd name="T96" fmla="*/ 129 w 142"/>
                              <a:gd name="T97" fmla="*/ 79 h 223"/>
                              <a:gd name="T98" fmla="*/ 126 w 142"/>
                              <a:gd name="T99" fmla="*/ 66 h 223"/>
                              <a:gd name="T100" fmla="*/ 122 w 142"/>
                              <a:gd name="T101" fmla="*/ 59 h 223"/>
                              <a:gd name="T102" fmla="*/ 119 w 142"/>
                              <a:gd name="T103" fmla="*/ 49 h 223"/>
                              <a:gd name="T104" fmla="*/ 116 w 142"/>
                              <a:gd name="T105" fmla="*/ 43 h 223"/>
                              <a:gd name="T106" fmla="*/ 112 w 142"/>
                              <a:gd name="T107" fmla="*/ 30 h 223"/>
                              <a:gd name="T108" fmla="*/ 103 w 142"/>
                              <a:gd name="T109" fmla="*/ 20 h 223"/>
                              <a:gd name="T110" fmla="*/ 96 w 142"/>
                              <a:gd name="T111" fmla="*/ 13 h 223"/>
                              <a:gd name="T112" fmla="*/ 83 w 142"/>
                              <a:gd name="T113" fmla="*/ 7 h 223"/>
                              <a:gd name="T114" fmla="*/ 73 w 142"/>
                              <a:gd name="T115" fmla="*/ 3 h 223"/>
                              <a:gd name="T116" fmla="*/ 70 w 142"/>
                              <a:gd name="T117" fmla="*/ 3 h 223"/>
                              <a:gd name="T118" fmla="*/ 60 w 142"/>
                              <a:gd name="T119" fmla="*/ 0 h 223"/>
                              <a:gd name="T120" fmla="*/ 53 w 142"/>
                              <a:gd name="T121" fmla="*/ 0 h 223"/>
                              <a:gd name="T122" fmla="*/ 53 w 142"/>
                              <a:gd name="T123" fmla="*/ 0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2" h="223">
                                <a:moveTo>
                                  <a:pt x="53" y="0"/>
                                </a:moveTo>
                                <a:lnTo>
                                  <a:pt x="43" y="0"/>
                                </a:lnTo>
                                <a:lnTo>
                                  <a:pt x="33" y="7"/>
                                </a:lnTo>
                                <a:lnTo>
                                  <a:pt x="27" y="10"/>
                                </a:lnTo>
                                <a:lnTo>
                                  <a:pt x="23" y="20"/>
                                </a:lnTo>
                                <a:lnTo>
                                  <a:pt x="20" y="23"/>
                                </a:lnTo>
                                <a:lnTo>
                                  <a:pt x="20" y="33"/>
                                </a:lnTo>
                                <a:lnTo>
                                  <a:pt x="17" y="39"/>
                                </a:lnTo>
                                <a:lnTo>
                                  <a:pt x="10" y="49"/>
                                </a:lnTo>
                                <a:lnTo>
                                  <a:pt x="7" y="59"/>
                                </a:lnTo>
                                <a:lnTo>
                                  <a:pt x="7" y="69"/>
                                </a:lnTo>
                                <a:lnTo>
                                  <a:pt x="4" y="79"/>
                                </a:lnTo>
                                <a:lnTo>
                                  <a:pt x="4" y="92"/>
                                </a:lnTo>
                                <a:lnTo>
                                  <a:pt x="4" y="102"/>
                                </a:lnTo>
                                <a:lnTo>
                                  <a:pt x="4" y="112"/>
                                </a:lnTo>
                                <a:lnTo>
                                  <a:pt x="0" y="121"/>
                                </a:lnTo>
                                <a:lnTo>
                                  <a:pt x="0" y="135"/>
                                </a:lnTo>
                                <a:lnTo>
                                  <a:pt x="0" y="144"/>
                                </a:lnTo>
                                <a:lnTo>
                                  <a:pt x="4" y="154"/>
                                </a:lnTo>
                                <a:lnTo>
                                  <a:pt x="4" y="164"/>
                                </a:lnTo>
                                <a:lnTo>
                                  <a:pt x="7" y="174"/>
                                </a:lnTo>
                                <a:lnTo>
                                  <a:pt x="10" y="184"/>
                                </a:lnTo>
                                <a:lnTo>
                                  <a:pt x="17" y="194"/>
                                </a:lnTo>
                                <a:lnTo>
                                  <a:pt x="17" y="200"/>
                                </a:lnTo>
                                <a:lnTo>
                                  <a:pt x="23" y="207"/>
                                </a:lnTo>
                                <a:lnTo>
                                  <a:pt x="27" y="210"/>
                                </a:lnTo>
                                <a:lnTo>
                                  <a:pt x="37" y="217"/>
                                </a:lnTo>
                                <a:lnTo>
                                  <a:pt x="40" y="220"/>
                                </a:lnTo>
                                <a:lnTo>
                                  <a:pt x="50" y="223"/>
                                </a:lnTo>
                                <a:lnTo>
                                  <a:pt x="56" y="223"/>
                                </a:lnTo>
                                <a:lnTo>
                                  <a:pt x="70" y="223"/>
                                </a:lnTo>
                                <a:lnTo>
                                  <a:pt x="76" y="223"/>
                                </a:lnTo>
                                <a:lnTo>
                                  <a:pt x="83" y="220"/>
                                </a:lnTo>
                                <a:lnTo>
                                  <a:pt x="93" y="217"/>
                                </a:lnTo>
                                <a:lnTo>
                                  <a:pt x="99" y="217"/>
                                </a:lnTo>
                                <a:lnTo>
                                  <a:pt x="112" y="210"/>
                                </a:lnTo>
                                <a:lnTo>
                                  <a:pt x="122" y="203"/>
                                </a:lnTo>
                                <a:lnTo>
                                  <a:pt x="129" y="194"/>
                                </a:lnTo>
                                <a:lnTo>
                                  <a:pt x="136" y="187"/>
                                </a:lnTo>
                                <a:lnTo>
                                  <a:pt x="139" y="177"/>
                                </a:lnTo>
                                <a:lnTo>
                                  <a:pt x="142" y="167"/>
                                </a:lnTo>
                                <a:lnTo>
                                  <a:pt x="142" y="154"/>
                                </a:lnTo>
                                <a:lnTo>
                                  <a:pt x="142" y="144"/>
                                </a:lnTo>
                                <a:lnTo>
                                  <a:pt x="142" y="135"/>
                                </a:lnTo>
                                <a:lnTo>
                                  <a:pt x="139" y="121"/>
                                </a:lnTo>
                                <a:lnTo>
                                  <a:pt x="136" y="112"/>
                                </a:lnTo>
                                <a:lnTo>
                                  <a:pt x="136" y="102"/>
                                </a:lnTo>
                                <a:lnTo>
                                  <a:pt x="132" y="89"/>
                                </a:lnTo>
                                <a:lnTo>
                                  <a:pt x="129" y="79"/>
                                </a:lnTo>
                                <a:lnTo>
                                  <a:pt x="126" y="66"/>
                                </a:lnTo>
                                <a:lnTo>
                                  <a:pt x="122" y="59"/>
                                </a:lnTo>
                                <a:lnTo>
                                  <a:pt x="119" y="49"/>
                                </a:lnTo>
                                <a:lnTo>
                                  <a:pt x="116" y="43"/>
                                </a:lnTo>
                                <a:lnTo>
                                  <a:pt x="112" y="30"/>
                                </a:lnTo>
                                <a:lnTo>
                                  <a:pt x="103" y="20"/>
                                </a:lnTo>
                                <a:lnTo>
                                  <a:pt x="96" y="13"/>
                                </a:lnTo>
                                <a:lnTo>
                                  <a:pt x="83" y="7"/>
                                </a:lnTo>
                                <a:lnTo>
                                  <a:pt x="73" y="3"/>
                                </a:lnTo>
                                <a:lnTo>
                                  <a:pt x="70" y="3"/>
                                </a:lnTo>
                                <a:lnTo>
                                  <a:pt x="60" y="0"/>
                                </a:lnTo>
                                <a:lnTo>
                                  <a:pt x="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9" name="Freeform 194"/>
                        <wps:cNvSpPr>
                          <a:spLocks/>
                        </wps:cNvSpPr>
                        <wps:spPr bwMode="auto">
                          <a:xfrm>
                            <a:off x="1035050" y="93980"/>
                            <a:ext cx="683260" cy="509905"/>
                          </a:xfrm>
                          <a:custGeom>
                            <a:avLst/>
                            <a:gdLst>
                              <a:gd name="T0" fmla="*/ 1076 w 1076"/>
                              <a:gd name="T1" fmla="*/ 702 h 803"/>
                              <a:gd name="T2" fmla="*/ 1076 w 1076"/>
                              <a:gd name="T3" fmla="*/ 633 h 803"/>
                              <a:gd name="T4" fmla="*/ 1066 w 1076"/>
                              <a:gd name="T5" fmla="*/ 554 h 803"/>
                              <a:gd name="T6" fmla="*/ 1050 w 1076"/>
                              <a:gd name="T7" fmla="*/ 469 h 803"/>
                              <a:gd name="T8" fmla="*/ 1020 w 1076"/>
                              <a:gd name="T9" fmla="*/ 383 h 803"/>
                              <a:gd name="T10" fmla="*/ 977 w 1076"/>
                              <a:gd name="T11" fmla="*/ 298 h 803"/>
                              <a:gd name="T12" fmla="*/ 918 w 1076"/>
                              <a:gd name="T13" fmla="*/ 216 h 803"/>
                              <a:gd name="T14" fmla="*/ 838 w 1076"/>
                              <a:gd name="T15" fmla="*/ 141 h 803"/>
                              <a:gd name="T16" fmla="*/ 736 w 1076"/>
                              <a:gd name="T17" fmla="*/ 82 h 803"/>
                              <a:gd name="T18" fmla="*/ 617 w 1076"/>
                              <a:gd name="T19" fmla="*/ 39 h 803"/>
                              <a:gd name="T20" fmla="*/ 492 w 1076"/>
                              <a:gd name="T21" fmla="*/ 9 h 803"/>
                              <a:gd name="T22" fmla="*/ 363 w 1076"/>
                              <a:gd name="T23" fmla="*/ 0 h 803"/>
                              <a:gd name="T24" fmla="*/ 238 w 1076"/>
                              <a:gd name="T25" fmla="*/ 9 h 803"/>
                              <a:gd name="T26" fmla="*/ 126 w 1076"/>
                              <a:gd name="T27" fmla="*/ 36 h 803"/>
                              <a:gd name="T28" fmla="*/ 33 w 1076"/>
                              <a:gd name="T29" fmla="*/ 82 h 803"/>
                              <a:gd name="T30" fmla="*/ 10 w 1076"/>
                              <a:gd name="T31" fmla="*/ 131 h 803"/>
                              <a:gd name="T32" fmla="*/ 76 w 1076"/>
                              <a:gd name="T33" fmla="*/ 154 h 803"/>
                              <a:gd name="T34" fmla="*/ 142 w 1076"/>
                              <a:gd name="T35" fmla="*/ 167 h 803"/>
                              <a:gd name="T36" fmla="*/ 205 w 1076"/>
                              <a:gd name="T37" fmla="*/ 173 h 803"/>
                              <a:gd name="T38" fmla="*/ 297 w 1076"/>
                              <a:gd name="T39" fmla="*/ 187 h 803"/>
                              <a:gd name="T40" fmla="*/ 370 w 1076"/>
                              <a:gd name="T41" fmla="*/ 210 h 803"/>
                              <a:gd name="T42" fmla="*/ 376 w 1076"/>
                              <a:gd name="T43" fmla="*/ 278 h 803"/>
                              <a:gd name="T44" fmla="*/ 367 w 1076"/>
                              <a:gd name="T45" fmla="*/ 364 h 803"/>
                              <a:gd name="T46" fmla="*/ 426 w 1076"/>
                              <a:gd name="T47" fmla="*/ 380 h 803"/>
                              <a:gd name="T48" fmla="*/ 512 w 1076"/>
                              <a:gd name="T49" fmla="*/ 377 h 803"/>
                              <a:gd name="T50" fmla="*/ 584 w 1076"/>
                              <a:gd name="T51" fmla="*/ 383 h 803"/>
                              <a:gd name="T52" fmla="*/ 637 w 1076"/>
                              <a:gd name="T53" fmla="*/ 452 h 803"/>
                              <a:gd name="T54" fmla="*/ 650 w 1076"/>
                              <a:gd name="T55" fmla="*/ 518 h 803"/>
                              <a:gd name="T56" fmla="*/ 720 w 1076"/>
                              <a:gd name="T57" fmla="*/ 564 h 803"/>
                              <a:gd name="T58" fmla="*/ 786 w 1076"/>
                              <a:gd name="T59" fmla="*/ 607 h 803"/>
                              <a:gd name="T60" fmla="*/ 842 w 1076"/>
                              <a:gd name="T61" fmla="*/ 679 h 803"/>
                              <a:gd name="T62" fmla="*/ 885 w 1076"/>
                              <a:gd name="T63" fmla="*/ 751 h 803"/>
                              <a:gd name="T64" fmla="*/ 911 w 1076"/>
                              <a:gd name="T65" fmla="*/ 685 h 803"/>
                              <a:gd name="T66" fmla="*/ 881 w 1076"/>
                              <a:gd name="T67" fmla="*/ 620 h 803"/>
                              <a:gd name="T68" fmla="*/ 786 w 1076"/>
                              <a:gd name="T69" fmla="*/ 544 h 803"/>
                              <a:gd name="T70" fmla="*/ 710 w 1076"/>
                              <a:gd name="T71" fmla="*/ 488 h 803"/>
                              <a:gd name="T72" fmla="*/ 690 w 1076"/>
                              <a:gd name="T73" fmla="*/ 416 h 803"/>
                              <a:gd name="T74" fmla="*/ 640 w 1076"/>
                              <a:gd name="T75" fmla="*/ 351 h 803"/>
                              <a:gd name="T76" fmla="*/ 558 w 1076"/>
                              <a:gd name="T77" fmla="*/ 338 h 803"/>
                              <a:gd name="T78" fmla="*/ 466 w 1076"/>
                              <a:gd name="T79" fmla="*/ 328 h 803"/>
                              <a:gd name="T80" fmla="*/ 452 w 1076"/>
                              <a:gd name="T81" fmla="*/ 269 h 803"/>
                              <a:gd name="T82" fmla="*/ 446 w 1076"/>
                              <a:gd name="T83" fmla="*/ 187 h 803"/>
                              <a:gd name="T84" fmla="*/ 406 w 1076"/>
                              <a:gd name="T85" fmla="*/ 154 h 803"/>
                              <a:gd name="T86" fmla="*/ 317 w 1076"/>
                              <a:gd name="T87" fmla="*/ 137 h 803"/>
                              <a:gd name="T88" fmla="*/ 218 w 1076"/>
                              <a:gd name="T89" fmla="*/ 118 h 803"/>
                              <a:gd name="T90" fmla="*/ 165 w 1076"/>
                              <a:gd name="T91" fmla="*/ 95 h 803"/>
                              <a:gd name="T92" fmla="*/ 231 w 1076"/>
                              <a:gd name="T93" fmla="*/ 78 h 803"/>
                              <a:gd name="T94" fmla="*/ 310 w 1076"/>
                              <a:gd name="T95" fmla="*/ 78 h 803"/>
                              <a:gd name="T96" fmla="*/ 413 w 1076"/>
                              <a:gd name="T97" fmla="*/ 88 h 803"/>
                              <a:gd name="T98" fmla="*/ 532 w 1076"/>
                              <a:gd name="T99" fmla="*/ 105 h 803"/>
                              <a:gd name="T100" fmla="*/ 647 w 1076"/>
                              <a:gd name="T101" fmla="*/ 134 h 803"/>
                              <a:gd name="T102" fmla="*/ 756 w 1076"/>
                              <a:gd name="T103" fmla="*/ 177 h 803"/>
                              <a:gd name="T104" fmla="*/ 845 w 1076"/>
                              <a:gd name="T105" fmla="*/ 236 h 803"/>
                              <a:gd name="T106" fmla="*/ 904 w 1076"/>
                              <a:gd name="T107" fmla="*/ 311 h 803"/>
                              <a:gd name="T108" fmla="*/ 947 w 1076"/>
                              <a:gd name="T109" fmla="*/ 390 h 803"/>
                              <a:gd name="T110" fmla="*/ 977 w 1076"/>
                              <a:gd name="T111" fmla="*/ 475 h 803"/>
                              <a:gd name="T112" fmla="*/ 994 w 1076"/>
                              <a:gd name="T113" fmla="*/ 554 h 803"/>
                              <a:gd name="T114" fmla="*/ 1010 w 1076"/>
                              <a:gd name="T115" fmla="*/ 629 h 803"/>
                              <a:gd name="T116" fmla="*/ 1017 w 1076"/>
                              <a:gd name="T117" fmla="*/ 695 h 803"/>
                              <a:gd name="T118" fmla="*/ 1027 w 1076"/>
                              <a:gd name="T119" fmla="*/ 780 h 803"/>
                              <a:gd name="T120" fmla="*/ 1063 w 1076"/>
                              <a:gd name="T121" fmla="*/ 790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76" h="803">
                                <a:moveTo>
                                  <a:pt x="1066" y="780"/>
                                </a:moveTo>
                                <a:lnTo>
                                  <a:pt x="1066" y="767"/>
                                </a:lnTo>
                                <a:lnTo>
                                  <a:pt x="1069" y="757"/>
                                </a:lnTo>
                                <a:lnTo>
                                  <a:pt x="1073" y="748"/>
                                </a:lnTo>
                                <a:lnTo>
                                  <a:pt x="1073" y="738"/>
                                </a:lnTo>
                                <a:lnTo>
                                  <a:pt x="1076" y="721"/>
                                </a:lnTo>
                                <a:lnTo>
                                  <a:pt x="1076" y="708"/>
                                </a:lnTo>
                                <a:lnTo>
                                  <a:pt x="1076" y="702"/>
                                </a:lnTo>
                                <a:lnTo>
                                  <a:pt x="1076" y="692"/>
                                </a:lnTo>
                                <a:lnTo>
                                  <a:pt x="1076" y="685"/>
                                </a:lnTo>
                                <a:lnTo>
                                  <a:pt x="1076" y="675"/>
                                </a:lnTo>
                                <a:lnTo>
                                  <a:pt x="1076" y="669"/>
                                </a:lnTo>
                                <a:lnTo>
                                  <a:pt x="1076" y="659"/>
                                </a:lnTo>
                                <a:lnTo>
                                  <a:pt x="1076" y="649"/>
                                </a:lnTo>
                                <a:lnTo>
                                  <a:pt x="1076" y="643"/>
                                </a:lnTo>
                                <a:lnTo>
                                  <a:pt x="1076" y="633"/>
                                </a:lnTo>
                                <a:lnTo>
                                  <a:pt x="1076" y="623"/>
                                </a:lnTo>
                                <a:lnTo>
                                  <a:pt x="1076" y="613"/>
                                </a:lnTo>
                                <a:lnTo>
                                  <a:pt x="1076" y="607"/>
                                </a:lnTo>
                                <a:lnTo>
                                  <a:pt x="1073" y="593"/>
                                </a:lnTo>
                                <a:lnTo>
                                  <a:pt x="1073" y="587"/>
                                </a:lnTo>
                                <a:lnTo>
                                  <a:pt x="1073" y="574"/>
                                </a:lnTo>
                                <a:lnTo>
                                  <a:pt x="1069" y="564"/>
                                </a:lnTo>
                                <a:lnTo>
                                  <a:pt x="1066" y="554"/>
                                </a:lnTo>
                                <a:lnTo>
                                  <a:pt x="1066" y="544"/>
                                </a:lnTo>
                                <a:lnTo>
                                  <a:pt x="1066" y="534"/>
                                </a:lnTo>
                                <a:lnTo>
                                  <a:pt x="1063" y="525"/>
                                </a:lnTo>
                                <a:lnTo>
                                  <a:pt x="1063" y="515"/>
                                </a:lnTo>
                                <a:lnTo>
                                  <a:pt x="1060" y="505"/>
                                </a:lnTo>
                                <a:lnTo>
                                  <a:pt x="1056" y="492"/>
                                </a:lnTo>
                                <a:lnTo>
                                  <a:pt x="1053" y="482"/>
                                </a:lnTo>
                                <a:lnTo>
                                  <a:pt x="1050" y="469"/>
                                </a:lnTo>
                                <a:lnTo>
                                  <a:pt x="1046" y="462"/>
                                </a:lnTo>
                                <a:lnTo>
                                  <a:pt x="1046" y="449"/>
                                </a:lnTo>
                                <a:lnTo>
                                  <a:pt x="1043" y="439"/>
                                </a:lnTo>
                                <a:lnTo>
                                  <a:pt x="1040" y="426"/>
                                </a:lnTo>
                                <a:lnTo>
                                  <a:pt x="1033" y="416"/>
                                </a:lnTo>
                                <a:lnTo>
                                  <a:pt x="1030" y="403"/>
                                </a:lnTo>
                                <a:lnTo>
                                  <a:pt x="1027" y="397"/>
                                </a:lnTo>
                                <a:lnTo>
                                  <a:pt x="1020" y="383"/>
                                </a:lnTo>
                                <a:lnTo>
                                  <a:pt x="1017" y="374"/>
                                </a:lnTo>
                                <a:lnTo>
                                  <a:pt x="1013" y="364"/>
                                </a:lnTo>
                                <a:lnTo>
                                  <a:pt x="1010" y="351"/>
                                </a:lnTo>
                                <a:lnTo>
                                  <a:pt x="1000" y="341"/>
                                </a:lnTo>
                                <a:lnTo>
                                  <a:pt x="997" y="331"/>
                                </a:lnTo>
                                <a:lnTo>
                                  <a:pt x="987" y="318"/>
                                </a:lnTo>
                                <a:lnTo>
                                  <a:pt x="984" y="308"/>
                                </a:lnTo>
                                <a:lnTo>
                                  <a:pt x="977" y="298"/>
                                </a:lnTo>
                                <a:lnTo>
                                  <a:pt x="970" y="285"/>
                                </a:lnTo>
                                <a:lnTo>
                                  <a:pt x="964" y="275"/>
                                </a:lnTo>
                                <a:lnTo>
                                  <a:pt x="957" y="265"/>
                                </a:lnTo>
                                <a:lnTo>
                                  <a:pt x="951" y="256"/>
                                </a:lnTo>
                                <a:lnTo>
                                  <a:pt x="944" y="246"/>
                                </a:lnTo>
                                <a:lnTo>
                                  <a:pt x="934" y="236"/>
                                </a:lnTo>
                                <a:lnTo>
                                  <a:pt x="928" y="226"/>
                                </a:lnTo>
                                <a:lnTo>
                                  <a:pt x="918" y="216"/>
                                </a:lnTo>
                                <a:lnTo>
                                  <a:pt x="908" y="206"/>
                                </a:lnTo>
                                <a:lnTo>
                                  <a:pt x="901" y="196"/>
                                </a:lnTo>
                                <a:lnTo>
                                  <a:pt x="891" y="187"/>
                                </a:lnTo>
                                <a:lnTo>
                                  <a:pt x="881" y="177"/>
                                </a:lnTo>
                                <a:lnTo>
                                  <a:pt x="868" y="167"/>
                                </a:lnTo>
                                <a:lnTo>
                                  <a:pt x="858" y="157"/>
                                </a:lnTo>
                                <a:lnTo>
                                  <a:pt x="848" y="151"/>
                                </a:lnTo>
                                <a:lnTo>
                                  <a:pt x="838" y="141"/>
                                </a:lnTo>
                                <a:lnTo>
                                  <a:pt x="825" y="134"/>
                                </a:lnTo>
                                <a:lnTo>
                                  <a:pt x="812" y="124"/>
                                </a:lnTo>
                                <a:lnTo>
                                  <a:pt x="802" y="118"/>
                                </a:lnTo>
                                <a:lnTo>
                                  <a:pt x="789" y="108"/>
                                </a:lnTo>
                                <a:lnTo>
                                  <a:pt x="776" y="101"/>
                                </a:lnTo>
                                <a:lnTo>
                                  <a:pt x="763" y="95"/>
                                </a:lnTo>
                                <a:lnTo>
                                  <a:pt x="749" y="88"/>
                                </a:lnTo>
                                <a:lnTo>
                                  <a:pt x="736" y="82"/>
                                </a:lnTo>
                                <a:lnTo>
                                  <a:pt x="723" y="75"/>
                                </a:lnTo>
                                <a:lnTo>
                                  <a:pt x="706" y="69"/>
                                </a:lnTo>
                                <a:lnTo>
                                  <a:pt x="693" y="65"/>
                                </a:lnTo>
                                <a:lnTo>
                                  <a:pt x="677" y="59"/>
                                </a:lnTo>
                                <a:lnTo>
                                  <a:pt x="664" y="52"/>
                                </a:lnTo>
                                <a:lnTo>
                                  <a:pt x="650" y="46"/>
                                </a:lnTo>
                                <a:lnTo>
                                  <a:pt x="634" y="42"/>
                                </a:lnTo>
                                <a:lnTo>
                                  <a:pt x="617" y="39"/>
                                </a:lnTo>
                                <a:lnTo>
                                  <a:pt x="604" y="32"/>
                                </a:lnTo>
                                <a:lnTo>
                                  <a:pt x="588" y="29"/>
                                </a:lnTo>
                                <a:lnTo>
                                  <a:pt x="574" y="26"/>
                                </a:lnTo>
                                <a:lnTo>
                                  <a:pt x="558" y="23"/>
                                </a:lnTo>
                                <a:lnTo>
                                  <a:pt x="541" y="19"/>
                                </a:lnTo>
                                <a:lnTo>
                                  <a:pt x="525" y="16"/>
                                </a:lnTo>
                                <a:lnTo>
                                  <a:pt x="508" y="13"/>
                                </a:lnTo>
                                <a:lnTo>
                                  <a:pt x="492" y="9"/>
                                </a:lnTo>
                                <a:lnTo>
                                  <a:pt x="479" y="9"/>
                                </a:lnTo>
                                <a:lnTo>
                                  <a:pt x="462" y="6"/>
                                </a:lnTo>
                                <a:lnTo>
                                  <a:pt x="446" y="6"/>
                                </a:lnTo>
                                <a:lnTo>
                                  <a:pt x="429" y="6"/>
                                </a:lnTo>
                                <a:lnTo>
                                  <a:pt x="413" y="3"/>
                                </a:lnTo>
                                <a:lnTo>
                                  <a:pt x="396" y="0"/>
                                </a:lnTo>
                                <a:lnTo>
                                  <a:pt x="380" y="0"/>
                                </a:lnTo>
                                <a:lnTo>
                                  <a:pt x="363" y="0"/>
                                </a:lnTo>
                                <a:lnTo>
                                  <a:pt x="350" y="0"/>
                                </a:lnTo>
                                <a:lnTo>
                                  <a:pt x="334" y="0"/>
                                </a:lnTo>
                                <a:lnTo>
                                  <a:pt x="317" y="0"/>
                                </a:lnTo>
                                <a:lnTo>
                                  <a:pt x="301" y="0"/>
                                </a:lnTo>
                                <a:lnTo>
                                  <a:pt x="287" y="3"/>
                                </a:lnTo>
                                <a:lnTo>
                                  <a:pt x="271" y="6"/>
                                </a:lnTo>
                                <a:lnTo>
                                  <a:pt x="254" y="6"/>
                                </a:lnTo>
                                <a:lnTo>
                                  <a:pt x="238" y="9"/>
                                </a:lnTo>
                                <a:lnTo>
                                  <a:pt x="228" y="9"/>
                                </a:lnTo>
                                <a:lnTo>
                                  <a:pt x="211" y="13"/>
                                </a:lnTo>
                                <a:lnTo>
                                  <a:pt x="198" y="16"/>
                                </a:lnTo>
                                <a:lnTo>
                                  <a:pt x="182" y="19"/>
                                </a:lnTo>
                                <a:lnTo>
                                  <a:pt x="169" y="23"/>
                                </a:lnTo>
                                <a:lnTo>
                                  <a:pt x="155" y="26"/>
                                </a:lnTo>
                                <a:lnTo>
                                  <a:pt x="142" y="29"/>
                                </a:lnTo>
                                <a:lnTo>
                                  <a:pt x="126" y="36"/>
                                </a:lnTo>
                                <a:lnTo>
                                  <a:pt x="116" y="39"/>
                                </a:lnTo>
                                <a:lnTo>
                                  <a:pt x="103" y="46"/>
                                </a:lnTo>
                                <a:lnTo>
                                  <a:pt x="89" y="49"/>
                                </a:lnTo>
                                <a:lnTo>
                                  <a:pt x="76" y="55"/>
                                </a:lnTo>
                                <a:lnTo>
                                  <a:pt x="66" y="62"/>
                                </a:lnTo>
                                <a:lnTo>
                                  <a:pt x="53" y="65"/>
                                </a:lnTo>
                                <a:lnTo>
                                  <a:pt x="43" y="75"/>
                                </a:lnTo>
                                <a:lnTo>
                                  <a:pt x="33" y="82"/>
                                </a:lnTo>
                                <a:lnTo>
                                  <a:pt x="23" y="88"/>
                                </a:lnTo>
                                <a:lnTo>
                                  <a:pt x="13" y="98"/>
                                </a:lnTo>
                                <a:lnTo>
                                  <a:pt x="7" y="105"/>
                                </a:lnTo>
                                <a:lnTo>
                                  <a:pt x="4" y="105"/>
                                </a:lnTo>
                                <a:lnTo>
                                  <a:pt x="0" y="111"/>
                                </a:lnTo>
                                <a:lnTo>
                                  <a:pt x="0" y="118"/>
                                </a:lnTo>
                                <a:lnTo>
                                  <a:pt x="7" y="128"/>
                                </a:lnTo>
                                <a:lnTo>
                                  <a:pt x="10" y="131"/>
                                </a:lnTo>
                                <a:lnTo>
                                  <a:pt x="20" y="137"/>
                                </a:lnTo>
                                <a:lnTo>
                                  <a:pt x="27" y="137"/>
                                </a:lnTo>
                                <a:lnTo>
                                  <a:pt x="33" y="141"/>
                                </a:lnTo>
                                <a:lnTo>
                                  <a:pt x="40" y="144"/>
                                </a:lnTo>
                                <a:lnTo>
                                  <a:pt x="50" y="147"/>
                                </a:lnTo>
                                <a:lnTo>
                                  <a:pt x="56" y="151"/>
                                </a:lnTo>
                                <a:lnTo>
                                  <a:pt x="66" y="154"/>
                                </a:lnTo>
                                <a:lnTo>
                                  <a:pt x="76" y="154"/>
                                </a:lnTo>
                                <a:lnTo>
                                  <a:pt x="89" y="157"/>
                                </a:lnTo>
                                <a:lnTo>
                                  <a:pt x="93" y="157"/>
                                </a:lnTo>
                                <a:lnTo>
                                  <a:pt x="103" y="160"/>
                                </a:lnTo>
                                <a:lnTo>
                                  <a:pt x="109" y="160"/>
                                </a:lnTo>
                                <a:lnTo>
                                  <a:pt x="119" y="164"/>
                                </a:lnTo>
                                <a:lnTo>
                                  <a:pt x="126" y="164"/>
                                </a:lnTo>
                                <a:lnTo>
                                  <a:pt x="132" y="167"/>
                                </a:lnTo>
                                <a:lnTo>
                                  <a:pt x="142" y="167"/>
                                </a:lnTo>
                                <a:lnTo>
                                  <a:pt x="152" y="170"/>
                                </a:lnTo>
                                <a:lnTo>
                                  <a:pt x="162" y="170"/>
                                </a:lnTo>
                                <a:lnTo>
                                  <a:pt x="169" y="170"/>
                                </a:lnTo>
                                <a:lnTo>
                                  <a:pt x="178" y="170"/>
                                </a:lnTo>
                                <a:lnTo>
                                  <a:pt x="185" y="170"/>
                                </a:lnTo>
                                <a:lnTo>
                                  <a:pt x="192" y="170"/>
                                </a:lnTo>
                                <a:lnTo>
                                  <a:pt x="198" y="173"/>
                                </a:lnTo>
                                <a:lnTo>
                                  <a:pt x="205" y="173"/>
                                </a:lnTo>
                                <a:lnTo>
                                  <a:pt x="215" y="173"/>
                                </a:lnTo>
                                <a:lnTo>
                                  <a:pt x="228" y="177"/>
                                </a:lnTo>
                                <a:lnTo>
                                  <a:pt x="241" y="177"/>
                                </a:lnTo>
                                <a:lnTo>
                                  <a:pt x="254" y="180"/>
                                </a:lnTo>
                                <a:lnTo>
                                  <a:pt x="268" y="183"/>
                                </a:lnTo>
                                <a:lnTo>
                                  <a:pt x="277" y="183"/>
                                </a:lnTo>
                                <a:lnTo>
                                  <a:pt x="287" y="187"/>
                                </a:lnTo>
                                <a:lnTo>
                                  <a:pt x="297" y="187"/>
                                </a:lnTo>
                                <a:lnTo>
                                  <a:pt x="307" y="187"/>
                                </a:lnTo>
                                <a:lnTo>
                                  <a:pt x="317" y="190"/>
                                </a:lnTo>
                                <a:lnTo>
                                  <a:pt x="324" y="190"/>
                                </a:lnTo>
                                <a:lnTo>
                                  <a:pt x="334" y="193"/>
                                </a:lnTo>
                                <a:lnTo>
                                  <a:pt x="340" y="196"/>
                                </a:lnTo>
                                <a:lnTo>
                                  <a:pt x="350" y="203"/>
                                </a:lnTo>
                                <a:lnTo>
                                  <a:pt x="360" y="206"/>
                                </a:lnTo>
                                <a:lnTo>
                                  <a:pt x="370" y="210"/>
                                </a:lnTo>
                                <a:lnTo>
                                  <a:pt x="376" y="219"/>
                                </a:lnTo>
                                <a:lnTo>
                                  <a:pt x="376" y="226"/>
                                </a:lnTo>
                                <a:lnTo>
                                  <a:pt x="380" y="239"/>
                                </a:lnTo>
                                <a:lnTo>
                                  <a:pt x="380" y="242"/>
                                </a:lnTo>
                                <a:lnTo>
                                  <a:pt x="380" y="252"/>
                                </a:lnTo>
                                <a:lnTo>
                                  <a:pt x="380" y="259"/>
                                </a:lnTo>
                                <a:lnTo>
                                  <a:pt x="380" y="265"/>
                                </a:lnTo>
                                <a:lnTo>
                                  <a:pt x="376" y="278"/>
                                </a:lnTo>
                                <a:lnTo>
                                  <a:pt x="376" y="295"/>
                                </a:lnTo>
                                <a:lnTo>
                                  <a:pt x="373" y="305"/>
                                </a:lnTo>
                                <a:lnTo>
                                  <a:pt x="370" y="318"/>
                                </a:lnTo>
                                <a:lnTo>
                                  <a:pt x="367" y="328"/>
                                </a:lnTo>
                                <a:lnTo>
                                  <a:pt x="363" y="338"/>
                                </a:lnTo>
                                <a:lnTo>
                                  <a:pt x="363" y="347"/>
                                </a:lnTo>
                                <a:lnTo>
                                  <a:pt x="367" y="357"/>
                                </a:lnTo>
                                <a:lnTo>
                                  <a:pt x="367" y="364"/>
                                </a:lnTo>
                                <a:lnTo>
                                  <a:pt x="373" y="370"/>
                                </a:lnTo>
                                <a:lnTo>
                                  <a:pt x="380" y="374"/>
                                </a:lnTo>
                                <a:lnTo>
                                  <a:pt x="390" y="380"/>
                                </a:lnTo>
                                <a:lnTo>
                                  <a:pt x="393" y="380"/>
                                </a:lnTo>
                                <a:lnTo>
                                  <a:pt x="400" y="380"/>
                                </a:lnTo>
                                <a:lnTo>
                                  <a:pt x="406" y="380"/>
                                </a:lnTo>
                                <a:lnTo>
                                  <a:pt x="416" y="383"/>
                                </a:lnTo>
                                <a:lnTo>
                                  <a:pt x="426" y="380"/>
                                </a:lnTo>
                                <a:lnTo>
                                  <a:pt x="436" y="380"/>
                                </a:lnTo>
                                <a:lnTo>
                                  <a:pt x="446" y="380"/>
                                </a:lnTo>
                                <a:lnTo>
                                  <a:pt x="459" y="380"/>
                                </a:lnTo>
                                <a:lnTo>
                                  <a:pt x="469" y="380"/>
                                </a:lnTo>
                                <a:lnTo>
                                  <a:pt x="482" y="377"/>
                                </a:lnTo>
                                <a:lnTo>
                                  <a:pt x="492" y="377"/>
                                </a:lnTo>
                                <a:lnTo>
                                  <a:pt x="505" y="377"/>
                                </a:lnTo>
                                <a:lnTo>
                                  <a:pt x="512" y="377"/>
                                </a:lnTo>
                                <a:lnTo>
                                  <a:pt x="522" y="377"/>
                                </a:lnTo>
                                <a:lnTo>
                                  <a:pt x="532" y="377"/>
                                </a:lnTo>
                                <a:lnTo>
                                  <a:pt x="541" y="377"/>
                                </a:lnTo>
                                <a:lnTo>
                                  <a:pt x="548" y="377"/>
                                </a:lnTo>
                                <a:lnTo>
                                  <a:pt x="558" y="377"/>
                                </a:lnTo>
                                <a:lnTo>
                                  <a:pt x="561" y="380"/>
                                </a:lnTo>
                                <a:lnTo>
                                  <a:pt x="571" y="380"/>
                                </a:lnTo>
                                <a:lnTo>
                                  <a:pt x="584" y="383"/>
                                </a:lnTo>
                                <a:lnTo>
                                  <a:pt x="598" y="390"/>
                                </a:lnTo>
                                <a:lnTo>
                                  <a:pt x="604" y="397"/>
                                </a:lnTo>
                                <a:lnTo>
                                  <a:pt x="614" y="403"/>
                                </a:lnTo>
                                <a:lnTo>
                                  <a:pt x="621" y="413"/>
                                </a:lnTo>
                                <a:lnTo>
                                  <a:pt x="627" y="426"/>
                                </a:lnTo>
                                <a:lnTo>
                                  <a:pt x="631" y="436"/>
                                </a:lnTo>
                                <a:lnTo>
                                  <a:pt x="634" y="446"/>
                                </a:lnTo>
                                <a:lnTo>
                                  <a:pt x="637" y="452"/>
                                </a:lnTo>
                                <a:lnTo>
                                  <a:pt x="637" y="462"/>
                                </a:lnTo>
                                <a:lnTo>
                                  <a:pt x="637" y="469"/>
                                </a:lnTo>
                                <a:lnTo>
                                  <a:pt x="637" y="479"/>
                                </a:lnTo>
                                <a:lnTo>
                                  <a:pt x="637" y="485"/>
                                </a:lnTo>
                                <a:lnTo>
                                  <a:pt x="640" y="492"/>
                                </a:lnTo>
                                <a:lnTo>
                                  <a:pt x="640" y="498"/>
                                </a:lnTo>
                                <a:lnTo>
                                  <a:pt x="644" y="508"/>
                                </a:lnTo>
                                <a:lnTo>
                                  <a:pt x="650" y="518"/>
                                </a:lnTo>
                                <a:lnTo>
                                  <a:pt x="664" y="528"/>
                                </a:lnTo>
                                <a:lnTo>
                                  <a:pt x="670" y="534"/>
                                </a:lnTo>
                                <a:lnTo>
                                  <a:pt x="677" y="541"/>
                                </a:lnTo>
                                <a:lnTo>
                                  <a:pt x="683" y="544"/>
                                </a:lnTo>
                                <a:lnTo>
                                  <a:pt x="693" y="547"/>
                                </a:lnTo>
                                <a:lnTo>
                                  <a:pt x="700" y="554"/>
                                </a:lnTo>
                                <a:lnTo>
                                  <a:pt x="706" y="557"/>
                                </a:lnTo>
                                <a:lnTo>
                                  <a:pt x="720" y="564"/>
                                </a:lnTo>
                                <a:lnTo>
                                  <a:pt x="726" y="570"/>
                                </a:lnTo>
                                <a:lnTo>
                                  <a:pt x="736" y="574"/>
                                </a:lnTo>
                                <a:lnTo>
                                  <a:pt x="743" y="577"/>
                                </a:lnTo>
                                <a:lnTo>
                                  <a:pt x="753" y="584"/>
                                </a:lnTo>
                                <a:lnTo>
                                  <a:pt x="759" y="590"/>
                                </a:lnTo>
                                <a:lnTo>
                                  <a:pt x="769" y="593"/>
                                </a:lnTo>
                                <a:lnTo>
                                  <a:pt x="779" y="603"/>
                                </a:lnTo>
                                <a:lnTo>
                                  <a:pt x="786" y="607"/>
                                </a:lnTo>
                                <a:lnTo>
                                  <a:pt x="796" y="616"/>
                                </a:lnTo>
                                <a:lnTo>
                                  <a:pt x="802" y="623"/>
                                </a:lnTo>
                                <a:lnTo>
                                  <a:pt x="812" y="629"/>
                                </a:lnTo>
                                <a:lnTo>
                                  <a:pt x="819" y="639"/>
                                </a:lnTo>
                                <a:lnTo>
                                  <a:pt x="825" y="649"/>
                                </a:lnTo>
                                <a:lnTo>
                                  <a:pt x="832" y="656"/>
                                </a:lnTo>
                                <a:lnTo>
                                  <a:pt x="835" y="669"/>
                                </a:lnTo>
                                <a:lnTo>
                                  <a:pt x="842" y="679"/>
                                </a:lnTo>
                                <a:lnTo>
                                  <a:pt x="848" y="692"/>
                                </a:lnTo>
                                <a:lnTo>
                                  <a:pt x="848" y="702"/>
                                </a:lnTo>
                                <a:lnTo>
                                  <a:pt x="855" y="711"/>
                                </a:lnTo>
                                <a:lnTo>
                                  <a:pt x="858" y="721"/>
                                </a:lnTo>
                                <a:lnTo>
                                  <a:pt x="862" y="728"/>
                                </a:lnTo>
                                <a:lnTo>
                                  <a:pt x="868" y="738"/>
                                </a:lnTo>
                                <a:lnTo>
                                  <a:pt x="881" y="748"/>
                                </a:lnTo>
                                <a:lnTo>
                                  <a:pt x="885" y="751"/>
                                </a:lnTo>
                                <a:lnTo>
                                  <a:pt x="895" y="751"/>
                                </a:lnTo>
                                <a:lnTo>
                                  <a:pt x="901" y="748"/>
                                </a:lnTo>
                                <a:lnTo>
                                  <a:pt x="908" y="741"/>
                                </a:lnTo>
                                <a:lnTo>
                                  <a:pt x="911" y="731"/>
                                </a:lnTo>
                                <a:lnTo>
                                  <a:pt x="914" y="721"/>
                                </a:lnTo>
                                <a:lnTo>
                                  <a:pt x="914" y="705"/>
                                </a:lnTo>
                                <a:lnTo>
                                  <a:pt x="914" y="692"/>
                                </a:lnTo>
                                <a:lnTo>
                                  <a:pt x="911" y="685"/>
                                </a:lnTo>
                                <a:lnTo>
                                  <a:pt x="911" y="675"/>
                                </a:lnTo>
                                <a:lnTo>
                                  <a:pt x="908" y="669"/>
                                </a:lnTo>
                                <a:lnTo>
                                  <a:pt x="904" y="659"/>
                                </a:lnTo>
                                <a:lnTo>
                                  <a:pt x="901" y="652"/>
                                </a:lnTo>
                                <a:lnTo>
                                  <a:pt x="898" y="643"/>
                                </a:lnTo>
                                <a:lnTo>
                                  <a:pt x="891" y="636"/>
                                </a:lnTo>
                                <a:lnTo>
                                  <a:pt x="888" y="629"/>
                                </a:lnTo>
                                <a:lnTo>
                                  <a:pt x="881" y="620"/>
                                </a:lnTo>
                                <a:lnTo>
                                  <a:pt x="871" y="613"/>
                                </a:lnTo>
                                <a:lnTo>
                                  <a:pt x="865" y="607"/>
                                </a:lnTo>
                                <a:lnTo>
                                  <a:pt x="858" y="597"/>
                                </a:lnTo>
                                <a:lnTo>
                                  <a:pt x="845" y="587"/>
                                </a:lnTo>
                                <a:lnTo>
                                  <a:pt x="832" y="574"/>
                                </a:lnTo>
                                <a:lnTo>
                                  <a:pt x="815" y="561"/>
                                </a:lnTo>
                                <a:lnTo>
                                  <a:pt x="802" y="554"/>
                                </a:lnTo>
                                <a:lnTo>
                                  <a:pt x="786" y="544"/>
                                </a:lnTo>
                                <a:lnTo>
                                  <a:pt x="776" y="538"/>
                                </a:lnTo>
                                <a:lnTo>
                                  <a:pt x="759" y="528"/>
                                </a:lnTo>
                                <a:lnTo>
                                  <a:pt x="749" y="521"/>
                                </a:lnTo>
                                <a:lnTo>
                                  <a:pt x="736" y="515"/>
                                </a:lnTo>
                                <a:lnTo>
                                  <a:pt x="730" y="508"/>
                                </a:lnTo>
                                <a:lnTo>
                                  <a:pt x="720" y="505"/>
                                </a:lnTo>
                                <a:lnTo>
                                  <a:pt x="713" y="495"/>
                                </a:lnTo>
                                <a:lnTo>
                                  <a:pt x="710" y="488"/>
                                </a:lnTo>
                                <a:lnTo>
                                  <a:pt x="706" y="482"/>
                                </a:lnTo>
                                <a:lnTo>
                                  <a:pt x="703" y="475"/>
                                </a:lnTo>
                                <a:lnTo>
                                  <a:pt x="703" y="465"/>
                                </a:lnTo>
                                <a:lnTo>
                                  <a:pt x="700" y="459"/>
                                </a:lnTo>
                                <a:lnTo>
                                  <a:pt x="700" y="449"/>
                                </a:lnTo>
                                <a:lnTo>
                                  <a:pt x="693" y="436"/>
                                </a:lnTo>
                                <a:lnTo>
                                  <a:pt x="693" y="429"/>
                                </a:lnTo>
                                <a:lnTo>
                                  <a:pt x="690" y="416"/>
                                </a:lnTo>
                                <a:lnTo>
                                  <a:pt x="687" y="410"/>
                                </a:lnTo>
                                <a:lnTo>
                                  <a:pt x="683" y="397"/>
                                </a:lnTo>
                                <a:lnTo>
                                  <a:pt x="677" y="387"/>
                                </a:lnTo>
                                <a:lnTo>
                                  <a:pt x="670" y="380"/>
                                </a:lnTo>
                                <a:lnTo>
                                  <a:pt x="667" y="370"/>
                                </a:lnTo>
                                <a:lnTo>
                                  <a:pt x="657" y="364"/>
                                </a:lnTo>
                                <a:lnTo>
                                  <a:pt x="650" y="357"/>
                                </a:lnTo>
                                <a:lnTo>
                                  <a:pt x="640" y="351"/>
                                </a:lnTo>
                                <a:lnTo>
                                  <a:pt x="634" y="347"/>
                                </a:lnTo>
                                <a:lnTo>
                                  <a:pt x="621" y="344"/>
                                </a:lnTo>
                                <a:lnTo>
                                  <a:pt x="607" y="344"/>
                                </a:lnTo>
                                <a:lnTo>
                                  <a:pt x="594" y="338"/>
                                </a:lnTo>
                                <a:lnTo>
                                  <a:pt x="584" y="338"/>
                                </a:lnTo>
                                <a:lnTo>
                                  <a:pt x="574" y="338"/>
                                </a:lnTo>
                                <a:lnTo>
                                  <a:pt x="568" y="338"/>
                                </a:lnTo>
                                <a:lnTo>
                                  <a:pt x="558" y="338"/>
                                </a:lnTo>
                                <a:lnTo>
                                  <a:pt x="551" y="338"/>
                                </a:lnTo>
                                <a:lnTo>
                                  <a:pt x="538" y="338"/>
                                </a:lnTo>
                                <a:lnTo>
                                  <a:pt x="525" y="338"/>
                                </a:lnTo>
                                <a:lnTo>
                                  <a:pt x="508" y="334"/>
                                </a:lnTo>
                                <a:lnTo>
                                  <a:pt x="495" y="334"/>
                                </a:lnTo>
                                <a:lnTo>
                                  <a:pt x="485" y="331"/>
                                </a:lnTo>
                                <a:lnTo>
                                  <a:pt x="475" y="331"/>
                                </a:lnTo>
                                <a:lnTo>
                                  <a:pt x="466" y="328"/>
                                </a:lnTo>
                                <a:lnTo>
                                  <a:pt x="459" y="321"/>
                                </a:lnTo>
                                <a:lnTo>
                                  <a:pt x="456" y="318"/>
                                </a:lnTo>
                                <a:lnTo>
                                  <a:pt x="452" y="315"/>
                                </a:lnTo>
                                <a:lnTo>
                                  <a:pt x="452" y="305"/>
                                </a:lnTo>
                                <a:lnTo>
                                  <a:pt x="452" y="298"/>
                                </a:lnTo>
                                <a:lnTo>
                                  <a:pt x="452" y="288"/>
                                </a:lnTo>
                                <a:lnTo>
                                  <a:pt x="452" y="278"/>
                                </a:lnTo>
                                <a:lnTo>
                                  <a:pt x="452" y="269"/>
                                </a:lnTo>
                                <a:lnTo>
                                  <a:pt x="452" y="259"/>
                                </a:lnTo>
                                <a:lnTo>
                                  <a:pt x="452" y="249"/>
                                </a:lnTo>
                                <a:lnTo>
                                  <a:pt x="456" y="236"/>
                                </a:lnTo>
                                <a:lnTo>
                                  <a:pt x="452" y="223"/>
                                </a:lnTo>
                                <a:lnTo>
                                  <a:pt x="452" y="216"/>
                                </a:lnTo>
                                <a:lnTo>
                                  <a:pt x="452" y="203"/>
                                </a:lnTo>
                                <a:lnTo>
                                  <a:pt x="449" y="196"/>
                                </a:lnTo>
                                <a:lnTo>
                                  <a:pt x="446" y="187"/>
                                </a:lnTo>
                                <a:lnTo>
                                  <a:pt x="446" y="180"/>
                                </a:lnTo>
                                <a:lnTo>
                                  <a:pt x="442" y="173"/>
                                </a:lnTo>
                                <a:lnTo>
                                  <a:pt x="439" y="170"/>
                                </a:lnTo>
                                <a:lnTo>
                                  <a:pt x="433" y="167"/>
                                </a:lnTo>
                                <a:lnTo>
                                  <a:pt x="429" y="164"/>
                                </a:lnTo>
                                <a:lnTo>
                                  <a:pt x="423" y="160"/>
                                </a:lnTo>
                                <a:lnTo>
                                  <a:pt x="416" y="160"/>
                                </a:lnTo>
                                <a:lnTo>
                                  <a:pt x="406" y="154"/>
                                </a:lnTo>
                                <a:lnTo>
                                  <a:pt x="400" y="154"/>
                                </a:lnTo>
                                <a:lnTo>
                                  <a:pt x="390" y="151"/>
                                </a:lnTo>
                                <a:lnTo>
                                  <a:pt x="380" y="151"/>
                                </a:lnTo>
                                <a:lnTo>
                                  <a:pt x="367" y="144"/>
                                </a:lnTo>
                                <a:lnTo>
                                  <a:pt x="353" y="144"/>
                                </a:lnTo>
                                <a:lnTo>
                                  <a:pt x="343" y="141"/>
                                </a:lnTo>
                                <a:lnTo>
                                  <a:pt x="330" y="141"/>
                                </a:lnTo>
                                <a:lnTo>
                                  <a:pt x="317" y="137"/>
                                </a:lnTo>
                                <a:lnTo>
                                  <a:pt x="304" y="134"/>
                                </a:lnTo>
                                <a:lnTo>
                                  <a:pt x="294" y="134"/>
                                </a:lnTo>
                                <a:lnTo>
                                  <a:pt x="281" y="131"/>
                                </a:lnTo>
                                <a:lnTo>
                                  <a:pt x="264" y="128"/>
                                </a:lnTo>
                                <a:lnTo>
                                  <a:pt x="254" y="124"/>
                                </a:lnTo>
                                <a:lnTo>
                                  <a:pt x="241" y="121"/>
                                </a:lnTo>
                                <a:lnTo>
                                  <a:pt x="231" y="121"/>
                                </a:lnTo>
                                <a:lnTo>
                                  <a:pt x="218" y="118"/>
                                </a:lnTo>
                                <a:lnTo>
                                  <a:pt x="208" y="114"/>
                                </a:lnTo>
                                <a:lnTo>
                                  <a:pt x="198" y="111"/>
                                </a:lnTo>
                                <a:lnTo>
                                  <a:pt x="195" y="111"/>
                                </a:lnTo>
                                <a:lnTo>
                                  <a:pt x="185" y="108"/>
                                </a:lnTo>
                                <a:lnTo>
                                  <a:pt x="178" y="105"/>
                                </a:lnTo>
                                <a:lnTo>
                                  <a:pt x="172" y="101"/>
                                </a:lnTo>
                                <a:lnTo>
                                  <a:pt x="169" y="101"/>
                                </a:lnTo>
                                <a:lnTo>
                                  <a:pt x="165" y="95"/>
                                </a:lnTo>
                                <a:lnTo>
                                  <a:pt x="172" y="91"/>
                                </a:lnTo>
                                <a:lnTo>
                                  <a:pt x="175" y="88"/>
                                </a:lnTo>
                                <a:lnTo>
                                  <a:pt x="182" y="85"/>
                                </a:lnTo>
                                <a:lnTo>
                                  <a:pt x="195" y="82"/>
                                </a:lnTo>
                                <a:lnTo>
                                  <a:pt x="205" y="82"/>
                                </a:lnTo>
                                <a:lnTo>
                                  <a:pt x="215" y="78"/>
                                </a:lnTo>
                                <a:lnTo>
                                  <a:pt x="221" y="78"/>
                                </a:lnTo>
                                <a:lnTo>
                                  <a:pt x="231" y="78"/>
                                </a:lnTo>
                                <a:lnTo>
                                  <a:pt x="238" y="78"/>
                                </a:lnTo>
                                <a:lnTo>
                                  <a:pt x="244" y="78"/>
                                </a:lnTo>
                                <a:lnTo>
                                  <a:pt x="254" y="78"/>
                                </a:lnTo>
                                <a:lnTo>
                                  <a:pt x="264" y="78"/>
                                </a:lnTo>
                                <a:lnTo>
                                  <a:pt x="277" y="78"/>
                                </a:lnTo>
                                <a:lnTo>
                                  <a:pt x="287" y="78"/>
                                </a:lnTo>
                                <a:lnTo>
                                  <a:pt x="297" y="78"/>
                                </a:lnTo>
                                <a:lnTo>
                                  <a:pt x="310" y="78"/>
                                </a:lnTo>
                                <a:lnTo>
                                  <a:pt x="324" y="78"/>
                                </a:lnTo>
                                <a:lnTo>
                                  <a:pt x="334" y="78"/>
                                </a:lnTo>
                                <a:lnTo>
                                  <a:pt x="347" y="78"/>
                                </a:lnTo>
                                <a:lnTo>
                                  <a:pt x="360" y="82"/>
                                </a:lnTo>
                                <a:lnTo>
                                  <a:pt x="376" y="85"/>
                                </a:lnTo>
                                <a:lnTo>
                                  <a:pt x="386" y="85"/>
                                </a:lnTo>
                                <a:lnTo>
                                  <a:pt x="400" y="85"/>
                                </a:lnTo>
                                <a:lnTo>
                                  <a:pt x="413" y="88"/>
                                </a:lnTo>
                                <a:lnTo>
                                  <a:pt x="429" y="88"/>
                                </a:lnTo>
                                <a:lnTo>
                                  <a:pt x="442" y="91"/>
                                </a:lnTo>
                                <a:lnTo>
                                  <a:pt x="459" y="91"/>
                                </a:lnTo>
                                <a:lnTo>
                                  <a:pt x="472" y="95"/>
                                </a:lnTo>
                                <a:lnTo>
                                  <a:pt x="489" y="98"/>
                                </a:lnTo>
                                <a:lnTo>
                                  <a:pt x="502" y="101"/>
                                </a:lnTo>
                                <a:lnTo>
                                  <a:pt x="515" y="105"/>
                                </a:lnTo>
                                <a:lnTo>
                                  <a:pt x="532" y="105"/>
                                </a:lnTo>
                                <a:lnTo>
                                  <a:pt x="545" y="108"/>
                                </a:lnTo>
                                <a:lnTo>
                                  <a:pt x="558" y="111"/>
                                </a:lnTo>
                                <a:lnTo>
                                  <a:pt x="574" y="118"/>
                                </a:lnTo>
                                <a:lnTo>
                                  <a:pt x="588" y="121"/>
                                </a:lnTo>
                                <a:lnTo>
                                  <a:pt x="604" y="124"/>
                                </a:lnTo>
                                <a:lnTo>
                                  <a:pt x="621" y="128"/>
                                </a:lnTo>
                                <a:lnTo>
                                  <a:pt x="634" y="131"/>
                                </a:lnTo>
                                <a:lnTo>
                                  <a:pt x="647" y="134"/>
                                </a:lnTo>
                                <a:lnTo>
                                  <a:pt x="660" y="141"/>
                                </a:lnTo>
                                <a:lnTo>
                                  <a:pt x="677" y="144"/>
                                </a:lnTo>
                                <a:lnTo>
                                  <a:pt x="690" y="151"/>
                                </a:lnTo>
                                <a:lnTo>
                                  <a:pt x="703" y="154"/>
                                </a:lnTo>
                                <a:lnTo>
                                  <a:pt x="720" y="160"/>
                                </a:lnTo>
                                <a:lnTo>
                                  <a:pt x="730" y="167"/>
                                </a:lnTo>
                                <a:lnTo>
                                  <a:pt x="743" y="173"/>
                                </a:lnTo>
                                <a:lnTo>
                                  <a:pt x="756" y="177"/>
                                </a:lnTo>
                                <a:lnTo>
                                  <a:pt x="769" y="187"/>
                                </a:lnTo>
                                <a:lnTo>
                                  <a:pt x="782" y="190"/>
                                </a:lnTo>
                                <a:lnTo>
                                  <a:pt x="792" y="196"/>
                                </a:lnTo>
                                <a:lnTo>
                                  <a:pt x="802" y="206"/>
                                </a:lnTo>
                                <a:lnTo>
                                  <a:pt x="815" y="213"/>
                                </a:lnTo>
                                <a:lnTo>
                                  <a:pt x="825" y="219"/>
                                </a:lnTo>
                                <a:lnTo>
                                  <a:pt x="835" y="226"/>
                                </a:lnTo>
                                <a:lnTo>
                                  <a:pt x="845" y="236"/>
                                </a:lnTo>
                                <a:lnTo>
                                  <a:pt x="855" y="246"/>
                                </a:lnTo>
                                <a:lnTo>
                                  <a:pt x="865" y="252"/>
                                </a:lnTo>
                                <a:lnTo>
                                  <a:pt x="871" y="262"/>
                                </a:lnTo>
                                <a:lnTo>
                                  <a:pt x="881" y="272"/>
                                </a:lnTo>
                                <a:lnTo>
                                  <a:pt x="888" y="282"/>
                                </a:lnTo>
                                <a:lnTo>
                                  <a:pt x="895" y="288"/>
                                </a:lnTo>
                                <a:lnTo>
                                  <a:pt x="901" y="301"/>
                                </a:lnTo>
                                <a:lnTo>
                                  <a:pt x="904" y="311"/>
                                </a:lnTo>
                                <a:lnTo>
                                  <a:pt x="911" y="321"/>
                                </a:lnTo>
                                <a:lnTo>
                                  <a:pt x="918" y="331"/>
                                </a:lnTo>
                                <a:lnTo>
                                  <a:pt x="921" y="341"/>
                                </a:lnTo>
                                <a:lnTo>
                                  <a:pt x="928" y="351"/>
                                </a:lnTo>
                                <a:lnTo>
                                  <a:pt x="934" y="360"/>
                                </a:lnTo>
                                <a:lnTo>
                                  <a:pt x="937" y="370"/>
                                </a:lnTo>
                                <a:lnTo>
                                  <a:pt x="944" y="380"/>
                                </a:lnTo>
                                <a:lnTo>
                                  <a:pt x="947" y="390"/>
                                </a:lnTo>
                                <a:lnTo>
                                  <a:pt x="951" y="403"/>
                                </a:lnTo>
                                <a:lnTo>
                                  <a:pt x="954" y="413"/>
                                </a:lnTo>
                                <a:lnTo>
                                  <a:pt x="961" y="423"/>
                                </a:lnTo>
                                <a:lnTo>
                                  <a:pt x="964" y="433"/>
                                </a:lnTo>
                                <a:lnTo>
                                  <a:pt x="967" y="446"/>
                                </a:lnTo>
                                <a:lnTo>
                                  <a:pt x="970" y="452"/>
                                </a:lnTo>
                                <a:lnTo>
                                  <a:pt x="974" y="465"/>
                                </a:lnTo>
                                <a:lnTo>
                                  <a:pt x="977" y="475"/>
                                </a:lnTo>
                                <a:lnTo>
                                  <a:pt x="980" y="485"/>
                                </a:lnTo>
                                <a:lnTo>
                                  <a:pt x="980" y="495"/>
                                </a:lnTo>
                                <a:lnTo>
                                  <a:pt x="984" y="505"/>
                                </a:lnTo>
                                <a:lnTo>
                                  <a:pt x="987" y="515"/>
                                </a:lnTo>
                                <a:lnTo>
                                  <a:pt x="990" y="525"/>
                                </a:lnTo>
                                <a:lnTo>
                                  <a:pt x="994" y="534"/>
                                </a:lnTo>
                                <a:lnTo>
                                  <a:pt x="994" y="544"/>
                                </a:lnTo>
                                <a:lnTo>
                                  <a:pt x="994" y="554"/>
                                </a:lnTo>
                                <a:lnTo>
                                  <a:pt x="997" y="564"/>
                                </a:lnTo>
                                <a:lnTo>
                                  <a:pt x="1000" y="574"/>
                                </a:lnTo>
                                <a:lnTo>
                                  <a:pt x="1000" y="584"/>
                                </a:lnTo>
                                <a:lnTo>
                                  <a:pt x="1003" y="593"/>
                                </a:lnTo>
                                <a:lnTo>
                                  <a:pt x="1007" y="603"/>
                                </a:lnTo>
                                <a:lnTo>
                                  <a:pt x="1007" y="613"/>
                                </a:lnTo>
                                <a:lnTo>
                                  <a:pt x="1007" y="623"/>
                                </a:lnTo>
                                <a:lnTo>
                                  <a:pt x="1010" y="629"/>
                                </a:lnTo>
                                <a:lnTo>
                                  <a:pt x="1010" y="639"/>
                                </a:lnTo>
                                <a:lnTo>
                                  <a:pt x="1010" y="646"/>
                                </a:lnTo>
                                <a:lnTo>
                                  <a:pt x="1013" y="656"/>
                                </a:lnTo>
                                <a:lnTo>
                                  <a:pt x="1013" y="662"/>
                                </a:lnTo>
                                <a:lnTo>
                                  <a:pt x="1013" y="672"/>
                                </a:lnTo>
                                <a:lnTo>
                                  <a:pt x="1013" y="679"/>
                                </a:lnTo>
                                <a:lnTo>
                                  <a:pt x="1013" y="689"/>
                                </a:lnTo>
                                <a:lnTo>
                                  <a:pt x="1017" y="695"/>
                                </a:lnTo>
                                <a:lnTo>
                                  <a:pt x="1017" y="702"/>
                                </a:lnTo>
                                <a:lnTo>
                                  <a:pt x="1017" y="718"/>
                                </a:lnTo>
                                <a:lnTo>
                                  <a:pt x="1020" y="731"/>
                                </a:lnTo>
                                <a:lnTo>
                                  <a:pt x="1020" y="741"/>
                                </a:lnTo>
                                <a:lnTo>
                                  <a:pt x="1023" y="751"/>
                                </a:lnTo>
                                <a:lnTo>
                                  <a:pt x="1023" y="764"/>
                                </a:lnTo>
                                <a:lnTo>
                                  <a:pt x="1027" y="771"/>
                                </a:lnTo>
                                <a:lnTo>
                                  <a:pt x="1027" y="780"/>
                                </a:lnTo>
                                <a:lnTo>
                                  <a:pt x="1030" y="784"/>
                                </a:lnTo>
                                <a:lnTo>
                                  <a:pt x="1030" y="790"/>
                                </a:lnTo>
                                <a:lnTo>
                                  <a:pt x="1033" y="794"/>
                                </a:lnTo>
                                <a:lnTo>
                                  <a:pt x="1043" y="800"/>
                                </a:lnTo>
                                <a:lnTo>
                                  <a:pt x="1050" y="803"/>
                                </a:lnTo>
                                <a:lnTo>
                                  <a:pt x="1053" y="800"/>
                                </a:lnTo>
                                <a:lnTo>
                                  <a:pt x="1060" y="797"/>
                                </a:lnTo>
                                <a:lnTo>
                                  <a:pt x="1063" y="790"/>
                                </a:lnTo>
                                <a:lnTo>
                                  <a:pt x="1063" y="784"/>
                                </a:lnTo>
                                <a:lnTo>
                                  <a:pt x="1066" y="780"/>
                                </a:lnTo>
                                <a:close/>
                              </a:path>
                            </a:pathLst>
                          </a:custGeom>
                          <a:solidFill>
                            <a:srgbClr val="008000"/>
                          </a:solidFill>
                          <a:ln w="9525">
                            <a:solidFill>
                              <a:srgbClr val="008000"/>
                            </a:solidFill>
                            <a:round/>
                            <a:headEnd/>
                            <a:tailEnd/>
                          </a:ln>
                        </wps:spPr>
                        <wps:bodyPr rot="0" vert="horz" wrap="square" lIns="91440" tIns="45720" rIns="91440" bIns="45720" anchor="t" anchorCtr="0" upright="1">
                          <a:noAutofit/>
                        </wps:bodyPr>
                      </wps:wsp>
                      <wps:wsp>
                        <wps:cNvPr id="430" name="Freeform 195"/>
                        <wps:cNvSpPr>
                          <a:spLocks/>
                        </wps:cNvSpPr>
                        <wps:spPr bwMode="auto">
                          <a:xfrm>
                            <a:off x="1498600" y="1330960"/>
                            <a:ext cx="85725" cy="133350"/>
                          </a:xfrm>
                          <a:custGeom>
                            <a:avLst/>
                            <a:gdLst>
                              <a:gd name="T0" fmla="*/ 19 w 135"/>
                              <a:gd name="T1" fmla="*/ 187 h 210"/>
                              <a:gd name="T2" fmla="*/ 13 w 135"/>
                              <a:gd name="T3" fmla="*/ 177 h 210"/>
                              <a:gd name="T4" fmla="*/ 13 w 135"/>
                              <a:gd name="T5" fmla="*/ 168 h 210"/>
                              <a:gd name="T6" fmla="*/ 9 w 135"/>
                              <a:gd name="T7" fmla="*/ 151 h 210"/>
                              <a:gd name="T8" fmla="*/ 9 w 135"/>
                              <a:gd name="T9" fmla="*/ 141 h 210"/>
                              <a:gd name="T10" fmla="*/ 6 w 135"/>
                              <a:gd name="T11" fmla="*/ 131 h 210"/>
                              <a:gd name="T12" fmla="*/ 3 w 135"/>
                              <a:gd name="T13" fmla="*/ 122 h 210"/>
                              <a:gd name="T14" fmla="*/ 3 w 135"/>
                              <a:gd name="T15" fmla="*/ 115 h 210"/>
                              <a:gd name="T16" fmla="*/ 3 w 135"/>
                              <a:gd name="T17" fmla="*/ 105 h 210"/>
                              <a:gd name="T18" fmla="*/ 3 w 135"/>
                              <a:gd name="T19" fmla="*/ 95 h 210"/>
                              <a:gd name="T20" fmla="*/ 0 w 135"/>
                              <a:gd name="T21" fmla="*/ 89 h 210"/>
                              <a:gd name="T22" fmla="*/ 0 w 135"/>
                              <a:gd name="T23" fmla="*/ 79 h 210"/>
                              <a:gd name="T24" fmla="*/ 0 w 135"/>
                              <a:gd name="T25" fmla="*/ 72 h 210"/>
                              <a:gd name="T26" fmla="*/ 0 w 135"/>
                              <a:gd name="T27" fmla="*/ 63 h 210"/>
                              <a:gd name="T28" fmla="*/ 0 w 135"/>
                              <a:gd name="T29" fmla="*/ 56 h 210"/>
                              <a:gd name="T30" fmla="*/ 0 w 135"/>
                              <a:gd name="T31" fmla="*/ 46 h 210"/>
                              <a:gd name="T32" fmla="*/ 0 w 135"/>
                              <a:gd name="T33" fmla="*/ 43 h 210"/>
                              <a:gd name="T34" fmla="*/ 0 w 135"/>
                              <a:gd name="T35" fmla="*/ 26 h 210"/>
                              <a:gd name="T36" fmla="*/ 3 w 135"/>
                              <a:gd name="T37" fmla="*/ 17 h 210"/>
                              <a:gd name="T38" fmla="*/ 6 w 135"/>
                              <a:gd name="T39" fmla="*/ 7 h 210"/>
                              <a:gd name="T40" fmla="*/ 13 w 135"/>
                              <a:gd name="T41" fmla="*/ 4 h 210"/>
                              <a:gd name="T42" fmla="*/ 23 w 135"/>
                              <a:gd name="T43" fmla="*/ 0 h 210"/>
                              <a:gd name="T44" fmla="*/ 33 w 135"/>
                              <a:gd name="T45" fmla="*/ 4 h 210"/>
                              <a:gd name="T46" fmla="*/ 42 w 135"/>
                              <a:gd name="T47" fmla="*/ 7 h 210"/>
                              <a:gd name="T48" fmla="*/ 52 w 135"/>
                              <a:gd name="T49" fmla="*/ 10 h 210"/>
                              <a:gd name="T50" fmla="*/ 62 w 135"/>
                              <a:gd name="T51" fmla="*/ 10 h 210"/>
                              <a:gd name="T52" fmla="*/ 72 w 135"/>
                              <a:gd name="T53" fmla="*/ 13 h 210"/>
                              <a:gd name="T54" fmla="*/ 82 w 135"/>
                              <a:gd name="T55" fmla="*/ 13 h 210"/>
                              <a:gd name="T56" fmla="*/ 89 w 135"/>
                              <a:gd name="T57" fmla="*/ 13 h 210"/>
                              <a:gd name="T58" fmla="*/ 99 w 135"/>
                              <a:gd name="T59" fmla="*/ 13 h 210"/>
                              <a:gd name="T60" fmla="*/ 105 w 135"/>
                              <a:gd name="T61" fmla="*/ 13 h 210"/>
                              <a:gd name="T62" fmla="*/ 118 w 135"/>
                              <a:gd name="T63" fmla="*/ 13 h 210"/>
                              <a:gd name="T64" fmla="*/ 125 w 135"/>
                              <a:gd name="T65" fmla="*/ 17 h 210"/>
                              <a:gd name="T66" fmla="*/ 128 w 135"/>
                              <a:gd name="T67" fmla="*/ 20 h 210"/>
                              <a:gd name="T68" fmla="*/ 132 w 135"/>
                              <a:gd name="T69" fmla="*/ 26 h 210"/>
                              <a:gd name="T70" fmla="*/ 132 w 135"/>
                              <a:gd name="T71" fmla="*/ 33 h 210"/>
                              <a:gd name="T72" fmla="*/ 135 w 135"/>
                              <a:gd name="T73" fmla="*/ 43 h 210"/>
                              <a:gd name="T74" fmla="*/ 132 w 135"/>
                              <a:gd name="T75" fmla="*/ 49 h 210"/>
                              <a:gd name="T76" fmla="*/ 128 w 135"/>
                              <a:gd name="T77" fmla="*/ 63 h 210"/>
                              <a:gd name="T78" fmla="*/ 125 w 135"/>
                              <a:gd name="T79" fmla="*/ 72 h 210"/>
                              <a:gd name="T80" fmla="*/ 125 w 135"/>
                              <a:gd name="T81" fmla="*/ 82 h 210"/>
                              <a:gd name="T82" fmla="*/ 118 w 135"/>
                              <a:gd name="T83" fmla="*/ 95 h 210"/>
                              <a:gd name="T84" fmla="*/ 115 w 135"/>
                              <a:gd name="T85" fmla="*/ 105 h 210"/>
                              <a:gd name="T86" fmla="*/ 108 w 135"/>
                              <a:gd name="T87" fmla="*/ 115 h 210"/>
                              <a:gd name="T88" fmla="*/ 105 w 135"/>
                              <a:gd name="T89" fmla="*/ 128 h 210"/>
                              <a:gd name="T90" fmla="*/ 99 w 135"/>
                              <a:gd name="T91" fmla="*/ 138 h 210"/>
                              <a:gd name="T92" fmla="*/ 95 w 135"/>
                              <a:gd name="T93" fmla="*/ 148 h 210"/>
                              <a:gd name="T94" fmla="*/ 89 w 135"/>
                              <a:gd name="T95" fmla="*/ 158 h 210"/>
                              <a:gd name="T96" fmla="*/ 85 w 135"/>
                              <a:gd name="T97" fmla="*/ 168 h 210"/>
                              <a:gd name="T98" fmla="*/ 79 w 135"/>
                              <a:gd name="T99" fmla="*/ 177 h 210"/>
                              <a:gd name="T100" fmla="*/ 75 w 135"/>
                              <a:gd name="T101" fmla="*/ 184 h 210"/>
                              <a:gd name="T102" fmla="*/ 72 w 135"/>
                              <a:gd name="T103" fmla="*/ 191 h 210"/>
                              <a:gd name="T104" fmla="*/ 69 w 135"/>
                              <a:gd name="T105" fmla="*/ 197 h 210"/>
                              <a:gd name="T106" fmla="*/ 59 w 135"/>
                              <a:gd name="T107" fmla="*/ 207 h 210"/>
                              <a:gd name="T108" fmla="*/ 52 w 135"/>
                              <a:gd name="T109" fmla="*/ 210 h 210"/>
                              <a:gd name="T110" fmla="*/ 42 w 135"/>
                              <a:gd name="T111" fmla="*/ 207 h 210"/>
                              <a:gd name="T112" fmla="*/ 36 w 135"/>
                              <a:gd name="T113" fmla="*/ 204 h 210"/>
                              <a:gd name="T114" fmla="*/ 29 w 135"/>
                              <a:gd name="T115" fmla="*/ 197 h 210"/>
                              <a:gd name="T116" fmla="*/ 23 w 135"/>
                              <a:gd name="T117" fmla="*/ 194 h 210"/>
                              <a:gd name="T118" fmla="*/ 19 w 135"/>
                              <a:gd name="T119" fmla="*/ 187 h 210"/>
                              <a:gd name="T120" fmla="*/ 19 w 135"/>
                              <a:gd name="T121" fmla="*/ 187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5" h="210">
                                <a:moveTo>
                                  <a:pt x="19" y="187"/>
                                </a:moveTo>
                                <a:lnTo>
                                  <a:pt x="13" y="177"/>
                                </a:lnTo>
                                <a:lnTo>
                                  <a:pt x="13" y="168"/>
                                </a:lnTo>
                                <a:lnTo>
                                  <a:pt x="9" y="151"/>
                                </a:lnTo>
                                <a:lnTo>
                                  <a:pt x="9" y="141"/>
                                </a:lnTo>
                                <a:lnTo>
                                  <a:pt x="6" y="131"/>
                                </a:lnTo>
                                <a:lnTo>
                                  <a:pt x="3" y="122"/>
                                </a:lnTo>
                                <a:lnTo>
                                  <a:pt x="3" y="115"/>
                                </a:lnTo>
                                <a:lnTo>
                                  <a:pt x="3" y="105"/>
                                </a:lnTo>
                                <a:lnTo>
                                  <a:pt x="3" y="95"/>
                                </a:lnTo>
                                <a:lnTo>
                                  <a:pt x="0" y="89"/>
                                </a:lnTo>
                                <a:lnTo>
                                  <a:pt x="0" y="79"/>
                                </a:lnTo>
                                <a:lnTo>
                                  <a:pt x="0" y="72"/>
                                </a:lnTo>
                                <a:lnTo>
                                  <a:pt x="0" y="63"/>
                                </a:lnTo>
                                <a:lnTo>
                                  <a:pt x="0" y="56"/>
                                </a:lnTo>
                                <a:lnTo>
                                  <a:pt x="0" y="46"/>
                                </a:lnTo>
                                <a:lnTo>
                                  <a:pt x="0" y="43"/>
                                </a:lnTo>
                                <a:lnTo>
                                  <a:pt x="0" y="26"/>
                                </a:lnTo>
                                <a:lnTo>
                                  <a:pt x="3" y="17"/>
                                </a:lnTo>
                                <a:lnTo>
                                  <a:pt x="6" y="7"/>
                                </a:lnTo>
                                <a:lnTo>
                                  <a:pt x="13" y="4"/>
                                </a:lnTo>
                                <a:lnTo>
                                  <a:pt x="23" y="0"/>
                                </a:lnTo>
                                <a:lnTo>
                                  <a:pt x="33" y="4"/>
                                </a:lnTo>
                                <a:lnTo>
                                  <a:pt x="42" y="7"/>
                                </a:lnTo>
                                <a:lnTo>
                                  <a:pt x="52" y="10"/>
                                </a:lnTo>
                                <a:lnTo>
                                  <a:pt x="62" y="10"/>
                                </a:lnTo>
                                <a:lnTo>
                                  <a:pt x="72" y="13"/>
                                </a:lnTo>
                                <a:lnTo>
                                  <a:pt x="82" y="13"/>
                                </a:lnTo>
                                <a:lnTo>
                                  <a:pt x="89" y="13"/>
                                </a:lnTo>
                                <a:lnTo>
                                  <a:pt x="99" y="13"/>
                                </a:lnTo>
                                <a:lnTo>
                                  <a:pt x="105" y="13"/>
                                </a:lnTo>
                                <a:lnTo>
                                  <a:pt x="118" y="13"/>
                                </a:lnTo>
                                <a:lnTo>
                                  <a:pt x="125" y="17"/>
                                </a:lnTo>
                                <a:lnTo>
                                  <a:pt x="128" y="20"/>
                                </a:lnTo>
                                <a:lnTo>
                                  <a:pt x="132" y="26"/>
                                </a:lnTo>
                                <a:lnTo>
                                  <a:pt x="132" y="33"/>
                                </a:lnTo>
                                <a:lnTo>
                                  <a:pt x="135" y="43"/>
                                </a:lnTo>
                                <a:lnTo>
                                  <a:pt x="132" y="49"/>
                                </a:lnTo>
                                <a:lnTo>
                                  <a:pt x="128" y="63"/>
                                </a:lnTo>
                                <a:lnTo>
                                  <a:pt x="125" y="72"/>
                                </a:lnTo>
                                <a:lnTo>
                                  <a:pt x="125" y="82"/>
                                </a:lnTo>
                                <a:lnTo>
                                  <a:pt x="118" y="95"/>
                                </a:lnTo>
                                <a:lnTo>
                                  <a:pt x="115" y="105"/>
                                </a:lnTo>
                                <a:lnTo>
                                  <a:pt x="108" y="115"/>
                                </a:lnTo>
                                <a:lnTo>
                                  <a:pt x="105" y="128"/>
                                </a:lnTo>
                                <a:lnTo>
                                  <a:pt x="99" y="138"/>
                                </a:lnTo>
                                <a:lnTo>
                                  <a:pt x="95" y="148"/>
                                </a:lnTo>
                                <a:lnTo>
                                  <a:pt x="89" y="158"/>
                                </a:lnTo>
                                <a:lnTo>
                                  <a:pt x="85" y="168"/>
                                </a:lnTo>
                                <a:lnTo>
                                  <a:pt x="79" y="177"/>
                                </a:lnTo>
                                <a:lnTo>
                                  <a:pt x="75" y="184"/>
                                </a:lnTo>
                                <a:lnTo>
                                  <a:pt x="72" y="191"/>
                                </a:lnTo>
                                <a:lnTo>
                                  <a:pt x="69" y="197"/>
                                </a:lnTo>
                                <a:lnTo>
                                  <a:pt x="59" y="207"/>
                                </a:lnTo>
                                <a:lnTo>
                                  <a:pt x="52" y="210"/>
                                </a:lnTo>
                                <a:lnTo>
                                  <a:pt x="42" y="207"/>
                                </a:lnTo>
                                <a:lnTo>
                                  <a:pt x="36" y="204"/>
                                </a:lnTo>
                                <a:lnTo>
                                  <a:pt x="29" y="197"/>
                                </a:lnTo>
                                <a:lnTo>
                                  <a:pt x="23" y="194"/>
                                </a:lnTo>
                                <a:lnTo>
                                  <a:pt x="19" y="1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 name="Freeform 196"/>
                        <wps:cNvSpPr>
                          <a:spLocks/>
                        </wps:cNvSpPr>
                        <wps:spPr bwMode="auto">
                          <a:xfrm>
                            <a:off x="1525270" y="1181100"/>
                            <a:ext cx="94615" cy="133350"/>
                          </a:xfrm>
                          <a:custGeom>
                            <a:avLst/>
                            <a:gdLst>
                              <a:gd name="T0" fmla="*/ 10 w 149"/>
                              <a:gd name="T1" fmla="*/ 174 h 210"/>
                              <a:gd name="T2" fmla="*/ 10 w 149"/>
                              <a:gd name="T3" fmla="*/ 164 h 210"/>
                              <a:gd name="T4" fmla="*/ 10 w 149"/>
                              <a:gd name="T5" fmla="*/ 154 h 210"/>
                              <a:gd name="T6" fmla="*/ 7 w 149"/>
                              <a:gd name="T7" fmla="*/ 141 h 210"/>
                              <a:gd name="T8" fmla="*/ 7 w 149"/>
                              <a:gd name="T9" fmla="*/ 131 h 210"/>
                              <a:gd name="T10" fmla="*/ 4 w 149"/>
                              <a:gd name="T11" fmla="*/ 118 h 210"/>
                              <a:gd name="T12" fmla="*/ 4 w 149"/>
                              <a:gd name="T13" fmla="*/ 105 h 210"/>
                              <a:gd name="T14" fmla="*/ 4 w 149"/>
                              <a:gd name="T15" fmla="*/ 92 h 210"/>
                              <a:gd name="T16" fmla="*/ 4 w 149"/>
                              <a:gd name="T17" fmla="*/ 79 h 210"/>
                              <a:gd name="T18" fmla="*/ 0 w 149"/>
                              <a:gd name="T19" fmla="*/ 62 h 210"/>
                              <a:gd name="T20" fmla="*/ 0 w 149"/>
                              <a:gd name="T21" fmla="*/ 53 h 210"/>
                              <a:gd name="T22" fmla="*/ 0 w 149"/>
                              <a:gd name="T23" fmla="*/ 39 h 210"/>
                              <a:gd name="T24" fmla="*/ 4 w 149"/>
                              <a:gd name="T25" fmla="*/ 30 h 210"/>
                              <a:gd name="T26" fmla="*/ 4 w 149"/>
                              <a:gd name="T27" fmla="*/ 16 h 210"/>
                              <a:gd name="T28" fmla="*/ 10 w 149"/>
                              <a:gd name="T29" fmla="*/ 13 h 210"/>
                              <a:gd name="T30" fmla="*/ 14 w 149"/>
                              <a:gd name="T31" fmla="*/ 7 h 210"/>
                              <a:gd name="T32" fmla="*/ 24 w 149"/>
                              <a:gd name="T33" fmla="*/ 3 h 210"/>
                              <a:gd name="T34" fmla="*/ 27 w 149"/>
                              <a:gd name="T35" fmla="*/ 0 h 210"/>
                              <a:gd name="T36" fmla="*/ 33 w 149"/>
                              <a:gd name="T37" fmla="*/ 0 h 210"/>
                              <a:gd name="T38" fmla="*/ 43 w 149"/>
                              <a:gd name="T39" fmla="*/ 0 h 210"/>
                              <a:gd name="T40" fmla="*/ 50 w 149"/>
                              <a:gd name="T41" fmla="*/ 0 h 210"/>
                              <a:gd name="T42" fmla="*/ 60 w 149"/>
                              <a:gd name="T43" fmla="*/ 0 h 210"/>
                              <a:gd name="T44" fmla="*/ 66 w 149"/>
                              <a:gd name="T45" fmla="*/ 0 h 210"/>
                              <a:gd name="T46" fmla="*/ 76 w 149"/>
                              <a:gd name="T47" fmla="*/ 7 h 210"/>
                              <a:gd name="T48" fmla="*/ 86 w 149"/>
                              <a:gd name="T49" fmla="*/ 10 h 210"/>
                              <a:gd name="T50" fmla="*/ 93 w 149"/>
                              <a:gd name="T51" fmla="*/ 10 h 210"/>
                              <a:gd name="T52" fmla="*/ 103 w 149"/>
                              <a:gd name="T53" fmla="*/ 13 h 210"/>
                              <a:gd name="T54" fmla="*/ 109 w 149"/>
                              <a:gd name="T55" fmla="*/ 16 h 210"/>
                              <a:gd name="T56" fmla="*/ 119 w 149"/>
                              <a:gd name="T57" fmla="*/ 23 h 210"/>
                              <a:gd name="T58" fmla="*/ 132 w 149"/>
                              <a:gd name="T59" fmla="*/ 30 h 210"/>
                              <a:gd name="T60" fmla="*/ 146 w 149"/>
                              <a:gd name="T61" fmla="*/ 39 h 210"/>
                              <a:gd name="T62" fmla="*/ 149 w 149"/>
                              <a:gd name="T63" fmla="*/ 43 h 210"/>
                              <a:gd name="T64" fmla="*/ 149 w 149"/>
                              <a:gd name="T65" fmla="*/ 53 h 210"/>
                              <a:gd name="T66" fmla="*/ 149 w 149"/>
                              <a:gd name="T67" fmla="*/ 59 h 210"/>
                              <a:gd name="T68" fmla="*/ 146 w 149"/>
                              <a:gd name="T69" fmla="*/ 72 h 210"/>
                              <a:gd name="T70" fmla="*/ 139 w 149"/>
                              <a:gd name="T71" fmla="*/ 85 h 210"/>
                              <a:gd name="T72" fmla="*/ 132 w 149"/>
                              <a:gd name="T73" fmla="*/ 98 h 210"/>
                              <a:gd name="T74" fmla="*/ 129 w 149"/>
                              <a:gd name="T75" fmla="*/ 105 h 210"/>
                              <a:gd name="T76" fmla="*/ 129 w 149"/>
                              <a:gd name="T77" fmla="*/ 112 h 210"/>
                              <a:gd name="T78" fmla="*/ 123 w 149"/>
                              <a:gd name="T79" fmla="*/ 121 h 210"/>
                              <a:gd name="T80" fmla="*/ 123 w 149"/>
                              <a:gd name="T81" fmla="*/ 128 h 210"/>
                              <a:gd name="T82" fmla="*/ 113 w 149"/>
                              <a:gd name="T83" fmla="*/ 141 h 210"/>
                              <a:gd name="T84" fmla="*/ 103 w 149"/>
                              <a:gd name="T85" fmla="*/ 154 h 210"/>
                              <a:gd name="T86" fmla="*/ 93 w 149"/>
                              <a:gd name="T87" fmla="*/ 167 h 210"/>
                              <a:gd name="T88" fmla="*/ 86 w 149"/>
                              <a:gd name="T89" fmla="*/ 180 h 210"/>
                              <a:gd name="T90" fmla="*/ 76 w 149"/>
                              <a:gd name="T91" fmla="*/ 190 h 210"/>
                              <a:gd name="T92" fmla="*/ 73 w 149"/>
                              <a:gd name="T93" fmla="*/ 200 h 210"/>
                              <a:gd name="T94" fmla="*/ 63 w 149"/>
                              <a:gd name="T95" fmla="*/ 203 h 210"/>
                              <a:gd name="T96" fmla="*/ 60 w 149"/>
                              <a:gd name="T97" fmla="*/ 210 h 210"/>
                              <a:gd name="T98" fmla="*/ 50 w 149"/>
                              <a:gd name="T99" fmla="*/ 210 h 210"/>
                              <a:gd name="T100" fmla="*/ 40 w 149"/>
                              <a:gd name="T101" fmla="*/ 207 h 210"/>
                              <a:gd name="T102" fmla="*/ 33 w 149"/>
                              <a:gd name="T103" fmla="*/ 200 h 210"/>
                              <a:gd name="T104" fmla="*/ 27 w 149"/>
                              <a:gd name="T105" fmla="*/ 194 h 210"/>
                              <a:gd name="T106" fmla="*/ 17 w 149"/>
                              <a:gd name="T107" fmla="*/ 187 h 210"/>
                              <a:gd name="T108" fmla="*/ 14 w 149"/>
                              <a:gd name="T109" fmla="*/ 177 h 210"/>
                              <a:gd name="T110" fmla="*/ 10 w 149"/>
                              <a:gd name="T111" fmla="*/ 174 h 210"/>
                              <a:gd name="T112" fmla="*/ 10 w 149"/>
                              <a:gd name="T113" fmla="*/ 174 h 210"/>
                              <a:gd name="T114" fmla="*/ 10 w 149"/>
                              <a:gd name="T115" fmla="*/ 174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9" h="210">
                                <a:moveTo>
                                  <a:pt x="10" y="174"/>
                                </a:moveTo>
                                <a:lnTo>
                                  <a:pt x="10" y="164"/>
                                </a:lnTo>
                                <a:lnTo>
                                  <a:pt x="10" y="154"/>
                                </a:lnTo>
                                <a:lnTo>
                                  <a:pt x="7" y="141"/>
                                </a:lnTo>
                                <a:lnTo>
                                  <a:pt x="7" y="131"/>
                                </a:lnTo>
                                <a:lnTo>
                                  <a:pt x="4" y="118"/>
                                </a:lnTo>
                                <a:lnTo>
                                  <a:pt x="4" y="105"/>
                                </a:lnTo>
                                <a:lnTo>
                                  <a:pt x="4" y="92"/>
                                </a:lnTo>
                                <a:lnTo>
                                  <a:pt x="4" y="79"/>
                                </a:lnTo>
                                <a:lnTo>
                                  <a:pt x="0" y="62"/>
                                </a:lnTo>
                                <a:lnTo>
                                  <a:pt x="0" y="53"/>
                                </a:lnTo>
                                <a:lnTo>
                                  <a:pt x="0" y="39"/>
                                </a:lnTo>
                                <a:lnTo>
                                  <a:pt x="4" y="30"/>
                                </a:lnTo>
                                <a:lnTo>
                                  <a:pt x="4" y="16"/>
                                </a:lnTo>
                                <a:lnTo>
                                  <a:pt x="10" y="13"/>
                                </a:lnTo>
                                <a:lnTo>
                                  <a:pt x="14" y="7"/>
                                </a:lnTo>
                                <a:lnTo>
                                  <a:pt x="24" y="3"/>
                                </a:lnTo>
                                <a:lnTo>
                                  <a:pt x="27" y="0"/>
                                </a:lnTo>
                                <a:lnTo>
                                  <a:pt x="33" y="0"/>
                                </a:lnTo>
                                <a:lnTo>
                                  <a:pt x="43" y="0"/>
                                </a:lnTo>
                                <a:lnTo>
                                  <a:pt x="50" y="0"/>
                                </a:lnTo>
                                <a:lnTo>
                                  <a:pt x="60" y="0"/>
                                </a:lnTo>
                                <a:lnTo>
                                  <a:pt x="66" y="0"/>
                                </a:lnTo>
                                <a:lnTo>
                                  <a:pt x="76" y="7"/>
                                </a:lnTo>
                                <a:lnTo>
                                  <a:pt x="86" y="10"/>
                                </a:lnTo>
                                <a:lnTo>
                                  <a:pt x="93" y="10"/>
                                </a:lnTo>
                                <a:lnTo>
                                  <a:pt x="103" y="13"/>
                                </a:lnTo>
                                <a:lnTo>
                                  <a:pt x="109" y="16"/>
                                </a:lnTo>
                                <a:lnTo>
                                  <a:pt x="119" y="23"/>
                                </a:lnTo>
                                <a:lnTo>
                                  <a:pt x="132" y="30"/>
                                </a:lnTo>
                                <a:lnTo>
                                  <a:pt x="146" y="39"/>
                                </a:lnTo>
                                <a:lnTo>
                                  <a:pt x="149" y="43"/>
                                </a:lnTo>
                                <a:lnTo>
                                  <a:pt x="149" y="53"/>
                                </a:lnTo>
                                <a:lnTo>
                                  <a:pt x="149" y="59"/>
                                </a:lnTo>
                                <a:lnTo>
                                  <a:pt x="146" y="72"/>
                                </a:lnTo>
                                <a:lnTo>
                                  <a:pt x="139" y="85"/>
                                </a:lnTo>
                                <a:lnTo>
                                  <a:pt x="132" y="98"/>
                                </a:lnTo>
                                <a:lnTo>
                                  <a:pt x="129" y="105"/>
                                </a:lnTo>
                                <a:lnTo>
                                  <a:pt x="129" y="112"/>
                                </a:lnTo>
                                <a:lnTo>
                                  <a:pt x="123" y="121"/>
                                </a:lnTo>
                                <a:lnTo>
                                  <a:pt x="123" y="128"/>
                                </a:lnTo>
                                <a:lnTo>
                                  <a:pt x="113" y="141"/>
                                </a:lnTo>
                                <a:lnTo>
                                  <a:pt x="103" y="154"/>
                                </a:lnTo>
                                <a:lnTo>
                                  <a:pt x="93" y="167"/>
                                </a:lnTo>
                                <a:lnTo>
                                  <a:pt x="86" y="180"/>
                                </a:lnTo>
                                <a:lnTo>
                                  <a:pt x="76" y="190"/>
                                </a:lnTo>
                                <a:lnTo>
                                  <a:pt x="73" y="200"/>
                                </a:lnTo>
                                <a:lnTo>
                                  <a:pt x="63" y="203"/>
                                </a:lnTo>
                                <a:lnTo>
                                  <a:pt x="60" y="210"/>
                                </a:lnTo>
                                <a:lnTo>
                                  <a:pt x="50" y="210"/>
                                </a:lnTo>
                                <a:lnTo>
                                  <a:pt x="40" y="207"/>
                                </a:lnTo>
                                <a:lnTo>
                                  <a:pt x="33" y="200"/>
                                </a:lnTo>
                                <a:lnTo>
                                  <a:pt x="27" y="194"/>
                                </a:lnTo>
                                <a:lnTo>
                                  <a:pt x="17" y="187"/>
                                </a:lnTo>
                                <a:lnTo>
                                  <a:pt x="14" y="177"/>
                                </a:lnTo>
                                <a:lnTo>
                                  <a:pt x="10" y="1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2" name="Freeform 197"/>
                        <wps:cNvSpPr>
                          <a:spLocks/>
                        </wps:cNvSpPr>
                        <wps:spPr bwMode="auto">
                          <a:xfrm>
                            <a:off x="1565275" y="1037590"/>
                            <a:ext cx="96520" cy="116205"/>
                          </a:xfrm>
                          <a:custGeom>
                            <a:avLst/>
                            <a:gdLst>
                              <a:gd name="T0" fmla="*/ 13 w 152"/>
                              <a:gd name="T1" fmla="*/ 160 h 183"/>
                              <a:gd name="T2" fmla="*/ 10 w 152"/>
                              <a:gd name="T3" fmla="*/ 147 h 183"/>
                              <a:gd name="T4" fmla="*/ 7 w 152"/>
                              <a:gd name="T5" fmla="*/ 134 h 183"/>
                              <a:gd name="T6" fmla="*/ 3 w 152"/>
                              <a:gd name="T7" fmla="*/ 121 h 183"/>
                              <a:gd name="T8" fmla="*/ 3 w 152"/>
                              <a:gd name="T9" fmla="*/ 108 h 183"/>
                              <a:gd name="T10" fmla="*/ 0 w 152"/>
                              <a:gd name="T11" fmla="*/ 92 h 183"/>
                              <a:gd name="T12" fmla="*/ 0 w 152"/>
                              <a:gd name="T13" fmla="*/ 78 h 183"/>
                              <a:gd name="T14" fmla="*/ 0 w 152"/>
                              <a:gd name="T15" fmla="*/ 69 h 183"/>
                              <a:gd name="T16" fmla="*/ 0 w 152"/>
                              <a:gd name="T17" fmla="*/ 55 h 183"/>
                              <a:gd name="T18" fmla="*/ 0 w 152"/>
                              <a:gd name="T19" fmla="*/ 42 h 183"/>
                              <a:gd name="T20" fmla="*/ 3 w 152"/>
                              <a:gd name="T21" fmla="*/ 29 h 183"/>
                              <a:gd name="T22" fmla="*/ 7 w 152"/>
                              <a:gd name="T23" fmla="*/ 19 h 183"/>
                              <a:gd name="T24" fmla="*/ 10 w 152"/>
                              <a:gd name="T25" fmla="*/ 13 h 183"/>
                              <a:gd name="T26" fmla="*/ 13 w 152"/>
                              <a:gd name="T27" fmla="*/ 6 h 183"/>
                              <a:gd name="T28" fmla="*/ 20 w 152"/>
                              <a:gd name="T29" fmla="*/ 3 h 183"/>
                              <a:gd name="T30" fmla="*/ 27 w 152"/>
                              <a:gd name="T31" fmla="*/ 0 h 183"/>
                              <a:gd name="T32" fmla="*/ 36 w 152"/>
                              <a:gd name="T33" fmla="*/ 0 h 183"/>
                              <a:gd name="T34" fmla="*/ 46 w 152"/>
                              <a:gd name="T35" fmla="*/ 0 h 183"/>
                              <a:gd name="T36" fmla="*/ 56 w 152"/>
                              <a:gd name="T37" fmla="*/ 3 h 183"/>
                              <a:gd name="T38" fmla="*/ 66 w 152"/>
                              <a:gd name="T39" fmla="*/ 6 h 183"/>
                              <a:gd name="T40" fmla="*/ 76 w 152"/>
                              <a:gd name="T41" fmla="*/ 6 h 183"/>
                              <a:gd name="T42" fmla="*/ 86 w 152"/>
                              <a:gd name="T43" fmla="*/ 6 h 183"/>
                              <a:gd name="T44" fmla="*/ 96 w 152"/>
                              <a:gd name="T45" fmla="*/ 10 h 183"/>
                              <a:gd name="T46" fmla="*/ 102 w 152"/>
                              <a:gd name="T47" fmla="*/ 10 h 183"/>
                              <a:gd name="T48" fmla="*/ 116 w 152"/>
                              <a:gd name="T49" fmla="*/ 13 h 183"/>
                              <a:gd name="T50" fmla="*/ 122 w 152"/>
                              <a:gd name="T51" fmla="*/ 13 h 183"/>
                              <a:gd name="T52" fmla="*/ 132 w 152"/>
                              <a:gd name="T53" fmla="*/ 16 h 183"/>
                              <a:gd name="T54" fmla="*/ 135 w 152"/>
                              <a:gd name="T55" fmla="*/ 19 h 183"/>
                              <a:gd name="T56" fmla="*/ 145 w 152"/>
                              <a:gd name="T57" fmla="*/ 26 h 183"/>
                              <a:gd name="T58" fmla="*/ 149 w 152"/>
                              <a:gd name="T59" fmla="*/ 32 h 183"/>
                              <a:gd name="T60" fmla="*/ 152 w 152"/>
                              <a:gd name="T61" fmla="*/ 46 h 183"/>
                              <a:gd name="T62" fmla="*/ 149 w 152"/>
                              <a:gd name="T63" fmla="*/ 55 h 183"/>
                              <a:gd name="T64" fmla="*/ 145 w 152"/>
                              <a:gd name="T65" fmla="*/ 62 h 183"/>
                              <a:gd name="T66" fmla="*/ 142 w 152"/>
                              <a:gd name="T67" fmla="*/ 72 h 183"/>
                              <a:gd name="T68" fmla="*/ 135 w 152"/>
                              <a:gd name="T69" fmla="*/ 82 h 183"/>
                              <a:gd name="T70" fmla="*/ 129 w 152"/>
                              <a:gd name="T71" fmla="*/ 92 h 183"/>
                              <a:gd name="T72" fmla="*/ 126 w 152"/>
                              <a:gd name="T73" fmla="*/ 105 h 183"/>
                              <a:gd name="T74" fmla="*/ 119 w 152"/>
                              <a:gd name="T75" fmla="*/ 115 h 183"/>
                              <a:gd name="T76" fmla="*/ 112 w 152"/>
                              <a:gd name="T77" fmla="*/ 124 h 183"/>
                              <a:gd name="T78" fmla="*/ 109 w 152"/>
                              <a:gd name="T79" fmla="*/ 134 h 183"/>
                              <a:gd name="T80" fmla="*/ 99 w 152"/>
                              <a:gd name="T81" fmla="*/ 144 h 183"/>
                              <a:gd name="T82" fmla="*/ 93 w 152"/>
                              <a:gd name="T83" fmla="*/ 154 h 183"/>
                              <a:gd name="T84" fmla="*/ 86 w 152"/>
                              <a:gd name="T85" fmla="*/ 160 h 183"/>
                              <a:gd name="T86" fmla="*/ 76 w 152"/>
                              <a:gd name="T87" fmla="*/ 170 h 183"/>
                              <a:gd name="T88" fmla="*/ 69 w 152"/>
                              <a:gd name="T89" fmla="*/ 174 h 183"/>
                              <a:gd name="T90" fmla="*/ 63 w 152"/>
                              <a:gd name="T91" fmla="*/ 177 h 183"/>
                              <a:gd name="T92" fmla="*/ 56 w 152"/>
                              <a:gd name="T93" fmla="*/ 183 h 183"/>
                              <a:gd name="T94" fmla="*/ 50 w 152"/>
                              <a:gd name="T95" fmla="*/ 183 h 183"/>
                              <a:gd name="T96" fmla="*/ 43 w 152"/>
                              <a:gd name="T97" fmla="*/ 183 h 183"/>
                              <a:gd name="T98" fmla="*/ 36 w 152"/>
                              <a:gd name="T99" fmla="*/ 183 h 183"/>
                              <a:gd name="T100" fmla="*/ 33 w 152"/>
                              <a:gd name="T101" fmla="*/ 183 h 183"/>
                              <a:gd name="T102" fmla="*/ 23 w 152"/>
                              <a:gd name="T103" fmla="*/ 177 h 183"/>
                              <a:gd name="T104" fmla="*/ 20 w 152"/>
                              <a:gd name="T105" fmla="*/ 174 h 183"/>
                              <a:gd name="T106" fmla="*/ 13 w 152"/>
                              <a:gd name="T107" fmla="*/ 167 h 183"/>
                              <a:gd name="T108" fmla="*/ 13 w 152"/>
                              <a:gd name="T109" fmla="*/ 160 h 183"/>
                              <a:gd name="T110" fmla="*/ 13 w 152"/>
                              <a:gd name="T111" fmla="*/ 16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52" h="183">
                                <a:moveTo>
                                  <a:pt x="13" y="160"/>
                                </a:moveTo>
                                <a:lnTo>
                                  <a:pt x="10" y="147"/>
                                </a:lnTo>
                                <a:lnTo>
                                  <a:pt x="7" y="134"/>
                                </a:lnTo>
                                <a:lnTo>
                                  <a:pt x="3" y="121"/>
                                </a:lnTo>
                                <a:lnTo>
                                  <a:pt x="3" y="108"/>
                                </a:lnTo>
                                <a:lnTo>
                                  <a:pt x="0" y="92"/>
                                </a:lnTo>
                                <a:lnTo>
                                  <a:pt x="0" y="78"/>
                                </a:lnTo>
                                <a:lnTo>
                                  <a:pt x="0" y="69"/>
                                </a:lnTo>
                                <a:lnTo>
                                  <a:pt x="0" y="55"/>
                                </a:lnTo>
                                <a:lnTo>
                                  <a:pt x="0" y="42"/>
                                </a:lnTo>
                                <a:lnTo>
                                  <a:pt x="3" y="29"/>
                                </a:lnTo>
                                <a:lnTo>
                                  <a:pt x="7" y="19"/>
                                </a:lnTo>
                                <a:lnTo>
                                  <a:pt x="10" y="13"/>
                                </a:lnTo>
                                <a:lnTo>
                                  <a:pt x="13" y="6"/>
                                </a:lnTo>
                                <a:lnTo>
                                  <a:pt x="20" y="3"/>
                                </a:lnTo>
                                <a:lnTo>
                                  <a:pt x="27" y="0"/>
                                </a:lnTo>
                                <a:lnTo>
                                  <a:pt x="36" y="0"/>
                                </a:lnTo>
                                <a:lnTo>
                                  <a:pt x="46" y="0"/>
                                </a:lnTo>
                                <a:lnTo>
                                  <a:pt x="56" y="3"/>
                                </a:lnTo>
                                <a:lnTo>
                                  <a:pt x="66" y="6"/>
                                </a:lnTo>
                                <a:lnTo>
                                  <a:pt x="76" y="6"/>
                                </a:lnTo>
                                <a:lnTo>
                                  <a:pt x="86" y="6"/>
                                </a:lnTo>
                                <a:lnTo>
                                  <a:pt x="96" y="10"/>
                                </a:lnTo>
                                <a:lnTo>
                                  <a:pt x="102" y="10"/>
                                </a:lnTo>
                                <a:lnTo>
                                  <a:pt x="116" y="13"/>
                                </a:lnTo>
                                <a:lnTo>
                                  <a:pt x="122" y="13"/>
                                </a:lnTo>
                                <a:lnTo>
                                  <a:pt x="132" y="16"/>
                                </a:lnTo>
                                <a:lnTo>
                                  <a:pt x="135" y="19"/>
                                </a:lnTo>
                                <a:lnTo>
                                  <a:pt x="145" y="26"/>
                                </a:lnTo>
                                <a:lnTo>
                                  <a:pt x="149" y="32"/>
                                </a:lnTo>
                                <a:lnTo>
                                  <a:pt x="152" y="46"/>
                                </a:lnTo>
                                <a:lnTo>
                                  <a:pt x="149" y="55"/>
                                </a:lnTo>
                                <a:lnTo>
                                  <a:pt x="145" y="62"/>
                                </a:lnTo>
                                <a:lnTo>
                                  <a:pt x="142" y="72"/>
                                </a:lnTo>
                                <a:lnTo>
                                  <a:pt x="135" y="82"/>
                                </a:lnTo>
                                <a:lnTo>
                                  <a:pt x="129" y="92"/>
                                </a:lnTo>
                                <a:lnTo>
                                  <a:pt x="126" y="105"/>
                                </a:lnTo>
                                <a:lnTo>
                                  <a:pt x="119" y="115"/>
                                </a:lnTo>
                                <a:lnTo>
                                  <a:pt x="112" y="124"/>
                                </a:lnTo>
                                <a:lnTo>
                                  <a:pt x="109" y="134"/>
                                </a:lnTo>
                                <a:lnTo>
                                  <a:pt x="99" y="144"/>
                                </a:lnTo>
                                <a:lnTo>
                                  <a:pt x="93" y="154"/>
                                </a:lnTo>
                                <a:lnTo>
                                  <a:pt x="86" y="160"/>
                                </a:lnTo>
                                <a:lnTo>
                                  <a:pt x="76" y="170"/>
                                </a:lnTo>
                                <a:lnTo>
                                  <a:pt x="69" y="174"/>
                                </a:lnTo>
                                <a:lnTo>
                                  <a:pt x="63" y="177"/>
                                </a:lnTo>
                                <a:lnTo>
                                  <a:pt x="56" y="183"/>
                                </a:lnTo>
                                <a:lnTo>
                                  <a:pt x="50" y="183"/>
                                </a:lnTo>
                                <a:lnTo>
                                  <a:pt x="43" y="183"/>
                                </a:lnTo>
                                <a:lnTo>
                                  <a:pt x="36" y="183"/>
                                </a:lnTo>
                                <a:lnTo>
                                  <a:pt x="33" y="183"/>
                                </a:lnTo>
                                <a:lnTo>
                                  <a:pt x="23" y="177"/>
                                </a:lnTo>
                                <a:lnTo>
                                  <a:pt x="20" y="174"/>
                                </a:lnTo>
                                <a:lnTo>
                                  <a:pt x="13" y="167"/>
                                </a:lnTo>
                                <a:lnTo>
                                  <a:pt x="13" y="1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 name="Freeform 198"/>
                        <wps:cNvSpPr>
                          <a:spLocks/>
                        </wps:cNvSpPr>
                        <wps:spPr bwMode="auto">
                          <a:xfrm>
                            <a:off x="1600835" y="866775"/>
                            <a:ext cx="96520" cy="135255"/>
                          </a:xfrm>
                          <a:custGeom>
                            <a:avLst/>
                            <a:gdLst>
                              <a:gd name="T0" fmla="*/ 20 w 152"/>
                              <a:gd name="T1" fmla="*/ 197 h 213"/>
                              <a:gd name="T2" fmla="*/ 13 w 152"/>
                              <a:gd name="T3" fmla="*/ 183 h 213"/>
                              <a:gd name="T4" fmla="*/ 13 w 152"/>
                              <a:gd name="T5" fmla="*/ 170 h 213"/>
                              <a:gd name="T6" fmla="*/ 10 w 152"/>
                              <a:gd name="T7" fmla="*/ 164 h 213"/>
                              <a:gd name="T8" fmla="*/ 10 w 152"/>
                              <a:gd name="T9" fmla="*/ 157 h 213"/>
                              <a:gd name="T10" fmla="*/ 10 w 152"/>
                              <a:gd name="T11" fmla="*/ 147 h 213"/>
                              <a:gd name="T12" fmla="*/ 10 w 152"/>
                              <a:gd name="T13" fmla="*/ 144 h 213"/>
                              <a:gd name="T14" fmla="*/ 7 w 152"/>
                              <a:gd name="T15" fmla="*/ 134 h 213"/>
                              <a:gd name="T16" fmla="*/ 7 w 152"/>
                              <a:gd name="T17" fmla="*/ 128 h 213"/>
                              <a:gd name="T18" fmla="*/ 4 w 152"/>
                              <a:gd name="T19" fmla="*/ 118 h 213"/>
                              <a:gd name="T20" fmla="*/ 4 w 152"/>
                              <a:gd name="T21" fmla="*/ 108 h 213"/>
                              <a:gd name="T22" fmla="*/ 4 w 152"/>
                              <a:gd name="T23" fmla="*/ 101 h 213"/>
                              <a:gd name="T24" fmla="*/ 4 w 152"/>
                              <a:gd name="T25" fmla="*/ 92 h 213"/>
                              <a:gd name="T26" fmla="*/ 4 w 152"/>
                              <a:gd name="T27" fmla="*/ 85 h 213"/>
                              <a:gd name="T28" fmla="*/ 4 w 152"/>
                              <a:gd name="T29" fmla="*/ 75 h 213"/>
                              <a:gd name="T30" fmla="*/ 0 w 152"/>
                              <a:gd name="T31" fmla="*/ 69 h 213"/>
                              <a:gd name="T32" fmla="*/ 0 w 152"/>
                              <a:gd name="T33" fmla="*/ 59 h 213"/>
                              <a:gd name="T34" fmla="*/ 0 w 152"/>
                              <a:gd name="T35" fmla="*/ 52 h 213"/>
                              <a:gd name="T36" fmla="*/ 0 w 152"/>
                              <a:gd name="T37" fmla="*/ 46 h 213"/>
                              <a:gd name="T38" fmla="*/ 4 w 152"/>
                              <a:gd name="T39" fmla="*/ 32 h 213"/>
                              <a:gd name="T40" fmla="*/ 4 w 152"/>
                              <a:gd name="T41" fmla="*/ 19 h 213"/>
                              <a:gd name="T42" fmla="*/ 7 w 152"/>
                              <a:gd name="T43" fmla="*/ 10 h 213"/>
                              <a:gd name="T44" fmla="*/ 10 w 152"/>
                              <a:gd name="T45" fmla="*/ 3 h 213"/>
                              <a:gd name="T46" fmla="*/ 13 w 152"/>
                              <a:gd name="T47" fmla="*/ 0 h 213"/>
                              <a:gd name="T48" fmla="*/ 23 w 152"/>
                              <a:gd name="T49" fmla="*/ 0 h 213"/>
                              <a:gd name="T50" fmla="*/ 27 w 152"/>
                              <a:gd name="T51" fmla="*/ 0 h 213"/>
                              <a:gd name="T52" fmla="*/ 37 w 152"/>
                              <a:gd name="T53" fmla="*/ 0 h 213"/>
                              <a:gd name="T54" fmla="*/ 46 w 152"/>
                              <a:gd name="T55" fmla="*/ 0 h 213"/>
                              <a:gd name="T56" fmla="*/ 56 w 152"/>
                              <a:gd name="T57" fmla="*/ 0 h 213"/>
                              <a:gd name="T58" fmla="*/ 66 w 152"/>
                              <a:gd name="T59" fmla="*/ 0 h 213"/>
                              <a:gd name="T60" fmla="*/ 76 w 152"/>
                              <a:gd name="T61" fmla="*/ 3 h 213"/>
                              <a:gd name="T62" fmla="*/ 89 w 152"/>
                              <a:gd name="T63" fmla="*/ 6 h 213"/>
                              <a:gd name="T64" fmla="*/ 103 w 152"/>
                              <a:gd name="T65" fmla="*/ 10 h 213"/>
                              <a:gd name="T66" fmla="*/ 109 w 152"/>
                              <a:gd name="T67" fmla="*/ 13 h 213"/>
                              <a:gd name="T68" fmla="*/ 119 w 152"/>
                              <a:gd name="T69" fmla="*/ 16 h 213"/>
                              <a:gd name="T70" fmla="*/ 129 w 152"/>
                              <a:gd name="T71" fmla="*/ 19 h 213"/>
                              <a:gd name="T72" fmla="*/ 136 w 152"/>
                              <a:gd name="T73" fmla="*/ 26 h 213"/>
                              <a:gd name="T74" fmla="*/ 149 w 152"/>
                              <a:gd name="T75" fmla="*/ 36 h 213"/>
                              <a:gd name="T76" fmla="*/ 152 w 152"/>
                              <a:gd name="T77" fmla="*/ 52 h 213"/>
                              <a:gd name="T78" fmla="*/ 149 w 152"/>
                              <a:gd name="T79" fmla="*/ 55 h 213"/>
                              <a:gd name="T80" fmla="*/ 149 w 152"/>
                              <a:gd name="T81" fmla="*/ 65 h 213"/>
                              <a:gd name="T82" fmla="*/ 142 w 152"/>
                              <a:gd name="T83" fmla="*/ 75 h 213"/>
                              <a:gd name="T84" fmla="*/ 139 w 152"/>
                              <a:gd name="T85" fmla="*/ 85 h 213"/>
                              <a:gd name="T86" fmla="*/ 136 w 152"/>
                              <a:gd name="T87" fmla="*/ 98 h 213"/>
                              <a:gd name="T88" fmla="*/ 129 w 152"/>
                              <a:gd name="T89" fmla="*/ 115 h 213"/>
                              <a:gd name="T90" fmla="*/ 122 w 152"/>
                              <a:gd name="T91" fmla="*/ 124 h 213"/>
                              <a:gd name="T92" fmla="*/ 119 w 152"/>
                              <a:gd name="T93" fmla="*/ 137 h 213"/>
                              <a:gd name="T94" fmla="*/ 109 w 152"/>
                              <a:gd name="T95" fmla="*/ 151 h 213"/>
                              <a:gd name="T96" fmla="*/ 103 w 152"/>
                              <a:gd name="T97" fmla="*/ 164 h 213"/>
                              <a:gd name="T98" fmla="*/ 96 w 152"/>
                              <a:gd name="T99" fmla="*/ 177 h 213"/>
                              <a:gd name="T100" fmla="*/ 89 w 152"/>
                              <a:gd name="T101" fmla="*/ 187 h 213"/>
                              <a:gd name="T102" fmla="*/ 83 w 152"/>
                              <a:gd name="T103" fmla="*/ 197 h 213"/>
                              <a:gd name="T104" fmla="*/ 76 w 152"/>
                              <a:gd name="T105" fmla="*/ 203 h 213"/>
                              <a:gd name="T106" fmla="*/ 70 w 152"/>
                              <a:gd name="T107" fmla="*/ 210 h 213"/>
                              <a:gd name="T108" fmla="*/ 63 w 152"/>
                              <a:gd name="T109" fmla="*/ 213 h 213"/>
                              <a:gd name="T110" fmla="*/ 53 w 152"/>
                              <a:gd name="T111" fmla="*/ 213 h 213"/>
                              <a:gd name="T112" fmla="*/ 43 w 152"/>
                              <a:gd name="T113" fmla="*/ 213 h 213"/>
                              <a:gd name="T114" fmla="*/ 37 w 152"/>
                              <a:gd name="T115" fmla="*/ 210 h 213"/>
                              <a:gd name="T116" fmla="*/ 30 w 152"/>
                              <a:gd name="T117" fmla="*/ 206 h 213"/>
                              <a:gd name="T118" fmla="*/ 20 w 152"/>
                              <a:gd name="T119" fmla="*/ 200 h 213"/>
                              <a:gd name="T120" fmla="*/ 20 w 152"/>
                              <a:gd name="T121" fmla="*/ 197 h 213"/>
                              <a:gd name="T122" fmla="*/ 20 w 152"/>
                              <a:gd name="T123" fmla="*/ 197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2" h="213">
                                <a:moveTo>
                                  <a:pt x="20" y="197"/>
                                </a:moveTo>
                                <a:lnTo>
                                  <a:pt x="13" y="183"/>
                                </a:lnTo>
                                <a:lnTo>
                                  <a:pt x="13" y="170"/>
                                </a:lnTo>
                                <a:lnTo>
                                  <a:pt x="10" y="164"/>
                                </a:lnTo>
                                <a:lnTo>
                                  <a:pt x="10" y="157"/>
                                </a:lnTo>
                                <a:lnTo>
                                  <a:pt x="10" y="147"/>
                                </a:lnTo>
                                <a:lnTo>
                                  <a:pt x="10" y="144"/>
                                </a:lnTo>
                                <a:lnTo>
                                  <a:pt x="7" y="134"/>
                                </a:lnTo>
                                <a:lnTo>
                                  <a:pt x="7" y="128"/>
                                </a:lnTo>
                                <a:lnTo>
                                  <a:pt x="4" y="118"/>
                                </a:lnTo>
                                <a:lnTo>
                                  <a:pt x="4" y="108"/>
                                </a:lnTo>
                                <a:lnTo>
                                  <a:pt x="4" y="101"/>
                                </a:lnTo>
                                <a:lnTo>
                                  <a:pt x="4" y="92"/>
                                </a:lnTo>
                                <a:lnTo>
                                  <a:pt x="4" y="85"/>
                                </a:lnTo>
                                <a:lnTo>
                                  <a:pt x="4" y="75"/>
                                </a:lnTo>
                                <a:lnTo>
                                  <a:pt x="0" y="69"/>
                                </a:lnTo>
                                <a:lnTo>
                                  <a:pt x="0" y="59"/>
                                </a:lnTo>
                                <a:lnTo>
                                  <a:pt x="0" y="52"/>
                                </a:lnTo>
                                <a:lnTo>
                                  <a:pt x="0" y="46"/>
                                </a:lnTo>
                                <a:lnTo>
                                  <a:pt x="4" y="32"/>
                                </a:lnTo>
                                <a:lnTo>
                                  <a:pt x="4" y="19"/>
                                </a:lnTo>
                                <a:lnTo>
                                  <a:pt x="7" y="10"/>
                                </a:lnTo>
                                <a:lnTo>
                                  <a:pt x="10" y="3"/>
                                </a:lnTo>
                                <a:lnTo>
                                  <a:pt x="13" y="0"/>
                                </a:lnTo>
                                <a:lnTo>
                                  <a:pt x="23" y="0"/>
                                </a:lnTo>
                                <a:lnTo>
                                  <a:pt x="27" y="0"/>
                                </a:lnTo>
                                <a:lnTo>
                                  <a:pt x="37" y="0"/>
                                </a:lnTo>
                                <a:lnTo>
                                  <a:pt x="46" y="0"/>
                                </a:lnTo>
                                <a:lnTo>
                                  <a:pt x="56" y="0"/>
                                </a:lnTo>
                                <a:lnTo>
                                  <a:pt x="66" y="0"/>
                                </a:lnTo>
                                <a:lnTo>
                                  <a:pt x="76" y="3"/>
                                </a:lnTo>
                                <a:lnTo>
                                  <a:pt x="89" y="6"/>
                                </a:lnTo>
                                <a:lnTo>
                                  <a:pt x="103" y="10"/>
                                </a:lnTo>
                                <a:lnTo>
                                  <a:pt x="109" y="13"/>
                                </a:lnTo>
                                <a:lnTo>
                                  <a:pt x="119" y="16"/>
                                </a:lnTo>
                                <a:lnTo>
                                  <a:pt x="129" y="19"/>
                                </a:lnTo>
                                <a:lnTo>
                                  <a:pt x="136" y="26"/>
                                </a:lnTo>
                                <a:lnTo>
                                  <a:pt x="149" y="36"/>
                                </a:lnTo>
                                <a:lnTo>
                                  <a:pt x="152" y="52"/>
                                </a:lnTo>
                                <a:lnTo>
                                  <a:pt x="149" y="55"/>
                                </a:lnTo>
                                <a:lnTo>
                                  <a:pt x="149" y="65"/>
                                </a:lnTo>
                                <a:lnTo>
                                  <a:pt x="142" y="75"/>
                                </a:lnTo>
                                <a:lnTo>
                                  <a:pt x="139" y="85"/>
                                </a:lnTo>
                                <a:lnTo>
                                  <a:pt x="136" y="98"/>
                                </a:lnTo>
                                <a:lnTo>
                                  <a:pt x="129" y="115"/>
                                </a:lnTo>
                                <a:lnTo>
                                  <a:pt x="122" y="124"/>
                                </a:lnTo>
                                <a:lnTo>
                                  <a:pt x="119" y="137"/>
                                </a:lnTo>
                                <a:lnTo>
                                  <a:pt x="109" y="151"/>
                                </a:lnTo>
                                <a:lnTo>
                                  <a:pt x="103" y="164"/>
                                </a:lnTo>
                                <a:lnTo>
                                  <a:pt x="96" y="177"/>
                                </a:lnTo>
                                <a:lnTo>
                                  <a:pt x="89" y="187"/>
                                </a:lnTo>
                                <a:lnTo>
                                  <a:pt x="83" y="197"/>
                                </a:lnTo>
                                <a:lnTo>
                                  <a:pt x="76" y="203"/>
                                </a:lnTo>
                                <a:lnTo>
                                  <a:pt x="70" y="210"/>
                                </a:lnTo>
                                <a:lnTo>
                                  <a:pt x="63" y="213"/>
                                </a:lnTo>
                                <a:lnTo>
                                  <a:pt x="53" y="213"/>
                                </a:lnTo>
                                <a:lnTo>
                                  <a:pt x="43" y="213"/>
                                </a:lnTo>
                                <a:lnTo>
                                  <a:pt x="37" y="210"/>
                                </a:lnTo>
                                <a:lnTo>
                                  <a:pt x="30" y="206"/>
                                </a:lnTo>
                                <a:lnTo>
                                  <a:pt x="20" y="200"/>
                                </a:lnTo>
                                <a:lnTo>
                                  <a:pt x="2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4" name="Freeform 199"/>
                        <wps:cNvSpPr>
                          <a:spLocks/>
                        </wps:cNvSpPr>
                        <wps:spPr bwMode="auto">
                          <a:xfrm>
                            <a:off x="1657350" y="725170"/>
                            <a:ext cx="77470" cy="122555"/>
                          </a:xfrm>
                          <a:custGeom>
                            <a:avLst/>
                            <a:gdLst>
                              <a:gd name="T0" fmla="*/ 10 w 122"/>
                              <a:gd name="T1" fmla="*/ 173 h 193"/>
                              <a:gd name="T2" fmla="*/ 7 w 122"/>
                              <a:gd name="T3" fmla="*/ 164 h 193"/>
                              <a:gd name="T4" fmla="*/ 7 w 122"/>
                              <a:gd name="T5" fmla="*/ 154 h 193"/>
                              <a:gd name="T6" fmla="*/ 4 w 122"/>
                              <a:gd name="T7" fmla="*/ 141 h 193"/>
                              <a:gd name="T8" fmla="*/ 4 w 122"/>
                              <a:gd name="T9" fmla="*/ 128 h 193"/>
                              <a:gd name="T10" fmla="*/ 4 w 122"/>
                              <a:gd name="T11" fmla="*/ 121 h 193"/>
                              <a:gd name="T12" fmla="*/ 4 w 122"/>
                              <a:gd name="T13" fmla="*/ 114 h 193"/>
                              <a:gd name="T14" fmla="*/ 4 w 122"/>
                              <a:gd name="T15" fmla="*/ 105 h 193"/>
                              <a:gd name="T16" fmla="*/ 4 w 122"/>
                              <a:gd name="T17" fmla="*/ 98 h 193"/>
                              <a:gd name="T18" fmla="*/ 4 w 122"/>
                              <a:gd name="T19" fmla="*/ 91 h 193"/>
                              <a:gd name="T20" fmla="*/ 4 w 122"/>
                              <a:gd name="T21" fmla="*/ 82 h 193"/>
                              <a:gd name="T22" fmla="*/ 4 w 122"/>
                              <a:gd name="T23" fmla="*/ 75 h 193"/>
                              <a:gd name="T24" fmla="*/ 4 w 122"/>
                              <a:gd name="T25" fmla="*/ 69 h 193"/>
                              <a:gd name="T26" fmla="*/ 0 w 122"/>
                              <a:gd name="T27" fmla="*/ 62 h 193"/>
                              <a:gd name="T28" fmla="*/ 0 w 122"/>
                              <a:gd name="T29" fmla="*/ 52 h 193"/>
                              <a:gd name="T30" fmla="*/ 0 w 122"/>
                              <a:gd name="T31" fmla="*/ 46 h 193"/>
                              <a:gd name="T32" fmla="*/ 0 w 122"/>
                              <a:gd name="T33" fmla="*/ 39 h 193"/>
                              <a:gd name="T34" fmla="*/ 4 w 122"/>
                              <a:gd name="T35" fmla="*/ 29 h 193"/>
                              <a:gd name="T36" fmla="*/ 4 w 122"/>
                              <a:gd name="T37" fmla="*/ 19 h 193"/>
                              <a:gd name="T38" fmla="*/ 4 w 122"/>
                              <a:gd name="T39" fmla="*/ 6 h 193"/>
                              <a:gd name="T40" fmla="*/ 7 w 122"/>
                              <a:gd name="T41" fmla="*/ 3 h 193"/>
                              <a:gd name="T42" fmla="*/ 14 w 122"/>
                              <a:gd name="T43" fmla="*/ 0 h 193"/>
                              <a:gd name="T44" fmla="*/ 20 w 122"/>
                              <a:gd name="T45" fmla="*/ 3 h 193"/>
                              <a:gd name="T46" fmla="*/ 30 w 122"/>
                              <a:gd name="T47" fmla="*/ 6 h 193"/>
                              <a:gd name="T48" fmla="*/ 40 w 122"/>
                              <a:gd name="T49" fmla="*/ 13 h 193"/>
                              <a:gd name="T50" fmla="*/ 53 w 122"/>
                              <a:gd name="T51" fmla="*/ 19 h 193"/>
                              <a:gd name="T52" fmla="*/ 66 w 122"/>
                              <a:gd name="T53" fmla="*/ 26 h 193"/>
                              <a:gd name="T54" fmla="*/ 80 w 122"/>
                              <a:gd name="T55" fmla="*/ 32 h 193"/>
                              <a:gd name="T56" fmla="*/ 93 w 122"/>
                              <a:gd name="T57" fmla="*/ 39 h 193"/>
                              <a:gd name="T58" fmla="*/ 103 w 122"/>
                              <a:gd name="T59" fmla="*/ 49 h 193"/>
                              <a:gd name="T60" fmla="*/ 116 w 122"/>
                              <a:gd name="T61" fmla="*/ 55 h 193"/>
                              <a:gd name="T62" fmla="*/ 119 w 122"/>
                              <a:gd name="T63" fmla="*/ 62 h 193"/>
                              <a:gd name="T64" fmla="*/ 122 w 122"/>
                              <a:gd name="T65" fmla="*/ 69 h 193"/>
                              <a:gd name="T66" fmla="*/ 122 w 122"/>
                              <a:gd name="T67" fmla="*/ 75 h 193"/>
                              <a:gd name="T68" fmla="*/ 122 w 122"/>
                              <a:gd name="T69" fmla="*/ 85 h 193"/>
                              <a:gd name="T70" fmla="*/ 119 w 122"/>
                              <a:gd name="T71" fmla="*/ 95 h 193"/>
                              <a:gd name="T72" fmla="*/ 116 w 122"/>
                              <a:gd name="T73" fmla="*/ 105 h 193"/>
                              <a:gd name="T74" fmla="*/ 109 w 122"/>
                              <a:gd name="T75" fmla="*/ 118 h 193"/>
                              <a:gd name="T76" fmla="*/ 106 w 122"/>
                              <a:gd name="T77" fmla="*/ 128 h 193"/>
                              <a:gd name="T78" fmla="*/ 96 w 122"/>
                              <a:gd name="T79" fmla="*/ 141 h 193"/>
                              <a:gd name="T80" fmla="*/ 93 w 122"/>
                              <a:gd name="T81" fmla="*/ 147 h 193"/>
                              <a:gd name="T82" fmla="*/ 83 w 122"/>
                              <a:gd name="T83" fmla="*/ 160 h 193"/>
                              <a:gd name="T84" fmla="*/ 76 w 122"/>
                              <a:gd name="T85" fmla="*/ 167 h 193"/>
                              <a:gd name="T86" fmla="*/ 70 w 122"/>
                              <a:gd name="T87" fmla="*/ 177 h 193"/>
                              <a:gd name="T88" fmla="*/ 63 w 122"/>
                              <a:gd name="T89" fmla="*/ 183 h 193"/>
                              <a:gd name="T90" fmla="*/ 60 w 122"/>
                              <a:gd name="T91" fmla="*/ 190 h 193"/>
                              <a:gd name="T92" fmla="*/ 53 w 122"/>
                              <a:gd name="T93" fmla="*/ 193 h 193"/>
                              <a:gd name="T94" fmla="*/ 47 w 122"/>
                              <a:gd name="T95" fmla="*/ 193 h 193"/>
                              <a:gd name="T96" fmla="*/ 37 w 122"/>
                              <a:gd name="T97" fmla="*/ 193 h 193"/>
                              <a:gd name="T98" fmla="*/ 30 w 122"/>
                              <a:gd name="T99" fmla="*/ 190 h 193"/>
                              <a:gd name="T100" fmla="*/ 23 w 122"/>
                              <a:gd name="T101" fmla="*/ 183 h 193"/>
                              <a:gd name="T102" fmla="*/ 14 w 122"/>
                              <a:gd name="T103" fmla="*/ 177 h 193"/>
                              <a:gd name="T104" fmla="*/ 10 w 122"/>
                              <a:gd name="T105" fmla="*/ 173 h 193"/>
                              <a:gd name="T106" fmla="*/ 10 w 122"/>
                              <a:gd name="T107" fmla="*/ 17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22" h="193">
                                <a:moveTo>
                                  <a:pt x="10" y="173"/>
                                </a:moveTo>
                                <a:lnTo>
                                  <a:pt x="7" y="164"/>
                                </a:lnTo>
                                <a:lnTo>
                                  <a:pt x="7" y="154"/>
                                </a:lnTo>
                                <a:lnTo>
                                  <a:pt x="4" y="141"/>
                                </a:lnTo>
                                <a:lnTo>
                                  <a:pt x="4" y="128"/>
                                </a:lnTo>
                                <a:lnTo>
                                  <a:pt x="4" y="121"/>
                                </a:lnTo>
                                <a:lnTo>
                                  <a:pt x="4" y="114"/>
                                </a:lnTo>
                                <a:lnTo>
                                  <a:pt x="4" y="105"/>
                                </a:lnTo>
                                <a:lnTo>
                                  <a:pt x="4" y="98"/>
                                </a:lnTo>
                                <a:lnTo>
                                  <a:pt x="4" y="91"/>
                                </a:lnTo>
                                <a:lnTo>
                                  <a:pt x="4" y="82"/>
                                </a:lnTo>
                                <a:lnTo>
                                  <a:pt x="4" y="75"/>
                                </a:lnTo>
                                <a:lnTo>
                                  <a:pt x="4" y="69"/>
                                </a:lnTo>
                                <a:lnTo>
                                  <a:pt x="0" y="62"/>
                                </a:lnTo>
                                <a:lnTo>
                                  <a:pt x="0" y="52"/>
                                </a:lnTo>
                                <a:lnTo>
                                  <a:pt x="0" y="46"/>
                                </a:lnTo>
                                <a:lnTo>
                                  <a:pt x="0" y="39"/>
                                </a:lnTo>
                                <a:lnTo>
                                  <a:pt x="4" y="29"/>
                                </a:lnTo>
                                <a:lnTo>
                                  <a:pt x="4" y="19"/>
                                </a:lnTo>
                                <a:lnTo>
                                  <a:pt x="4" y="6"/>
                                </a:lnTo>
                                <a:lnTo>
                                  <a:pt x="7" y="3"/>
                                </a:lnTo>
                                <a:lnTo>
                                  <a:pt x="14" y="0"/>
                                </a:lnTo>
                                <a:lnTo>
                                  <a:pt x="20" y="3"/>
                                </a:lnTo>
                                <a:lnTo>
                                  <a:pt x="30" y="6"/>
                                </a:lnTo>
                                <a:lnTo>
                                  <a:pt x="40" y="13"/>
                                </a:lnTo>
                                <a:lnTo>
                                  <a:pt x="53" y="19"/>
                                </a:lnTo>
                                <a:lnTo>
                                  <a:pt x="66" y="26"/>
                                </a:lnTo>
                                <a:lnTo>
                                  <a:pt x="80" y="32"/>
                                </a:lnTo>
                                <a:lnTo>
                                  <a:pt x="93" y="39"/>
                                </a:lnTo>
                                <a:lnTo>
                                  <a:pt x="103" y="49"/>
                                </a:lnTo>
                                <a:lnTo>
                                  <a:pt x="116" y="55"/>
                                </a:lnTo>
                                <a:lnTo>
                                  <a:pt x="119" y="62"/>
                                </a:lnTo>
                                <a:lnTo>
                                  <a:pt x="122" y="69"/>
                                </a:lnTo>
                                <a:lnTo>
                                  <a:pt x="122" y="75"/>
                                </a:lnTo>
                                <a:lnTo>
                                  <a:pt x="122" y="85"/>
                                </a:lnTo>
                                <a:lnTo>
                                  <a:pt x="119" y="95"/>
                                </a:lnTo>
                                <a:lnTo>
                                  <a:pt x="116" y="105"/>
                                </a:lnTo>
                                <a:lnTo>
                                  <a:pt x="109" y="118"/>
                                </a:lnTo>
                                <a:lnTo>
                                  <a:pt x="106" y="128"/>
                                </a:lnTo>
                                <a:lnTo>
                                  <a:pt x="96" y="141"/>
                                </a:lnTo>
                                <a:lnTo>
                                  <a:pt x="93" y="147"/>
                                </a:lnTo>
                                <a:lnTo>
                                  <a:pt x="83" y="160"/>
                                </a:lnTo>
                                <a:lnTo>
                                  <a:pt x="76" y="167"/>
                                </a:lnTo>
                                <a:lnTo>
                                  <a:pt x="70" y="177"/>
                                </a:lnTo>
                                <a:lnTo>
                                  <a:pt x="63" y="183"/>
                                </a:lnTo>
                                <a:lnTo>
                                  <a:pt x="60" y="190"/>
                                </a:lnTo>
                                <a:lnTo>
                                  <a:pt x="53" y="193"/>
                                </a:lnTo>
                                <a:lnTo>
                                  <a:pt x="47" y="193"/>
                                </a:lnTo>
                                <a:lnTo>
                                  <a:pt x="37" y="193"/>
                                </a:lnTo>
                                <a:lnTo>
                                  <a:pt x="30" y="190"/>
                                </a:lnTo>
                                <a:lnTo>
                                  <a:pt x="23" y="183"/>
                                </a:lnTo>
                                <a:lnTo>
                                  <a:pt x="14" y="177"/>
                                </a:lnTo>
                                <a:lnTo>
                                  <a:pt x="10"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 name="Freeform 200"/>
                        <wps:cNvSpPr>
                          <a:spLocks/>
                        </wps:cNvSpPr>
                        <wps:spPr bwMode="auto">
                          <a:xfrm>
                            <a:off x="163195" y="2047875"/>
                            <a:ext cx="2192020" cy="174625"/>
                          </a:xfrm>
                          <a:custGeom>
                            <a:avLst/>
                            <a:gdLst>
                              <a:gd name="T0" fmla="*/ 119 w 3452"/>
                              <a:gd name="T1" fmla="*/ 157 h 275"/>
                              <a:gd name="T2" fmla="*/ 238 w 3452"/>
                              <a:gd name="T3" fmla="*/ 200 h 275"/>
                              <a:gd name="T4" fmla="*/ 367 w 3452"/>
                              <a:gd name="T5" fmla="*/ 190 h 275"/>
                              <a:gd name="T6" fmla="*/ 499 w 3452"/>
                              <a:gd name="T7" fmla="*/ 105 h 275"/>
                              <a:gd name="T8" fmla="*/ 618 w 3452"/>
                              <a:gd name="T9" fmla="*/ 23 h 275"/>
                              <a:gd name="T10" fmla="*/ 720 w 3452"/>
                              <a:gd name="T11" fmla="*/ 3 h 275"/>
                              <a:gd name="T12" fmla="*/ 812 w 3452"/>
                              <a:gd name="T13" fmla="*/ 19 h 275"/>
                              <a:gd name="T14" fmla="*/ 905 w 3452"/>
                              <a:gd name="T15" fmla="*/ 55 h 275"/>
                              <a:gd name="T16" fmla="*/ 1047 w 3452"/>
                              <a:gd name="T17" fmla="*/ 141 h 275"/>
                              <a:gd name="T18" fmla="*/ 1185 w 3452"/>
                              <a:gd name="T19" fmla="*/ 180 h 275"/>
                              <a:gd name="T20" fmla="*/ 1311 w 3452"/>
                              <a:gd name="T21" fmla="*/ 151 h 275"/>
                              <a:gd name="T22" fmla="*/ 1410 w 3452"/>
                              <a:gd name="T23" fmla="*/ 88 h 275"/>
                              <a:gd name="T24" fmla="*/ 1525 w 3452"/>
                              <a:gd name="T25" fmla="*/ 39 h 275"/>
                              <a:gd name="T26" fmla="*/ 1660 w 3452"/>
                              <a:gd name="T27" fmla="*/ 52 h 275"/>
                              <a:gd name="T28" fmla="*/ 1776 w 3452"/>
                              <a:gd name="T29" fmla="*/ 105 h 275"/>
                              <a:gd name="T30" fmla="*/ 1888 w 3452"/>
                              <a:gd name="T31" fmla="*/ 138 h 275"/>
                              <a:gd name="T32" fmla="*/ 2000 w 3452"/>
                              <a:gd name="T33" fmla="*/ 111 h 275"/>
                              <a:gd name="T34" fmla="*/ 2122 w 3452"/>
                              <a:gd name="T35" fmla="*/ 62 h 275"/>
                              <a:gd name="T36" fmla="*/ 2231 w 3452"/>
                              <a:gd name="T37" fmla="*/ 33 h 275"/>
                              <a:gd name="T38" fmla="*/ 2320 w 3452"/>
                              <a:gd name="T39" fmla="*/ 29 h 275"/>
                              <a:gd name="T40" fmla="*/ 2449 w 3452"/>
                              <a:gd name="T41" fmla="*/ 59 h 275"/>
                              <a:gd name="T42" fmla="*/ 2565 w 3452"/>
                              <a:gd name="T43" fmla="*/ 115 h 275"/>
                              <a:gd name="T44" fmla="*/ 2670 w 3452"/>
                              <a:gd name="T45" fmla="*/ 138 h 275"/>
                              <a:gd name="T46" fmla="*/ 2796 w 3452"/>
                              <a:gd name="T47" fmla="*/ 88 h 275"/>
                              <a:gd name="T48" fmla="*/ 2934 w 3452"/>
                              <a:gd name="T49" fmla="*/ 16 h 275"/>
                              <a:gd name="T50" fmla="*/ 3076 w 3452"/>
                              <a:gd name="T51" fmla="*/ 3 h 275"/>
                              <a:gd name="T52" fmla="*/ 3178 w 3452"/>
                              <a:gd name="T53" fmla="*/ 55 h 275"/>
                              <a:gd name="T54" fmla="*/ 3267 w 3452"/>
                              <a:gd name="T55" fmla="*/ 105 h 275"/>
                              <a:gd name="T56" fmla="*/ 3383 w 3452"/>
                              <a:gd name="T57" fmla="*/ 108 h 275"/>
                              <a:gd name="T58" fmla="*/ 3439 w 3452"/>
                              <a:gd name="T59" fmla="*/ 160 h 275"/>
                              <a:gd name="T60" fmla="*/ 3340 w 3452"/>
                              <a:gd name="T61" fmla="*/ 190 h 275"/>
                              <a:gd name="T62" fmla="*/ 3251 w 3452"/>
                              <a:gd name="T63" fmla="*/ 174 h 275"/>
                              <a:gd name="T64" fmla="*/ 3152 w 3452"/>
                              <a:gd name="T65" fmla="*/ 118 h 275"/>
                              <a:gd name="T66" fmla="*/ 3060 w 3452"/>
                              <a:gd name="T67" fmla="*/ 78 h 275"/>
                              <a:gd name="T68" fmla="*/ 2944 w 3452"/>
                              <a:gd name="T69" fmla="*/ 88 h 275"/>
                              <a:gd name="T70" fmla="*/ 2825 w 3452"/>
                              <a:gd name="T71" fmla="*/ 141 h 275"/>
                              <a:gd name="T72" fmla="*/ 2716 w 3452"/>
                              <a:gd name="T73" fmla="*/ 190 h 275"/>
                              <a:gd name="T74" fmla="*/ 2601 w 3452"/>
                              <a:gd name="T75" fmla="*/ 190 h 275"/>
                              <a:gd name="T76" fmla="*/ 2492 w 3452"/>
                              <a:gd name="T77" fmla="*/ 141 h 275"/>
                              <a:gd name="T78" fmla="*/ 2363 w 3452"/>
                              <a:gd name="T79" fmla="*/ 98 h 275"/>
                              <a:gd name="T80" fmla="*/ 2228 w 3452"/>
                              <a:gd name="T81" fmla="*/ 98 h 275"/>
                              <a:gd name="T82" fmla="*/ 2103 w 3452"/>
                              <a:gd name="T83" fmla="*/ 131 h 275"/>
                              <a:gd name="T84" fmla="*/ 2010 w 3452"/>
                              <a:gd name="T85" fmla="*/ 174 h 275"/>
                              <a:gd name="T86" fmla="*/ 1918 w 3452"/>
                              <a:gd name="T87" fmla="*/ 197 h 275"/>
                              <a:gd name="T88" fmla="*/ 1779 w 3452"/>
                              <a:gd name="T89" fmla="*/ 180 h 275"/>
                              <a:gd name="T90" fmla="*/ 1680 w 3452"/>
                              <a:gd name="T91" fmla="*/ 131 h 275"/>
                              <a:gd name="T92" fmla="*/ 1584 w 3452"/>
                              <a:gd name="T93" fmla="*/ 111 h 275"/>
                              <a:gd name="T94" fmla="*/ 1469 w 3452"/>
                              <a:gd name="T95" fmla="*/ 131 h 275"/>
                              <a:gd name="T96" fmla="*/ 1337 w 3452"/>
                              <a:gd name="T97" fmla="*/ 206 h 275"/>
                              <a:gd name="T98" fmla="*/ 1228 w 3452"/>
                              <a:gd name="T99" fmla="*/ 256 h 275"/>
                              <a:gd name="T100" fmla="*/ 1136 w 3452"/>
                              <a:gd name="T101" fmla="*/ 256 h 275"/>
                              <a:gd name="T102" fmla="*/ 1040 w 3452"/>
                              <a:gd name="T103" fmla="*/ 216 h 275"/>
                              <a:gd name="T104" fmla="*/ 901 w 3452"/>
                              <a:gd name="T105" fmla="*/ 144 h 275"/>
                              <a:gd name="T106" fmla="*/ 756 w 3452"/>
                              <a:gd name="T107" fmla="*/ 88 h 275"/>
                              <a:gd name="T108" fmla="*/ 637 w 3452"/>
                              <a:gd name="T109" fmla="*/ 115 h 275"/>
                              <a:gd name="T110" fmla="*/ 525 w 3452"/>
                              <a:gd name="T111" fmla="*/ 190 h 275"/>
                              <a:gd name="T112" fmla="*/ 410 w 3452"/>
                              <a:gd name="T113" fmla="*/ 259 h 275"/>
                              <a:gd name="T114" fmla="*/ 297 w 3452"/>
                              <a:gd name="T115" fmla="*/ 275 h 275"/>
                              <a:gd name="T116" fmla="*/ 172 w 3452"/>
                              <a:gd name="T117" fmla="*/ 259 h 275"/>
                              <a:gd name="T118" fmla="*/ 60 w 3452"/>
                              <a:gd name="T119" fmla="*/ 216 h 275"/>
                              <a:gd name="T120" fmla="*/ 20 w 3452"/>
                              <a:gd name="T121" fmla="*/ 115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452" h="275">
                                <a:moveTo>
                                  <a:pt x="33" y="115"/>
                                </a:moveTo>
                                <a:lnTo>
                                  <a:pt x="43" y="115"/>
                                </a:lnTo>
                                <a:lnTo>
                                  <a:pt x="57" y="118"/>
                                </a:lnTo>
                                <a:lnTo>
                                  <a:pt x="63" y="121"/>
                                </a:lnTo>
                                <a:lnTo>
                                  <a:pt x="66" y="128"/>
                                </a:lnTo>
                                <a:lnTo>
                                  <a:pt x="76" y="131"/>
                                </a:lnTo>
                                <a:lnTo>
                                  <a:pt x="83" y="134"/>
                                </a:lnTo>
                                <a:lnTo>
                                  <a:pt x="93" y="138"/>
                                </a:lnTo>
                                <a:lnTo>
                                  <a:pt x="99" y="144"/>
                                </a:lnTo>
                                <a:lnTo>
                                  <a:pt x="109" y="151"/>
                                </a:lnTo>
                                <a:lnTo>
                                  <a:pt x="119" y="157"/>
                                </a:lnTo>
                                <a:lnTo>
                                  <a:pt x="126" y="160"/>
                                </a:lnTo>
                                <a:lnTo>
                                  <a:pt x="139" y="164"/>
                                </a:lnTo>
                                <a:lnTo>
                                  <a:pt x="146" y="170"/>
                                </a:lnTo>
                                <a:lnTo>
                                  <a:pt x="159" y="177"/>
                                </a:lnTo>
                                <a:lnTo>
                                  <a:pt x="169" y="180"/>
                                </a:lnTo>
                                <a:lnTo>
                                  <a:pt x="179" y="183"/>
                                </a:lnTo>
                                <a:lnTo>
                                  <a:pt x="192" y="190"/>
                                </a:lnTo>
                                <a:lnTo>
                                  <a:pt x="205" y="193"/>
                                </a:lnTo>
                                <a:lnTo>
                                  <a:pt x="215" y="197"/>
                                </a:lnTo>
                                <a:lnTo>
                                  <a:pt x="228" y="200"/>
                                </a:lnTo>
                                <a:lnTo>
                                  <a:pt x="238" y="200"/>
                                </a:lnTo>
                                <a:lnTo>
                                  <a:pt x="255" y="206"/>
                                </a:lnTo>
                                <a:lnTo>
                                  <a:pt x="264" y="206"/>
                                </a:lnTo>
                                <a:lnTo>
                                  <a:pt x="278" y="206"/>
                                </a:lnTo>
                                <a:lnTo>
                                  <a:pt x="291" y="203"/>
                                </a:lnTo>
                                <a:lnTo>
                                  <a:pt x="307" y="203"/>
                                </a:lnTo>
                                <a:lnTo>
                                  <a:pt x="321" y="200"/>
                                </a:lnTo>
                                <a:lnTo>
                                  <a:pt x="337" y="197"/>
                                </a:lnTo>
                                <a:lnTo>
                                  <a:pt x="344" y="197"/>
                                </a:lnTo>
                                <a:lnTo>
                                  <a:pt x="350" y="193"/>
                                </a:lnTo>
                                <a:lnTo>
                                  <a:pt x="357" y="193"/>
                                </a:lnTo>
                                <a:lnTo>
                                  <a:pt x="367" y="190"/>
                                </a:lnTo>
                                <a:lnTo>
                                  <a:pt x="380" y="183"/>
                                </a:lnTo>
                                <a:lnTo>
                                  <a:pt x="393" y="177"/>
                                </a:lnTo>
                                <a:lnTo>
                                  <a:pt x="406" y="167"/>
                                </a:lnTo>
                                <a:lnTo>
                                  <a:pt x="420" y="160"/>
                                </a:lnTo>
                                <a:lnTo>
                                  <a:pt x="433" y="154"/>
                                </a:lnTo>
                                <a:lnTo>
                                  <a:pt x="443" y="144"/>
                                </a:lnTo>
                                <a:lnTo>
                                  <a:pt x="456" y="138"/>
                                </a:lnTo>
                                <a:lnTo>
                                  <a:pt x="469" y="131"/>
                                </a:lnTo>
                                <a:lnTo>
                                  <a:pt x="479" y="121"/>
                                </a:lnTo>
                                <a:lnTo>
                                  <a:pt x="489" y="115"/>
                                </a:lnTo>
                                <a:lnTo>
                                  <a:pt x="499" y="105"/>
                                </a:lnTo>
                                <a:lnTo>
                                  <a:pt x="512" y="98"/>
                                </a:lnTo>
                                <a:lnTo>
                                  <a:pt x="519" y="88"/>
                                </a:lnTo>
                                <a:lnTo>
                                  <a:pt x="532" y="82"/>
                                </a:lnTo>
                                <a:lnTo>
                                  <a:pt x="542" y="72"/>
                                </a:lnTo>
                                <a:lnTo>
                                  <a:pt x="555" y="65"/>
                                </a:lnTo>
                                <a:lnTo>
                                  <a:pt x="565" y="55"/>
                                </a:lnTo>
                                <a:lnTo>
                                  <a:pt x="575" y="49"/>
                                </a:lnTo>
                                <a:lnTo>
                                  <a:pt x="585" y="42"/>
                                </a:lnTo>
                                <a:lnTo>
                                  <a:pt x="598" y="36"/>
                                </a:lnTo>
                                <a:lnTo>
                                  <a:pt x="608" y="29"/>
                                </a:lnTo>
                                <a:lnTo>
                                  <a:pt x="618" y="23"/>
                                </a:lnTo>
                                <a:lnTo>
                                  <a:pt x="631" y="19"/>
                                </a:lnTo>
                                <a:lnTo>
                                  <a:pt x="644" y="16"/>
                                </a:lnTo>
                                <a:lnTo>
                                  <a:pt x="654" y="13"/>
                                </a:lnTo>
                                <a:lnTo>
                                  <a:pt x="667" y="10"/>
                                </a:lnTo>
                                <a:lnTo>
                                  <a:pt x="677" y="6"/>
                                </a:lnTo>
                                <a:lnTo>
                                  <a:pt x="680" y="6"/>
                                </a:lnTo>
                                <a:lnTo>
                                  <a:pt x="690" y="6"/>
                                </a:lnTo>
                                <a:lnTo>
                                  <a:pt x="697" y="6"/>
                                </a:lnTo>
                                <a:lnTo>
                                  <a:pt x="707" y="3"/>
                                </a:lnTo>
                                <a:lnTo>
                                  <a:pt x="713" y="3"/>
                                </a:lnTo>
                                <a:lnTo>
                                  <a:pt x="720" y="3"/>
                                </a:lnTo>
                                <a:lnTo>
                                  <a:pt x="726" y="3"/>
                                </a:lnTo>
                                <a:lnTo>
                                  <a:pt x="736" y="3"/>
                                </a:lnTo>
                                <a:lnTo>
                                  <a:pt x="743" y="3"/>
                                </a:lnTo>
                                <a:lnTo>
                                  <a:pt x="756" y="6"/>
                                </a:lnTo>
                                <a:lnTo>
                                  <a:pt x="763" y="10"/>
                                </a:lnTo>
                                <a:lnTo>
                                  <a:pt x="773" y="10"/>
                                </a:lnTo>
                                <a:lnTo>
                                  <a:pt x="779" y="10"/>
                                </a:lnTo>
                                <a:lnTo>
                                  <a:pt x="789" y="13"/>
                                </a:lnTo>
                                <a:lnTo>
                                  <a:pt x="796" y="16"/>
                                </a:lnTo>
                                <a:lnTo>
                                  <a:pt x="806" y="16"/>
                                </a:lnTo>
                                <a:lnTo>
                                  <a:pt x="812" y="19"/>
                                </a:lnTo>
                                <a:lnTo>
                                  <a:pt x="822" y="19"/>
                                </a:lnTo>
                                <a:lnTo>
                                  <a:pt x="829" y="23"/>
                                </a:lnTo>
                                <a:lnTo>
                                  <a:pt x="835" y="23"/>
                                </a:lnTo>
                                <a:lnTo>
                                  <a:pt x="842" y="29"/>
                                </a:lnTo>
                                <a:lnTo>
                                  <a:pt x="852" y="29"/>
                                </a:lnTo>
                                <a:lnTo>
                                  <a:pt x="858" y="36"/>
                                </a:lnTo>
                                <a:lnTo>
                                  <a:pt x="865" y="36"/>
                                </a:lnTo>
                                <a:lnTo>
                                  <a:pt x="875" y="39"/>
                                </a:lnTo>
                                <a:lnTo>
                                  <a:pt x="882" y="46"/>
                                </a:lnTo>
                                <a:lnTo>
                                  <a:pt x="888" y="49"/>
                                </a:lnTo>
                                <a:lnTo>
                                  <a:pt x="905" y="55"/>
                                </a:lnTo>
                                <a:lnTo>
                                  <a:pt x="918" y="62"/>
                                </a:lnTo>
                                <a:lnTo>
                                  <a:pt x="931" y="72"/>
                                </a:lnTo>
                                <a:lnTo>
                                  <a:pt x="944" y="78"/>
                                </a:lnTo>
                                <a:lnTo>
                                  <a:pt x="957" y="88"/>
                                </a:lnTo>
                                <a:lnTo>
                                  <a:pt x="971" y="95"/>
                                </a:lnTo>
                                <a:lnTo>
                                  <a:pt x="984" y="101"/>
                                </a:lnTo>
                                <a:lnTo>
                                  <a:pt x="997" y="115"/>
                                </a:lnTo>
                                <a:lnTo>
                                  <a:pt x="1007" y="118"/>
                                </a:lnTo>
                                <a:lnTo>
                                  <a:pt x="1020" y="128"/>
                                </a:lnTo>
                                <a:lnTo>
                                  <a:pt x="1033" y="134"/>
                                </a:lnTo>
                                <a:lnTo>
                                  <a:pt x="1047" y="141"/>
                                </a:lnTo>
                                <a:lnTo>
                                  <a:pt x="1060" y="147"/>
                                </a:lnTo>
                                <a:lnTo>
                                  <a:pt x="1070" y="154"/>
                                </a:lnTo>
                                <a:lnTo>
                                  <a:pt x="1086" y="160"/>
                                </a:lnTo>
                                <a:lnTo>
                                  <a:pt x="1099" y="164"/>
                                </a:lnTo>
                                <a:lnTo>
                                  <a:pt x="1113" y="170"/>
                                </a:lnTo>
                                <a:lnTo>
                                  <a:pt x="1122" y="174"/>
                                </a:lnTo>
                                <a:lnTo>
                                  <a:pt x="1136" y="177"/>
                                </a:lnTo>
                                <a:lnTo>
                                  <a:pt x="1152" y="180"/>
                                </a:lnTo>
                                <a:lnTo>
                                  <a:pt x="1165" y="180"/>
                                </a:lnTo>
                                <a:lnTo>
                                  <a:pt x="1179" y="180"/>
                                </a:lnTo>
                                <a:lnTo>
                                  <a:pt x="1185" y="180"/>
                                </a:lnTo>
                                <a:lnTo>
                                  <a:pt x="1195" y="180"/>
                                </a:lnTo>
                                <a:lnTo>
                                  <a:pt x="1202" y="180"/>
                                </a:lnTo>
                                <a:lnTo>
                                  <a:pt x="1212" y="180"/>
                                </a:lnTo>
                                <a:lnTo>
                                  <a:pt x="1221" y="180"/>
                                </a:lnTo>
                                <a:lnTo>
                                  <a:pt x="1238" y="177"/>
                                </a:lnTo>
                                <a:lnTo>
                                  <a:pt x="1248" y="174"/>
                                </a:lnTo>
                                <a:lnTo>
                                  <a:pt x="1264" y="170"/>
                                </a:lnTo>
                                <a:lnTo>
                                  <a:pt x="1274" y="164"/>
                                </a:lnTo>
                                <a:lnTo>
                                  <a:pt x="1284" y="160"/>
                                </a:lnTo>
                                <a:lnTo>
                                  <a:pt x="1297" y="157"/>
                                </a:lnTo>
                                <a:lnTo>
                                  <a:pt x="1311" y="151"/>
                                </a:lnTo>
                                <a:lnTo>
                                  <a:pt x="1317" y="144"/>
                                </a:lnTo>
                                <a:lnTo>
                                  <a:pt x="1327" y="138"/>
                                </a:lnTo>
                                <a:lnTo>
                                  <a:pt x="1337" y="134"/>
                                </a:lnTo>
                                <a:lnTo>
                                  <a:pt x="1347" y="131"/>
                                </a:lnTo>
                                <a:lnTo>
                                  <a:pt x="1357" y="121"/>
                                </a:lnTo>
                                <a:lnTo>
                                  <a:pt x="1367" y="118"/>
                                </a:lnTo>
                                <a:lnTo>
                                  <a:pt x="1377" y="111"/>
                                </a:lnTo>
                                <a:lnTo>
                                  <a:pt x="1383" y="105"/>
                                </a:lnTo>
                                <a:lnTo>
                                  <a:pt x="1393" y="98"/>
                                </a:lnTo>
                                <a:lnTo>
                                  <a:pt x="1400" y="95"/>
                                </a:lnTo>
                                <a:lnTo>
                                  <a:pt x="1410" y="88"/>
                                </a:lnTo>
                                <a:lnTo>
                                  <a:pt x="1419" y="82"/>
                                </a:lnTo>
                                <a:lnTo>
                                  <a:pt x="1426" y="75"/>
                                </a:lnTo>
                                <a:lnTo>
                                  <a:pt x="1436" y="69"/>
                                </a:lnTo>
                                <a:lnTo>
                                  <a:pt x="1446" y="65"/>
                                </a:lnTo>
                                <a:lnTo>
                                  <a:pt x="1456" y="62"/>
                                </a:lnTo>
                                <a:lnTo>
                                  <a:pt x="1466" y="55"/>
                                </a:lnTo>
                                <a:lnTo>
                                  <a:pt x="1476" y="52"/>
                                </a:lnTo>
                                <a:lnTo>
                                  <a:pt x="1489" y="46"/>
                                </a:lnTo>
                                <a:lnTo>
                                  <a:pt x="1499" y="46"/>
                                </a:lnTo>
                                <a:lnTo>
                                  <a:pt x="1512" y="39"/>
                                </a:lnTo>
                                <a:lnTo>
                                  <a:pt x="1525" y="39"/>
                                </a:lnTo>
                                <a:lnTo>
                                  <a:pt x="1535" y="36"/>
                                </a:lnTo>
                                <a:lnTo>
                                  <a:pt x="1551" y="36"/>
                                </a:lnTo>
                                <a:lnTo>
                                  <a:pt x="1561" y="33"/>
                                </a:lnTo>
                                <a:lnTo>
                                  <a:pt x="1575" y="33"/>
                                </a:lnTo>
                                <a:lnTo>
                                  <a:pt x="1588" y="33"/>
                                </a:lnTo>
                                <a:lnTo>
                                  <a:pt x="1604" y="36"/>
                                </a:lnTo>
                                <a:lnTo>
                                  <a:pt x="1611" y="36"/>
                                </a:lnTo>
                                <a:lnTo>
                                  <a:pt x="1624" y="39"/>
                                </a:lnTo>
                                <a:lnTo>
                                  <a:pt x="1637" y="42"/>
                                </a:lnTo>
                                <a:lnTo>
                                  <a:pt x="1650" y="46"/>
                                </a:lnTo>
                                <a:lnTo>
                                  <a:pt x="1660" y="52"/>
                                </a:lnTo>
                                <a:lnTo>
                                  <a:pt x="1670" y="55"/>
                                </a:lnTo>
                                <a:lnTo>
                                  <a:pt x="1683" y="59"/>
                                </a:lnTo>
                                <a:lnTo>
                                  <a:pt x="1693" y="65"/>
                                </a:lnTo>
                                <a:lnTo>
                                  <a:pt x="1703" y="69"/>
                                </a:lnTo>
                                <a:lnTo>
                                  <a:pt x="1716" y="72"/>
                                </a:lnTo>
                                <a:lnTo>
                                  <a:pt x="1726" y="78"/>
                                </a:lnTo>
                                <a:lnTo>
                                  <a:pt x="1736" y="85"/>
                                </a:lnTo>
                                <a:lnTo>
                                  <a:pt x="1746" y="88"/>
                                </a:lnTo>
                                <a:lnTo>
                                  <a:pt x="1756" y="95"/>
                                </a:lnTo>
                                <a:lnTo>
                                  <a:pt x="1766" y="101"/>
                                </a:lnTo>
                                <a:lnTo>
                                  <a:pt x="1776" y="105"/>
                                </a:lnTo>
                                <a:lnTo>
                                  <a:pt x="1786" y="111"/>
                                </a:lnTo>
                                <a:lnTo>
                                  <a:pt x="1796" y="115"/>
                                </a:lnTo>
                                <a:lnTo>
                                  <a:pt x="1806" y="118"/>
                                </a:lnTo>
                                <a:lnTo>
                                  <a:pt x="1815" y="124"/>
                                </a:lnTo>
                                <a:lnTo>
                                  <a:pt x="1825" y="128"/>
                                </a:lnTo>
                                <a:lnTo>
                                  <a:pt x="1835" y="131"/>
                                </a:lnTo>
                                <a:lnTo>
                                  <a:pt x="1848" y="134"/>
                                </a:lnTo>
                                <a:lnTo>
                                  <a:pt x="1858" y="134"/>
                                </a:lnTo>
                                <a:lnTo>
                                  <a:pt x="1868" y="138"/>
                                </a:lnTo>
                                <a:lnTo>
                                  <a:pt x="1878" y="138"/>
                                </a:lnTo>
                                <a:lnTo>
                                  <a:pt x="1888" y="138"/>
                                </a:lnTo>
                                <a:lnTo>
                                  <a:pt x="1898" y="138"/>
                                </a:lnTo>
                                <a:lnTo>
                                  <a:pt x="1911" y="138"/>
                                </a:lnTo>
                                <a:lnTo>
                                  <a:pt x="1918" y="134"/>
                                </a:lnTo>
                                <a:lnTo>
                                  <a:pt x="1928" y="134"/>
                                </a:lnTo>
                                <a:lnTo>
                                  <a:pt x="1938" y="131"/>
                                </a:lnTo>
                                <a:lnTo>
                                  <a:pt x="1947" y="131"/>
                                </a:lnTo>
                                <a:lnTo>
                                  <a:pt x="1961" y="128"/>
                                </a:lnTo>
                                <a:lnTo>
                                  <a:pt x="1967" y="121"/>
                                </a:lnTo>
                                <a:lnTo>
                                  <a:pt x="1980" y="118"/>
                                </a:lnTo>
                                <a:lnTo>
                                  <a:pt x="1990" y="115"/>
                                </a:lnTo>
                                <a:lnTo>
                                  <a:pt x="2000" y="111"/>
                                </a:lnTo>
                                <a:lnTo>
                                  <a:pt x="2010" y="105"/>
                                </a:lnTo>
                                <a:lnTo>
                                  <a:pt x="2020" y="101"/>
                                </a:lnTo>
                                <a:lnTo>
                                  <a:pt x="2030" y="98"/>
                                </a:lnTo>
                                <a:lnTo>
                                  <a:pt x="2040" y="92"/>
                                </a:lnTo>
                                <a:lnTo>
                                  <a:pt x="2050" y="88"/>
                                </a:lnTo>
                                <a:lnTo>
                                  <a:pt x="2063" y="85"/>
                                </a:lnTo>
                                <a:lnTo>
                                  <a:pt x="2076" y="78"/>
                                </a:lnTo>
                                <a:lnTo>
                                  <a:pt x="2086" y="72"/>
                                </a:lnTo>
                                <a:lnTo>
                                  <a:pt x="2096" y="69"/>
                                </a:lnTo>
                                <a:lnTo>
                                  <a:pt x="2109" y="65"/>
                                </a:lnTo>
                                <a:lnTo>
                                  <a:pt x="2122" y="62"/>
                                </a:lnTo>
                                <a:lnTo>
                                  <a:pt x="2132" y="55"/>
                                </a:lnTo>
                                <a:lnTo>
                                  <a:pt x="2145" y="52"/>
                                </a:lnTo>
                                <a:lnTo>
                                  <a:pt x="2159" y="49"/>
                                </a:lnTo>
                                <a:lnTo>
                                  <a:pt x="2172" y="46"/>
                                </a:lnTo>
                                <a:lnTo>
                                  <a:pt x="2188" y="39"/>
                                </a:lnTo>
                                <a:lnTo>
                                  <a:pt x="2195" y="39"/>
                                </a:lnTo>
                                <a:lnTo>
                                  <a:pt x="2202" y="36"/>
                                </a:lnTo>
                                <a:lnTo>
                                  <a:pt x="2208" y="36"/>
                                </a:lnTo>
                                <a:lnTo>
                                  <a:pt x="2218" y="36"/>
                                </a:lnTo>
                                <a:lnTo>
                                  <a:pt x="2225" y="36"/>
                                </a:lnTo>
                                <a:lnTo>
                                  <a:pt x="2231" y="33"/>
                                </a:lnTo>
                                <a:lnTo>
                                  <a:pt x="2241" y="33"/>
                                </a:lnTo>
                                <a:lnTo>
                                  <a:pt x="2248" y="33"/>
                                </a:lnTo>
                                <a:lnTo>
                                  <a:pt x="2258" y="29"/>
                                </a:lnTo>
                                <a:lnTo>
                                  <a:pt x="2264" y="29"/>
                                </a:lnTo>
                                <a:lnTo>
                                  <a:pt x="2274" y="29"/>
                                </a:lnTo>
                                <a:lnTo>
                                  <a:pt x="2284" y="29"/>
                                </a:lnTo>
                                <a:lnTo>
                                  <a:pt x="2291" y="29"/>
                                </a:lnTo>
                                <a:lnTo>
                                  <a:pt x="2297" y="29"/>
                                </a:lnTo>
                                <a:lnTo>
                                  <a:pt x="2304" y="29"/>
                                </a:lnTo>
                                <a:lnTo>
                                  <a:pt x="2314" y="29"/>
                                </a:lnTo>
                                <a:lnTo>
                                  <a:pt x="2320" y="29"/>
                                </a:lnTo>
                                <a:lnTo>
                                  <a:pt x="2327" y="29"/>
                                </a:lnTo>
                                <a:lnTo>
                                  <a:pt x="2337" y="29"/>
                                </a:lnTo>
                                <a:lnTo>
                                  <a:pt x="2343" y="33"/>
                                </a:lnTo>
                                <a:lnTo>
                                  <a:pt x="2357" y="33"/>
                                </a:lnTo>
                                <a:lnTo>
                                  <a:pt x="2373" y="36"/>
                                </a:lnTo>
                                <a:lnTo>
                                  <a:pt x="2386" y="39"/>
                                </a:lnTo>
                                <a:lnTo>
                                  <a:pt x="2400" y="42"/>
                                </a:lnTo>
                                <a:lnTo>
                                  <a:pt x="2413" y="46"/>
                                </a:lnTo>
                                <a:lnTo>
                                  <a:pt x="2423" y="49"/>
                                </a:lnTo>
                                <a:lnTo>
                                  <a:pt x="2436" y="52"/>
                                </a:lnTo>
                                <a:lnTo>
                                  <a:pt x="2449" y="59"/>
                                </a:lnTo>
                                <a:lnTo>
                                  <a:pt x="2462" y="62"/>
                                </a:lnTo>
                                <a:lnTo>
                                  <a:pt x="2472" y="69"/>
                                </a:lnTo>
                                <a:lnTo>
                                  <a:pt x="2482" y="72"/>
                                </a:lnTo>
                                <a:lnTo>
                                  <a:pt x="2495" y="78"/>
                                </a:lnTo>
                                <a:lnTo>
                                  <a:pt x="2505" y="82"/>
                                </a:lnTo>
                                <a:lnTo>
                                  <a:pt x="2515" y="88"/>
                                </a:lnTo>
                                <a:lnTo>
                                  <a:pt x="2525" y="95"/>
                                </a:lnTo>
                                <a:lnTo>
                                  <a:pt x="2535" y="98"/>
                                </a:lnTo>
                                <a:lnTo>
                                  <a:pt x="2545" y="101"/>
                                </a:lnTo>
                                <a:lnTo>
                                  <a:pt x="2555" y="108"/>
                                </a:lnTo>
                                <a:lnTo>
                                  <a:pt x="2565" y="115"/>
                                </a:lnTo>
                                <a:lnTo>
                                  <a:pt x="2574" y="118"/>
                                </a:lnTo>
                                <a:lnTo>
                                  <a:pt x="2581" y="121"/>
                                </a:lnTo>
                                <a:lnTo>
                                  <a:pt x="2591" y="124"/>
                                </a:lnTo>
                                <a:lnTo>
                                  <a:pt x="2601" y="128"/>
                                </a:lnTo>
                                <a:lnTo>
                                  <a:pt x="2611" y="131"/>
                                </a:lnTo>
                                <a:lnTo>
                                  <a:pt x="2621" y="134"/>
                                </a:lnTo>
                                <a:lnTo>
                                  <a:pt x="2631" y="134"/>
                                </a:lnTo>
                                <a:lnTo>
                                  <a:pt x="2640" y="138"/>
                                </a:lnTo>
                                <a:lnTo>
                                  <a:pt x="2650" y="138"/>
                                </a:lnTo>
                                <a:lnTo>
                                  <a:pt x="2660" y="138"/>
                                </a:lnTo>
                                <a:lnTo>
                                  <a:pt x="2670" y="138"/>
                                </a:lnTo>
                                <a:lnTo>
                                  <a:pt x="2680" y="134"/>
                                </a:lnTo>
                                <a:lnTo>
                                  <a:pt x="2690" y="134"/>
                                </a:lnTo>
                                <a:lnTo>
                                  <a:pt x="2700" y="131"/>
                                </a:lnTo>
                                <a:lnTo>
                                  <a:pt x="2713" y="128"/>
                                </a:lnTo>
                                <a:lnTo>
                                  <a:pt x="2723" y="124"/>
                                </a:lnTo>
                                <a:lnTo>
                                  <a:pt x="2736" y="118"/>
                                </a:lnTo>
                                <a:lnTo>
                                  <a:pt x="2746" y="115"/>
                                </a:lnTo>
                                <a:lnTo>
                                  <a:pt x="2759" y="108"/>
                                </a:lnTo>
                                <a:lnTo>
                                  <a:pt x="2772" y="101"/>
                                </a:lnTo>
                                <a:lnTo>
                                  <a:pt x="2782" y="95"/>
                                </a:lnTo>
                                <a:lnTo>
                                  <a:pt x="2796" y="88"/>
                                </a:lnTo>
                                <a:lnTo>
                                  <a:pt x="2809" y="82"/>
                                </a:lnTo>
                                <a:lnTo>
                                  <a:pt x="2822" y="75"/>
                                </a:lnTo>
                                <a:lnTo>
                                  <a:pt x="2835" y="69"/>
                                </a:lnTo>
                                <a:lnTo>
                                  <a:pt x="2845" y="62"/>
                                </a:lnTo>
                                <a:lnTo>
                                  <a:pt x="2858" y="52"/>
                                </a:lnTo>
                                <a:lnTo>
                                  <a:pt x="2871" y="46"/>
                                </a:lnTo>
                                <a:lnTo>
                                  <a:pt x="2885" y="39"/>
                                </a:lnTo>
                                <a:lnTo>
                                  <a:pt x="2895" y="33"/>
                                </a:lnTo>
                                <a:lnTo>
                                  <a:pt x="2908" y="29"/>
                                </a:lnTo>
                                <a:lnTo>
                                  <a:pt x="2921" y="19"/>
                                </a:lnTo>
                                <a:lnTo>
                                  <a:pt x="2934" y="16"/>
                                </a:lnTo>
                                <a:lnTo>
                                  <a:pt x="2947" y="13"/>
                                </a:lnTo>
                                <a:lnTo>
                                  <a:pt x="2961" y="6"/>
                                </a:lnTo>
                                <a:lnTo>
                                  <a:pt x="2974" y="3"/>
                                </a:lnTo>
                                <a:lnTo>
                                  <a:pt x="2987" y="3"/>
                                </a:lnTo>
                                <a:lnTo>
                                  <a:pt x="3000" y="0"/>
                                </a:lnTo>
                                <a:lnTo>
                                  <a:pt x="3017" y="0"/>
                                </a:lnTo>
                                <a:lnTo>
                                  <a:pt x="3030" y="0"/>
                                </a:lnTo>
                                <a:lnTo>
                                  <a:pt x="3043" y="0"/>
                                </a:lnTo>
                                <a:lnTo>
                                  <a:pt x="3053" y="0"/>
                                </a:lnTo>
                                <a:lnTo>
                                  <a:pt x="3066" y="3"/>
                                </a:lnTo>
                                <a:lnTo>
                                  <a:pt x="3076" y="3"/>
                                </a:lnTo>
                                <a:lnTo>
                                  <a:pt x="3089" y="10"/>
                                </a:lnTo>
                                <a:lnTo>
                                  <a:pt x="3099" y="13"/>
                                </a:lnTo>
                                <a:lnTo>
                                  <a:pt x="3106" y="16"/>
                                </a:lnTo>
                                <a:lnTo>
                                  <a:pt x="3116" y="19"/>
                                </a:lnTo>
                                <a:lnTo>
                                  <a:pt x="3129" y="26"/>
                                </a:lnTo>
                                <a:lnTo>
                                  <a:pt x="3135" y="29"/>
                                </a:lnTo>
                                <a:lnTo>
                                  <a:pt x="3145" y="36"/>
                                </a:lnTo>
                                <a:lnTo>
                                  <a:pt x="3152" y="39"/>
                                </a:lnTo>
                                <a:lnTo>
                                  <a:pt x="3162" y="46"/>
                                </a:lnTo>
                                <a:lnTo>
                                  <a:pt x="3168" y="52"/>
                                </a:lnTo>
                                <a:lnTo>
                                  <a:pt x="3178" y="55"/>
                                </a:lnTo>
                                <a:lnTo>
                                  <a:pt x="3185" y="62"/>
                                </a:lnTo>
                                <a:lnTo>
                                  <a:pt x="3195" y="69"/>
                                </a:lnTo>
                                <a:lnTo>
                                  <a:pt x="3201" y="72"/>
                                </a:lnTo>
                                <a:lnTo>
                                  <a:pt x="3211" y="78"/>
                                </a:lnTo>
                                <a:lnTo>
                                  <a:pt x="3218" y="82"/>
                                </a:lnTo>
                                <a:lnTo>
                                  <a:pt x="3228" y="88"/>
                                </a:lnTo>
                                <a:lnTo>
                                  <a:pt x="3234" y="92"/>
                                </a:lnTo>
                                <a:lnTo>
                                  <a:pt x="3241" y="98"/>
                                </a:lnTo>
                                <a:lnTo>
                                  <a:pt x="3251" y="101"/>
                                </a:lnTo>
                                <a:lnTo>
                                  <a:pt x="3261" y="105"/>
                                </a:lnTo>
                                <a:lnTo>
                                  <a:pt x="3267" y="105"/>
                                </a:lnTo>
                                <a:lnTo>
                                  <a:pt x="3277" y="108"/>
                                </a:lnTo>
                                <a:lnTo>
                                  <a:pt x="3287" y="111"/>
                                </a:lnTo>
                                <a:lnTo>
                                  <a:pt x="3297" y="115"/>
                                </a:lnTo>
                                <a:lnTo>
                                  <a:pt x="3307" y="115"/>
                                </a:lnTo>
                                <a:lnTo>
                                  <a:pt x="3317" y="115"/>
                                </a:lnTo>
                                <a:lnTo>
                                  <a:pt x="3330" y="115"/>
                                </a:lnTo>
                                <a:lnTo>
                                  <a:pt x="3340" y="115"/>
                                </a:lnTo>
                                <a:lnTo>
                                  <a:pt x="3350" y="111"/>
                                </a:lnTo>
                                <a:lnTo>
                                  <a:pt x="3360" y="108"/>
                                </a:lnTo>
                                <a:lnTo>
                                  <a:pt x="3373" y="108"/>
                                </a:lnTo>
                                <a:lnTo>
                                  <a:pt x="3383" y="108"/>
                                </a:lnTo>
                                <a:lnTo>
                                  <a:pt x="3390" y="105"/>
                                </a:lnTo>
                                <a:lnTo>
                                  <a:pt x="3396" y="105"/>
                                </a:lnTo>
                                <a:lnTo>
                                  <a:pt x="3406" y="108"/>
                                </a:lnTo>
                                <a:lnTo>
                                  <a:pt x="3413" y="108"/>
                                </a:lnTo>
                                <a:lnTo>
                                  <a:pt x="3426" y="111"/>
                                </a:lnTo>
                                <a:lnTo>
                                  <a:pt x="3436" y="115"/>
                                </a:lnTo>
                                <a:lnTo>
                                  <a:pt x="3442" y="118"/>
                                </a:lnTo>
                                <a:lnTo>
                                  <a:pt x="3452" y="128"/>
                                </a:lnTo>
                                <a:lnTo>
                                  <a:pt x="3452" y="138"/>
                                </a:lnTo>
                                <a:lnTo>
                                  <a:pt x="3446" y="151"/>
                                </a:lnTo>
                                <a:lnTo>
                                  <a:pt x="3439" y="160"/>
                                </a:lnTo>
                                <a:lnTo>
                                  <a:pt x="3429" y="164"/>
                                </a:lnTo>
                                <a:lnTo>
                                  <a:pt x="3416" y="174"/>
                                </a:lnTo>
                                <a:lnTo>
                                  <a:pt x="3403" y="180"/>
                                </a:lnTo>
                                <a:lnTo>
                                  <a:pt x="3396" y="180"/>
                                </a:lnTo>
                                <a:lnTo>
                                  <a:pt x="3390" y="180"/>
                                </a:lnTo>
                                <a:lnTo>
                                  <a:pt x="3380" y="183"/>
                                </a:lnTo>
                                <a:lnTo>
                                  <a:pt x="3373" y="187"/>
                                </a:lnTo>
                                <a:lnTo>
                                  <a:pt x="3363" y="187"/>
                                </a:lnTo>
                                <a:lnTo>
                                  <a:pt x="3357" y="190"/>
                                </a:lnTo>
                                <a:lnTo>
                                  <a:pt x="3347" y="190"/>
                                </a:lnTo>
                                <a:lnTo>
                                  <a:pt x="3340" y="190"/>
                                </a:lnTo>
                                <a:lnTo>
                                  <a:pt x="3330" y="190"/>
                                </a:lnTo>
                                <a:lnTo>
                                  <a:pt x="3324" y="190"/>
                                </a:lnTo>
                                <a:lnTo>
                                  <a:pt x="3314" y="187"/>
                                </a:lnTo>
                                <a:lnTo>
                                  <a:pt x="3307" y="187"/>
                                </a:lnTo>
                                <a:lnTo>
                                  <a:pt x="3297" y="187"/>
                                </a:lnTo>
                                <a:lnTo>
                                  <a:pt x="3291" y="183"/>
                                </a:lnTo>
                                <a:lnTo>
                                  <a:pt x="3284" y="183"/>
                                </a:lnTo>
                                <a:lnTo>
                                  <a:pt x="3277" y="180"/>
                                </a:lnTo>
                                <a:lnTo>
                                  <a:pt x="3267" y="177"/>
                                </a:lnTo>
                                <a:lnTo>
                                  <a:pt x="3261" y="177"/>
                                </a:lnTo>
                                <a:lnTo>
                                  <a:pt x="3251" y="174"/>
                                </a:lnTo>
                                <a:lnTo>
                                  <a:pt x="3244" y="170"/>
                                </a:lnTo>
                                <a:lnTo>
                                  <a:pt x="3234" y="164"/>
                                </a:lnTo>
                                <a:lnTo>
                                  <a:pt x="3228" y="164"/>
                                </a:lnTo>
                                <a:lnTo>
                                  <a:pt x="3218" y="160"/>
                                </a:lnTo>
                                <a:lnTo>
                                  <a:pt x="3211" y="157"/>
                                </a:lnTo>
                                <a:lnTo>
                                  <a:pt x="3205" y="151"/>
                                </a:lnTo>
                                <a:lnTo>
                                  <a:pt x="3195" y="147"/>
                                </a:lnTo>
                                <a:lnTo>
                                  <a:pt x="3188" y="144"/>
                                </a:lnTo>
                                <a:lnTo>
                                  <a:pt x="3182" y="138"/>
                                </a:lnTo>
                                <a:lnTo>
                                  <a:pt x="3165" y="131"/>
                                </a:lnTo>
                                <a:lnTo>
                                  <a:pt x="3152" y="118"/>
                                </a:lnTo>
                                <a:lnTo>
                                  <a:pt x="3145" y="115"/>
                                </a:lnTo>
                                <a:lnTo>
                                  <a:pt x="3135" y="108"/>
                                </a:lnTo>
                                <a:lnTo>
                                  <a:pt x="3129" y="105"/>
                                </a:lnTo>
                                <a:lnTo>
                                  <a:pt x="3122" y="101"/>
                                </a:lnTo>
                                <a:lnTo>
                                  <a:pt x="3112" y="98"/>
                                </a:lnTo>
                                <a:lnTo>
                                  <a:pt x="3106" y="92"/>
                                </a:lnTo>
                                <a:lnTo>
                                  <a:pt x="3096" y="88"/>
                                </a:lnTo>
                                <a:lnTo>
                                  <a:pt x="3089" y="88"/>
                                </a:lnTo>
                                <a:lnTo>
                                  <a:pt x="3079" y="82"/>
                                </a:lnTo>
                                <a:lnTo>
                                  <a:pt x="3069" y="82"/>
                                </a:lnTo>
                                <a:lnTo>
                                  <a:pt x="3060" y="78"/>
                                </a:lnTo>
                                <a:lnTo>
                                  <a:pt x="3053" y="78"/>
                                </a:lnTo>
                                <a:lnTo>
                                  <a:pt x="3040" y="78"/>
                                </a:lnTo>
                                <a:lnTo>
                                  <a:pt x="3033" y="78"/>
                                </a:lnTo>
                                <a:lnTo>
                                  <a:pt x="3023" y="78"/>
                                </a:lnTo>
                                <a:lnTo>
                                  <a:pt x="3013" y="82"/>
                                </a:lnTo>
                                <a:lnTo>
                                  <a:pt x="3000" y="82"/>
                                </a:lnTo>
                                <a:lnTo>
                                  <a:pt x="2990" y="82"/>
                                </a:lnTo>
                                <a:lnTo>
                                  <a:pt x="2977" y="82"/>
                                </a:lnTo>
                                <a:lnTo>
                                  <a:pt x="2967" y="85"/>
                                </a:lnTo>
                                <a:lnTo>
                                  <a:pt x="2954" y="88"/>
                                </a:lnTo>
                                <a:lnTo>
                                  <a:pt x="2944" y="88"/>
                                </a:lnTo>
                                <a:lnTo>
                                  <a:pt x="2931" y="95"/>
                                </a:lnTo>
                                <a:lnTo>
                                  <a:pt x="2921" y="98"/>
                                </a:lnTo>
                                <a:lnTo>
                                  <a:pt x="2904" y="101"/>
                                </a:lnTo>
                                <a:lnTo>
                                  <a:pt x="2891" y="108"/>
                                </a:lnTo>
                                <a:lnTo>
                                  <a:pt x="2878" y="115"/>
                                </a:lnTo>
                                <a:lnTo>
                                  <a:pt x="2865" y="121"/>
                                </a:lnTo>
                                <a:lnTo>
                                  <a:pt x="2858" y="124"/>
                                </a:lnTo>
                                <a:lnTo>
                                  <a:pt x="2852" y="131"/>
                                </a:lnTo>
                                <a:lnTo>
                                  <a:pt x="2842" y="134"/>
                                </a:lnTo>
                                <a:lnTo>
                                  <a:pt x="2835" y="138"/>
                                </a:lnTo>
                                <a:lnTo>
                                  <a:pt x="2825" y="141"/>
                                </a:lnTo>
                                <a:lnTo>
                                  <a:pt x="2822" y="144"/>
                                </a:lnTo>
                                <a:lnTo>
                                  <a:pt x="2812" y="151"/>
                                </a:lnTo>
                                <a:lnTo>
                                  <a:pt x="2805" y="157"/>
                                </a:lnTo>
                                <a:lnTo>
                                  <a:pt x="2796" y="157"/>
                                </a:lnTo>
                                <a:lnTo>
                                  <a:pt x="2789" y="160"/>
                                </a:lnTo>
                                <a:lnTo>
                                  <a:pt x="2779" y="164"/>
                                </a:lnTo>
                                <a:lnTo>
                                  <a:pt x="2772" y="170"/>
                                </a:lnTo>
                                <a:lnTo>
                                  <a:pt x="2759" y="177"/>
                                </a:lnTo>
                                <a:lnTo>
                                  <a:pt x="2743" y="180"/>
                                </a:lnTo>
                                <a:lnTo>
                                  <a:pt x="2730" y="187"/>
                                </a:lnTo>
                                <a:lnTo>
                                  <a:pt x="2716" y="190"/>
                                </a:lnTo>
                                <a:lnTo>
                                  <a:pt x="2706" y="193"/>
                                </a:lnTo>
                                <a:lnTo>
                                  <a:pt x="2693" y="197"/>
                                </a:lnTo>
                                <a:lnTo>
                                  <a:pt x="2680" y="197"/>
                                </a:lnTo>
                                <a:lnTo>
                                  <a:pt x="2670" y="197"/>
                                </a:lnTo>
                                <a:lnTo>
                                  <a:pt x="2660" y="197"/>
                                </a:lnTo>
                                <a:lnTo>
                                  <a:pt x="2647" y="197"/>
                                </a:lnTo>
                                <a:lnTo>
                                  <a:pt x="2640" y="197"/>
                                </a:lnTo>
                                <a:lnTo>
                                  <a:pt x="2627" y="197"/>
                                </a:lnTo>
                                <a:lnTo>
                                  <a:pt x="2617" y="193"/>
                                </a:lnTo>
                                <a:lnTo>
                                  <a:pt x="2611" y="193"/>
                                </a:lnTo>
                                <a:lnTo>
                                  <a:pt x="2601" y="190"/>
                                </a:lnTo>
                                <a:lnTo>
                                  <a:pt x="2591" y="187"/>
                                </a:lnTo>
                                <a:lnTo>
                                  <a:pt x="2581" y="180"/>
                                </a:lnTo>
                                <a:lnTo>
                                  <a:pt x="2571" y="180"/>
                                </a:lnTo>
                                <a:lnTo>
                                  <a:pt x="2561" y="174"/>
                                </a:lnTo>
                                <a:lnTo>
                                  <a:pt x="2551" y="170"/>
                                </a:lnTo>
                                <a:lnTo>
                                  <a:pt x="2545" y="164"/>
                                </a:lnTo>
                                <a:lnTo>
                                  <a:pt x="2535" y="160"/>
                                </a:lnTo>
                                <a:lnTo>
                                  <a:pt x="2522" y="157"/>
                                </a:lnTo>
                                <a:lnTo>
                                  <a:pt x="2512" y="151"/>
                                </a:lnTo>
                                <a:lnTo>
                                  <a:pt x="2502" y="144"/>
                                </a:lnTo>
                                <a:lnTo>
                                  <a:pt x="2492" y="141"/>
                                </a:lnTo>
                                <a:lnTo>
                                  <a:pt x="2482" y="134"/>
                                </a:lnTo>
                                <a:lnTo>
                                  <a:pt x="2472" y="131"/>
                                </a:lnTo>
                                <a:lnTo>
                                  <a:pt x="2462" y="128"/>
                                </a:lnTo>
                                <a:lnTo>
                                  <a:pt x="2449" y="124"/>
                                </a:lnTo>
                                <a:lnTo>
                                  <a:pt x="2436" y="118"/>
                                </a:lnTo>
                                <a:lnTo>
                                  <a:pt x="2423" y="115"/>
                                </a:lnTo>
                                <a:lnTo>
                                  <a:pt x="2413" y="111"/>
                                </a:lnTo>
                                <a:lnTo>
                                  <a:pt x="2400" y="108"/>
                                </a:lnTo>
                                <a:lnTo>
                                  <a:pt x="2386" y="101"/>
                                </a:lnTo>
                                <a:lnTo>
                                  <a:pt x="2376" y="101"/>
                                </a:lnTo>
                                <a:lnTo>
                                  <a:pt x="2363" y="98"/>
                                </a:lnTo>
                                <a:lnTo>
                                  <a:pt x="2353" y="98"/>
                                </a:lnTo>
                                <a:lnTo>
                                  <a:pt x="2340" y="95"/>
                                </a:lnTo>
                                <a:lnTo>
                                  <a:pt x="2327" y="95"/>
                                </a:lnTo>
                                <a:lnTo>
                                  <a:pt x="2317" y="95"/>
                                </a:lnTo>
                                <a:lnTo>
                                  <a:pt x="2304" y="95"/>
                                </a:lnTo>
                                <a:lnTo>
                                  <a:pt x="2291" y="95"/>
                                </a:lnTo>
                                <a:lnTo>
                                  <a:pt x="2277" y="95"/>
                                </a:lnTo>
                                <a:lnTo>
                                  <a:pt x="2268" y="95"/>
                                </a:lnTo>
                                <a:lnTo>
                                  <a:pt x="2254" y="98"/>
                                </a:lnTo>
                                <a:lnTo>
                                  <a:pt x="2241" y="98"/>
                                </a:lnTo>
                                <a:lnTo>
                                  <a:pt x="2228" y="98"/>
                                </a:lnTo>
                                <a:lnTo>
                                  <a:pt x="2211" y="101"/>
                                </a:lnTo>
                                <a:lnTo>
                                  <a:pt x="2202" y="101"/>
                                </a:lnTo>
                                <a:lnTo>
                                  <a:pt x="2188" y="105"/>
                                </a:lnTo>
                                <a:lnTo>
                                  <a:pt x="2175" y="111"/>
                                </a:lnTo>
                                <a:lnTo>
                                  <a:pt x="2159" y="115"/>
                                </a:lnTo>
                                <a:lnTo>
                                  <a:pt x="2145" y="118"/>
                                </a:lnTo>
                                <a:lnTo>
                                  <a:pt x="2139" y="118"/>
                                </a:lnTo>
                                <a:lnTo>
                                  <a:pt x="2132" y="121"/>
                                </a:lnTo>
                                <a:lnTo>
                                  <a:pt x="2122" y="124"/>
                                </a:lnTo>
                                <a:lnTo>
                                  <a:pt x="2116" y="128"/>
                                </a:lnTo>
                                <a:lnTo>
                                  <a:pt x="2103" y="131"/>
                                </a:lnTo>
                                <a:lnTo>
                                  <a:pt x="2089" y="138"/>
                                </a:lnTo>
                                <a:lnTo>
                                  <a:pt x="2079" y="141"/>
                                </a:lnTo>
                                <a:lnTo>
                                  <a:pt x="2073" y="144"/>
                                </a:lnTo>
                                <a:lnTo>
                                  <a:pt x="2063" y="147"/>
                                </a:lnTo>
                                <a:lnTo>
                                  <a:pt x="2056" y="151"/>
                                </a:lnTo>
                                <a:lnTo>
                                  <a:pt x="2050" y="157"/>
                                </a:lnTo>
                                <a:lnTo>
                                  <a:pt x="2043" y="160"/>
                                </a:lnTo>
                                <a:lnTo>
                                  <a:pt x="2033" y="164"/>
                                </a:lnTo>
                                <a:lnTo>
                                  <a:pt x="2027" y="167"/>
                                </a:lnTo>
                                <a:lnTo>
                                  <a:pt x="2017" y="170"/>
                                </a:lnTo>
                                <a:lnTo>
                                  <a:pt x="2010" y="174"/>
                                </a:lnTo>
                                <a:lnTo>
                                  <a:pt x="2004" y="177"/>
                                </a:lnTo>
                                <a:lnTo>
                                  <a:pt x="1994" y="180"/>
                                </a:lnTo>
                                <a:lnTo>
                                  <a:pt x="1987" y="180"/>
                                </a:lnTo>
                                <a:lnTo>
                                  <a:pt x="1977" y="183"/>
                                </a:lnTo>
                                <a:lnTo>
                                  <a:pt x="1971" y="187"/>
                                </a:lnTo>
                                <a:lnTo>
                                  <a:pt x="1964" y="190"/>
                                </a:lnTo>
                                <a:lnTo>
                                  <a:pt x="1957" y="190"/>
                                </a:lnTo>
                                <a:lnTo>
                                  <a:pt x="1947" y="193"/>
                                </a:lnTo>
                                <a:lnTo>
                                  <a:pt x="1941" y="193"/>
                                </a:lnTo>
                                <a:lnTo>
                                  <a:pt x="1934" y="197"/>
                                </a:lnTo>
                                <a:lnTo>
                                  <a:pt x="1918" y="197"/>
                                </a:lnTo>
                                <a:lnTo>
                                  <a:pt x="1905" y="200"/>
                                </a:lnTo>
                                <a:lnTo>
                                  <a:pt x="1891" y="197"/>
                                </a:lnTo>
                                <a:lnTo>
                                  <a:pt x="1878" y="197"/>
                                </a:lnTo>
                                <a:lnTo>
                                  <a:pt x="1865" y="197"/>
                                </a:lnTo>
                                <a:lnTo>
                                  <a:pt x="1852" y="197"/>
                                </a:lnTo>
                                <a:lnTo>
                                  <a:pt x="1839" y="193"/>
                                </a:lnTo>
                                <a:lnTo>
                                  <a:pt x="1825" y="193"/>
                                </a:lnTo>
                                <a:lnTo>
                                  <a:pt x="1815" y="190"/>
                                </a:lnTo>
                                <a:lnTo>
                                  <a:pt x="1802" y="187"/>
                                </a:lnTo>
                                <a:lnTo>
                                  <a:pt x="1789" y="183"/>
                                </a:lnTo>
                                <a:lnTo>
                                  <a:pt x="1779" y="180"/>
                                </a:lnTo>
                                <a:lnTo>
                                  <a:pt x="1769" y="177"/>
                                </a:lnTo>
                                <a:lnTo>
                                  <a:pt x="1759" y="170"/>
                                </a:lnTo>
                                <a:lnTo>
                                  <a:pt x="1749" y="167"/>
                                </a:lnTo>
                                <a:lnTo>
                                  <a:pt x="1740" y="164"/>
                                </a:lnTo>
                                <a:lnTo>
                                  <a:pt x="1733" y="160"/>
                                </a:lnTo>
                                <a:lnTo>
                                  <a:pt x="1723" y="157"/>
                                </a:lnTo>
                                <a:lnTo>
                                  <a:pt x="1713" y="151"/>
                                </a:lnTo>
                                <a:lnTo>
                                  <a:pt x="1707" y="144"/>
                                </a:lnTo>
                                <a:lnTo>
                                  <a:pt x="1700" y="141"/>
                                </a:lnTo>
                                <a:lnTo>
                                  <a:pt x="1690" y="138"/>
                                </a:lnTo>
                                <a:lnTo>
                                  <a:pt x="1680" y="131"/>
                                </a:lnTo>
                                <a:lnTo>
                                  <a:pt x="1670" y="128"/>
                                </a:lnTo>
                                <a:lnTo>
                                  <a:pt x="1657" y="121"/>
                                </a:lnTo>
                                <a:lnTo>
                                  <a:pt x="1644" y="118"/>
                                </a:lnTo>
                                <a:lnTo>
                                  <a:pt x="1637" y="115"/>
                                </a:lnTo>
                                <a:lnTo>
                                  <a:pt x="1634" y="115"/>
                                </a:lnTo>
                                <a:lnTo>
                                  <a:pt x="1624" y="115"/>
                                </a:lnTo>
                                <a:lnTo>
                                  <a:pt x="1617" y="115"/>
                                </a:lnTo>
                                <a:lnTo>
                                  <a:pt x="1608" y="111"/>
                                </a:lnTo>
                                <a:lnTo>
                                  <a:pt x="1601" y="111"/>
                                </a:lnTo>
                                <a:lnTo>
                                  <a:pt x="1591" y="111"/>
                                </a:lnTo>
                                <a:lnTo>
                                  <a:pt x="1584" y="111"/>
                                </a:lnTo>
                                <a:lnTo>
                                  <a:pt x="1575" y="111"/>
                                </a:lnTo>
                                <a:lnTo>
                                  <a:pt x="1565" y="111"/>
                                </a:lnTo>
                                <a:lnTo>
                                  <a:pt x="1555" y="111"/>
                                </a:lnTo>
                                <a:lnTo>
                                  <a:pt x="1545" y="115"/>
                                </a:lnTo>
                                <a:lnTo>
                                  <a:pt x="1535" y="115"/>
                                </a:lnTo>
                                <a:lnTo>
                                  <a:pt x="1525" y="115"/>
                                </a:lnTo>
                                <a:lnTo>
                                  <a:pt x="1512" y="118"/>
                                </a:lnTo>
                                <a:lnTo>
                                  <a:pt x="1505" y="121"/>
                                </a:lnTo>
                                <a:lnTo>
                                  <a:pt x="1492" y="124"/>
                                </a:lnTo>
                                <a:lnTo>
                                  <a:pt x="1479" y="128"/>
                                </a:lnTo>
                                <a:lnTo>
                                  <a:pt x="1469" y="131"/>
                                </a:lnTo>
                                <a:lnTo>
                                  <a:pt x="1459" y="134"/>
                                </a:lnTo>
                                <a:lnTo>
                                  <a:pt x="1446" y="138"/>
                                </a:lnTo>
                                <a:lnTo>
                                  <a:pt x="1433" y="144"/>
                                </a:lnTo>
                                <a:lnTo>
                                  <a:pt x="1423" y="151"/>
                                </a:lnTo>
                                <a:lnTo>
                                  <a:pt x="1410" y="157"/>
                                </a:lnTo>
                                <a:lnTo>
                                  <a:pt x="1400" y="164"/>
                                </a:lnTo>
                                <a:lnTo>
                                  <a:pt x="1386" y="174"/>
                                </a:lnTo>
                                <a:lnTo>
                                  <a:pt x="1373" y="180"/>
                                </a:lnTo>
                                <a:lnTo>
                                  <a:pt x="1363" y="190"/>
                                </a:lnTo>
                                <a:lnTo>
                                  <a:pt x="1350" y="197"/>
                                </a:lnTo>
                                <a:lnTo>
                                  <a:pt x="1337" y="206"/>
                                </a:lnTo>
                                <a:lnTo>
                                  <a:pt x="1327" y="213"/>
                                </a:lnTo>
                                <a:lnTo>
                                  <a:pt x="1317" y="216"/>
                                </a:lnTo>
                                <a:lnTo>
                                  <a:pt x="1304" y="223"/>
                                </a:lnTo>
                                <a:lnTo>
                                  <a:pt x="1294" y="229"/>
                                </a:lnTo>
                                <a:lnTo>
                                  <a:pt x="1284" y="233"/>
                                </a:lnTo>
                                <a:lnTo>
                                  <a:pt x="1274" y="239"/>
                                </a:lnTo>
                                <a:lnTo>
                                  <a:pt x="1264" y="242"/>
                                </a:lnTo>
                                <a:lnTo>
                                  <a:pt x="1254" y="246"/>
                                </a:lnTo>
                                <a:lnTo>
                                  <a:pt x="1245" y="249"/>
                                </a:lnTo>
                                <a:lnTo>
                                  <a:pt x="1238" y="256"/>
                                </a:lnTo>
                                <a:lnTo>
                                  <a:pt x="1228" y="256"/>
                                </a:lnTo>
                                <a:lnTo>
                                  <a:pt x="1218" y="256"/>
                                </a:lnTo>
                                <a:lnTo>
                                  <a:pt x="1212" y="259"/>
                                </a:lnTo>
                                <a:lnTo>
                                  <a:pt x="1202" y="259"/>
                                </a:lnTo>
                                <a:lnTo>
                                  <a:pt x="1195" y="259"/>
                                </a:lnTo>
                                <a:lnTo>
                                  <a:pt x="1185" y="259"/>
                                </a:lnTo>
                                <a:lnTo>
                                  <a:pt x="1179" y="259"/>
                                </a:lnTo>
                                <a:lnTo>
                                  <a:pt x="1169" y="259"/>
                                </a:lnTo>
                                <a:lnTo>
                                  <a:pt x="1162" y="259"/>
                                </a:lnTo>
                                <a:lnTo>
                                  <a:pt x="1152" y="259"/>
                                </a:lnTo>
                                <a:lnTo>
                                  <a:pt x="1146" y="256"/>
                                </a:lnTo>
                                <a:lnTo>
                                  <a:pt x="1136" y="256"/>
                                </a:lnTo>
                                <a:lnTo>
                                  <a:pt x="1129" y="252"/>
                                </a:lnTo>
                                <a:lnTo>
                                  <a:pt x="1119" y="249"/>
                                </a:lnTo>
                                <a:lnTo>
                                  <a:pt x="1113" y="246"/>
                                </a:lnTo>
                                <a:lnTo>
                                  <a:pt x="1103" y="242"/>
                                </a:lnTo>
                                <a:lnTo>
                                  <a:pt x="1093" y="239"/>
                                </a:lnTo>
                                <a:lnTo>
                                  <a:pt x="1086" y="239"/>
                                </a:lnTo>
                                <a:lnTo>
                                  <a:pt x="1076" y="233"/>
                                </a:lnTo>
                                <a:lnTo>
                                  <a:pt x="1070" y="233"/>
                                </a:lnTo>
                                <a:lnTo>
                                  <a:pt x="1060" y="226"/>
                                </a:lnTo>
                                <a:lnTo>
                                  <a:pt x="1050" y="223"/>
                                </a:lnTo>
                                <a:lnTo>
                                  <a:pt x="1040" y="216"/>
                                </a:lnTo>
                                <a:lnTo>
                                  <a:pt x="1027" y="213"/>
                                </a:lnTo>
                                <a:lnTo>
                                  <a:pt x="1017" y="206"/>
                                </a:lnTo>
                                <a:lnTo>
                                  <a:pt x="1004" y="197"/>
                                </a:lnTo>
                                <a:lnTo>
                                  <a:pt x="990" y="193"/>
                                </a:lnTo>
                                <a:lnTo>
                                  <a:pt x="981" y="187"/>
                                </a:lnTo>
                                <a:lnTo>
                                  <a:pt x="967" y="177"/>
                                </a:lnTo>
                                <a:lnTo>
                                  <a:pt x="954" y="170"/>
                                </a:lnTo>
                                <a:lnTo>
                                  <a:pt x="941" y="164"/>
                                </a:lnTo>
                                <a:lnTo>
                                  <a:pt x="928" y="160"/>
                                </a:lnTo>
                                <a:lnTo>
                                  <a:pt x="915" y="151"/>
                                </a:lnTo>
                                <a:lnTo>
                                  <a:pt x="901" y="144"/>
                                </a:lnTo>
                                <a:lnTo>
                                  <a:pt x="888" y="138"/>
                                </a:lnTo>
                                <a:lnTo>
                                  <a:pt x="875" y="134"/>
                                </a:lnTo>
                                <a:lnTo>
                                  <a:pt x="858" y="124"/>
                                </a:lnTo>
                                <a:lnTo>
                                  <a:pt x="845" y="118"/>
                                </a:lnTo>
                                <a:lnTo>
                                  <a:pt x="832" y="115"/>
                                </a:lnTo>
                                <a:lnTo>
                                  <a:pt x="819" y="108"/>
                                </a:lnTo>
                                <a:lnTo>
                                  <a:pt x="806" y="105"/>
                                </a:lnTo>
                                <a:lnTo>
                                  <a:pt x="792" y="101"/>
                                </a:lnTo>
                                <a:lnTo>
                                  <a:pt x="779" y="98"/>
                                </a:lnTo>
                                <a:lnTo>
                                  <a:pt x="766" y="95"/>
                                </a:lnTo>
                                <a:lnTo>
                                  <a:pt x="756" y="88"/>
                                </a:lnTo>
                                <a:lnTo>
                                  <a:pt x="743" y="88"/>
                                </a:lnTo>
                                <a:lnTo>
                                  <a:pt x="730" y="88"/>
                                </a:lnTo>
                                <a:lnTo>
                                  <a:pt x="717" y="88"/>
                                </a:lnTo>
                                <a:lnTo>
                                  <a:pt x="707" y="88"/>
                                </a:lnTo>
                                <a:lnTo>
                                  <a:pt x="697" y="88"/>
                                </a:lnTo>
                                <a:lnTo>
                                  <a:pt x="687" y="92"/>
                                </a:lnTo>
                                <a:lnTo>
                                  <a:pt x="677" y="98"/>
                                </a:lnTo>
                                <a:lnTo>
                                  <a:pt x="667" y="98"/>
                                </a:lnTo>
                                <a:lnTo>
                                  <a:pt x="657" y="101"/>
                                </a:lnTo>
                                <a:lnTo>
                                  <a:pt x="647" y="108"/>
                                </a:lnTo>
                                <a:lnTo>
                                  <a:pt x="637" y="115"/>
                                </a:lnTo>
                                <a:lnTo>
                                  <a:pt x="627" y="118"/>
                                </a:lnTo>
                                <a:lnTo>
                                  <a:pt x="618" y="124"/>
                                </a:lnTo>
                                <a:lnTo>
                                  <a:pt x="608" y="131"/>
                                </a:lnTo>
                                <a:lnTo>
                                  <a:pt x="598" y="138"/>
                                </a:lnTo>
                                <a:lnTo>
                                  <a:pt x="588" y="144"/>
                                </a:lnTo>
                                <a:lnTo>
                                  <a:pt x="578" y="151"/>
                                </a:lnTo>
                                <a:lnTo>
                                  <a:pt x="565" y="157"/>
                                </a:lnTo>
                                <a:lnTo>
                                  <a:pt x="555" y="164"/>
                                </a:lnTo>
                                <a:lnTo>
                                  <a:pt x="545" y="174"/>
                                </a:lnTo>
                                <a:lnTo>
                                  <a:pt x="535" y="180"/>
                                </a:lnTo>
                                <a:lnTo>
                                  <a:pt x="525" y="190"/>
                                </a:lnTo>
                                <a:lnTo>
                                  <a:pt x="515" y="197"/>
                                </a:lnTo>
                                <a:lnTo>
                                  <a:pt x="502" y="203"/>
                                </a:lnTo>
                                <a:lnTo>
                                  <a:pt x="495" y="210"/>
                                </a:lnTo>
                                <a:lnTo>
                                  <a:pt x="482" y="216"/>
                                </a:lnTo>
                                <a:lnTo>
                                  <a:pt x="472" y="223"/>
                                </a:lnTo>
                                <a:lnTo>
                                  <a:pt x="459" y="229"/>
                                </a:lnTo>
                                <a:lnTo>
                                  <a:pt x="453" y="236"/>
                                </a:lnTo>
                                <a:lnTo>
                                  <a:pt x="439" y="242"/>
                                </a:lnTo>
                                <a:lnTo>
                                  <a:pt x="433" y="249"/>
                                </a:lnTo>
                                <a:lnTo>
                                  <a:pt x="420" y="252"/>
                                </a:lnTo>
                                <a:lnTo>
                                  <a:pt x="410" y="259"/>
                                </a:lnTo>
                                <a:lnTo>
                                  <a:pt x="400" y="262"/>
                                </a:lnTo>
                                <a:lnTo>
                                  <a:pt x="390" y="265"/>
                                </a:lnTo>
                                <a:lnTo>
                                  <a:pt x="380" y="269"/>
                                </a:lnTo>
                                <a:lnTo>
                                  <a:pt x="370" y="272"/>
                                </a:lnTo>
                                <a:lnTo>
                                  <a:pt x="360" y="272"/>
                                </a:lnTo>
                                <a:lnTo>
                                  <a:pt x="354" y="275"/>
                                </a:lnTo>
                                <a:lnTo>
                                  <a:pt x="340" y="275"/>
                                </a:lnTo>
                                <a:lnTo>
                                  <a:pt x="330" y="275"/>
                                </a:lnTo>
                                <a:lnTo>
                                  <a:pt x="321" y="275"/>
                                </a:lnTo>
                                <a:lnTo>
                                  <a:pt x="307" y="275"/>
                                </a:lnTo>
                                <a:lnTo>
                                  <a:pt x="297" y="275"/>
                                </a:lnTo>
                                <a:lnTo>
                                  <a:pt x="288" y="275"/>
                                </a:lnTo>
                                <a:lnTo>
                                  <a:pt x="274" y="275"/>
                                </a:lnTo>
                                <a:lnTo>
                                  <a:pt x="264" y="275"/>
                                </a:lnTo>
                                <a:lnTo>
                                  <a:pt x="255" y="272"/>
                                </a:lnTo>
                                <a:lnTo>
                                  <a:pt x="241" y="272"/>
                                </a:lnTo>
                                <a:lnTo>
                                  <a:pt x="228" y="269"/>
                                </a:lnTo>
                                <a:lnTo>
                                  <a:pt x="218" y="269"/>
                                </a:lnTo>
                                <a:lnTo>
                                  <a:pt x="205" y="265"/>
                                </a:lnTo>
                                <a:lnTo>
                                  <a:pt x="195" y="265"/>
                                </a:lnTo>
                                <a:lnTo>
                                  <a:pt x="182" y="262"/>
                                </a:lnTo>
                                <a:lnTo>
                                  <a:pt x="172" y="259"/>
                                </a:lnTo>
                                <a:lnTo>
                                  <a:pt x="159" y="256"/>
                                </a:lnTo>
                                <a:lnTo>
                                  <a:pt x="149" y="256"/>
                                </a:lnTo>
                                <a:lnTo>
                                  <a:pt x="139" y="249"/>
                                </a:lnTo>
                                <a:lnTo>
                                  <a:pt x="129" y="249"/>
                                </a:lnTo>
                                <a:lnTo>
                                  <a:pt x="116" y="242"/>
                                </a:lnTo>
                                <a:lnTo>
                                  <a:pt x="106" y="239"/>
                                </a:lnTo>
                                <a:lnTo>
                                  <a:pt x="96" y="236"/>
                                </a:lnTo>
                                <a:lnTo>
                                  <a:pt x="90" y="233"/>
                                </a:lnTo>
                                <a:lnTo>
                                  <a:pt x="76" y="226"/>
                                </a:lnTo>
                                <a:lnTo>
                                  <a:pt x="66" y="223"/>
                                </a:lnTo>
                                <a:lnTo>
                                  <a:pt x="60" y="216"/>
                                </a:lnTo>
                                <a:lnTo>
                                  <a:pt x="50" y="213"/>
                                </a:lnTo>
                                <a:lnTo>
                                  <a:pt x="37" y="200"/>
                                </a:lnTo>
                                <a:lnTo>
                                  <a:pt x="27" y="190"/>
                                </a:lnTo>
                                <a:lnTo>
                                  <a:pt x="14" y="177"/>
                                </a:lnTo>
                                <a:lnTo>
                                  <a:pt x="7" y="164"/>
                                </a:lnTo>
                                <a:lnTo>
                                  <a:pt x="0" y="157"/>
                                </a:lnTo>
                                <a:lnTo>
                                  <a:pt x="0" y="147"/>
                                </a:lnTo>
                                <a:lnTo>
                                  <a:pt x="0" y="134"/>
                                </a:lnTo>
                                <a:lnTo>
                                  <a:pt x="4" y="124"/>
                                </a:lnTo>
                                <a:lnTo>
                                  <a:pt x="14" y="118"/>
                                </a:lnTo>
                                <a:lnTo>
                                  <a:pt x="20" y="115"/>
                                </a:lnTo>
                                <a:lnTo>
                                  <a:pt x="30" y="115"/>
                                </a:lnTo>
                                <a:lnTo>
                                  <a:pt x="33" y="115"/>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436" name="Freeform 201"/>
                        <wps:cNvSpPr>
                          <a:spLocks/>
                        </wps:cNvSpPr>
                        <wps:spPr bwMode="auto">
                          <a:xfrm>
                            <a:off x="1779270" y="445770"/>
                            <a:ext cx="651510" cy="260350"/>
                          </a:xfrm>
                          <a:custGeom>
                            <a:avLst/>
                            <a:gdLst>
                              <a:gd name="T0" fmla="*/ 115 w 1026"/>
                              <a:gd name="T1" fmla="*/ 85 h 410"/>
                              <a:gd name="T2" fmla="*/ 175 w 1026"/>
                              <a:gd name="T3" fmla="*/ 59 h 410"/>
                              <a:gd name="T4" fmla="*/ 234 w 1026"/>
                              <a:gd name="T5" fmla="*/ 43 h 410"/>
                              <a:gd name="T6" fmla="*/ 297 w 1026"/>
                              <a:gd name="T7" fmla="*/ 26 h 410"/>
                              <a:gd name="T8" fmla="*/ 363 w 1026"/>
                              <a:gd name="T9" fmla="*/ 13 h 410"/>
                              <a:gd name="T10" fmla="*/ 429 w 1026"/>
                              <a:gd name="T11" fmla="*/ 3 h 410"/>
                              <a:gd name="T12" fmla="*/ 491 w 1026"/>
                              <a:gd name="T13" fmla="*/ 0 h 410"/>
                              <a:gd name="T14" fmla="*/ 544 w 1026"/>
                              <a:gd name="T15" fmla="*/ 3 h 410"/>
                              <a:gd name="T16" fmla="*/ 604 w 1026"/>
                              <a:gd name="T17" fmla="*/ 16 h 410"/>
                              <a:gd name="T18" fmla="*/ 666 w 1026"/>
                              <a:gd name="T19" fmla="*/ 39 h 410"/>
                              <a:gd name="T20" fmla="*/ 732 w 1026"/>
                              <a:gd name="T21" fmla="*/ 72 h 410"/>
                              <a:gd name="T22" fmla="*/ 795 w 1026"/>
                              <a:gd name="T23" fmla="*/ 108 h 410"/>
                              <a:gd name="T24" fmla="*/ 858 w 1026"/>
                              <a:gd name="T25" fmla="*/ 154 h 410"/>
                              <a:gd name="T26" fmla="*/ 914 w 1026"/>
                              <a:gd name="T27" fmla="*/ 207 h 410"/>
                              <a:gd name="T28" fmla="*/ 967 w 1026"/>
                              <a:gd name="T29" fmla="*/ 262 h 410"/>
                              <a:gd name="T30" fmla="*/ 1006 w 1026"/>
                              <a:gd name="T31" fmla="*/ 325 h 410"/>
                              <a:gd name="T32" fmla="*/ 1026 w 1026"/>
                              <a:gd name="T33" fmla="*/ 381 h 410"/>
                              <a:gd name="T34" fmla="*/ 977 w 1026"/>
                              <a:gd name="T35" fmla="*/ 410 h 410"/>
                              <a:gd name="T36" fmla="*/ 914 w 1026"/>
                              <a:gd name="T37" fmla="*/ 387 h 410"/>
                              <a:gd name="T38" fmla="*/ 845 w 1026"/>
                              <a:gd name="T39" fmla="*/ 361 h 410"/>
                              <a:gd name="T40" fmla="*/ 788 w 1026"/>
                              <a:gd name="T41" fmla="*/ 364 h 410"/>
                              <a:gd name="T42" fmla="*/ 719 w 1026"/>
                              <a:gd name="T43" fmla="*/ 361 h 410"/>
                              <a:gd name="T44" fmla="*/ 643 w 1026"/>
                              <a:gd name="T45" fmla="*/ 312 h 410"/>
                              <a:gd name="T46" fmla="*/ 567 w 1026"/>
                              <a:gd name="T47" fmla="*/ 318 h 410"/>
                              <a:gd name="T48" fmla="*/ 508 w 1026"/>
                              <a:gd name="T49" fmla="*/ 335 h 410"/>
                              <a:gd name="T50" fmla="*/ 462 w 1026"/>
                              <a:gd name="T51" fmla="*/ 338 h 410"/>
                              <a:gd name="T52" fmla="*/ 409 w 1026"/>
                              <a:gd name="T53" fmla="*/ 289 h 410"/>
                              <a:gd name="T54" fmla="*/ 317 w 1026"/>
                              <a:gd name="T55" fmla="*/ 292 h 410"/>
                              <a:gd name="T56" fmla="*/ 221 w 1026"/>
                              <a:gd name="T57" fmla="*/ 338 h 410"/>
                              <a:gd name="T58" fmla="*/ 178 w 1026"/>
                              <a:gd name="T59" fmla="*/ 325 h 410"/>
                              <a:gd name="T60" fmla="*/ 227 w 1026"/>
                              <a:gd name="T61" fmla="*/ 285 h 410"/>
                              <a:gd name="T62" fmla="*/ 300 w 1026"/>
                              <a:gd name="T63" fmla="*/ 253 h 410"/>
                              <a:gd name="T64" fmla="*/ 369 w 1026"/>
                              <a:gd name="T65" fmla="*/ 233 h 410"/>
                              <a:gd name="T66" fmla="*/ 425 w 1026"/>
                              <a:gd name="T67" fmla="*/ 249 h 410"/>
                              <a:gd name="T68" fmla="*/ 482 w 1026"/>
                              <a:gd name="T69" fmla="*/ 282 h 410"/>
                              <a:gd name="T70" fmla="*/ 541 w 1026"/>
                              <a:gd name="T71" fmla="*/ 269 h 410"/>
                              <a:gd name="T72" fmla="*/ 620 w 1026"/>
                              <a:gd name="T73" fmla="*/ 266 h 410"/>
                              <a:gd name="T74" fmla="*/ 703 w 1026"/>
                              <a:gd name="T75" fmla="*/ 299 h 410"/>
                              <a:gd name="T76" fmla="*/ 772 w 1026"/>
                              <a:gd name="T77" fmla="*/ 318 h 410"/>
                              <a:gd name="T78" fmla="*/ 828 w 1026"/>
                              <a:gd name="T79" fmla="*/ 308 h 410"/>
                              <a:gd name="T80" fmla="*/ 891 w 1026"/>
                              <a:gd name="T81" fmla="*/ 318 h 410"/>
                              <a:gd name="T82" fmla="*/ 934 w 1026"/>
                              <a:gd name="T83" fmla="*/ 322 h 410"/>
                              <a:gd name="T84" fmla="*/ 868 w 1026"/>
                              <a:gd name="T85" fmla="*/ 249 h 410"/>
                              <a:gd name="T86" fmla="*/ 782 w 1026"/>
                              <a:gd name="T87" fmla="*/ 180 h 410"/>
                              <a:gd name="T88" fmla="*/ 696 w 1026"/>
                              <a:gd name="T89" fmla="*/ 125 h 410"/>
                              <a:gd name="T90" fmla="*/ 640 w 1026"/>
                              <a:gd name="T91" fmla="*/ 95 h 410"/>
                              <a:gd name="T92" fmla="*/ 541 w 1026"/>
                              <a:gd name="T93" fmla="*/ 62 h 410"/>
                              <a:gd name="T94" fmla="*/ 458 w 1026"/>
                              <a:gd name="T95" fmla="*/ 53 h 410"/>
                              <a:gd name="T96" fmla="*/ 396 w 1026"/>
                              <a:gd name="T97" fmla="*/ 56 h 410"/>
                              <a:gd name="T98" fmla="*/ 326 w 1026"/>
                              <a:gd name="T99" fmla="*/ 69 h 410"/>
                              <a:gd name="T100" fmla="*/ 270 w 1026"/>
                              <a:gd name="T101" fmla="*/ 82 h 410"/>
                              <a:gd name="T102" fmla="*/ 214 w 1026"/>
                              <a:gd name="T103" fmla="*/ 102 h 410"/>
                              <a:gd name="T104" fmla="*/ 155 w 1026"/>
                              <a:gd name="T105" fmla="*/ 125 h 410"/>
                              <a:gd name="T106" fmla="*/ 89 w 1026"/>
                              <a:gd name="T107" fmla="*/ 151 h 410"/>
                              <a:gd name="T108" fmla="*/ 39 w 1026"/>
                              <a:gd name="T109" fmla="*/ 171 h 410"/>
                              <a:gd name="T110" fmla="*/ 0 w 1026"/>
                              <a:gd name="T111" fmla="*/ 171 h 410"/>
                              <a:gd name="T112" fmla="*/ 53 w 1026"/>
                              <a:gd name="T113" fmla="*/ 121 h 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026" h="410">
                                <a:moveTo>
                                  <a:pt x="62" y="118"/>
                                </a:moveTo>
                                <a:lnTo>
                                  <a:pt x="66" y="108"/>
                                </a:lnTo>
                                <a:lnTo>
                                  <a:pt x="76" y="102"/>
                                </a:lnTo>
                                <a:lnTo>
                                  <a:pt x="82" y="98"/>
                                </a:lnTo>
                                <a:lnTo>
                                  <a:pt x="92" y="92"/>
                                </a:lnTo>
                                <a:lnTo>
                                  <a:pt x="102" y="89"/>
                                </a:lnTo>
                                <a:lnTo>
                                  <a:pt x="115" y="85"/>
                                </a:lnTo>
                                <a:lnTo>
                                  <a:pt x="125" y="75"/>
                                </a:lnTo>
                                <a:lnTo>
                                  <a:pt x="138" y="72"/>
                                </a:lnTo>
                                <a:lnTo>
                                  <a:pt x="145" y="69"/>
                                </a:lnTo>
                                <a:lnTo>
                                  <a:pt x="152" y="66"/>
                                </a:lnTo>
                                <a:lnTo>
                                  <a:pt x="161" y="62"/>
                                </a:lnTo>
                                <a:lnTo>
                                  <a:pt x="168" y="62"/>
                                </a:lnTo>
                                <a:lnTo>
                                  <a:pt x="175" y="59"/>
                                </a:lnTo>
                                <a:lnTo>
                                  <a:pt x="181" y="56"/>
                                </a:lnTo>
                                <a:lnTo>
                                  <a:pt x="191" y="53"/>
                                </a:lnTo>
                                <a:lnTo>
                                  <a:pt x="198" y="53"/>
                                </a:lnTo>
                                <a:lnTo>
                                  <a:pt x="208" y="49"/>
                                </a:lnTo>
                                <a:lnTo>
                                  <a:pt x="218" y="49"/>
                                </a:lnTo>
                                <a:lnTo>
                                  <a:pt x="227" y="43"/>
                                </a:lnTo>
                                <a:lnTo>
                                  <a:pt x="234" y="43"/>
                                </a:lnTo>
                                <a:lnTo>
                                  <a:pt x="244" y="39"/>
                                </a:lnTo>
                                <a:lnTo>
                                  <a:pt x="251" y="36"/>
                                </a:lnTo>
                                <a:lnTo>
                                  <a:pt x="260" y="33"/>
                                </a:lnTo>
                                <a:lnTo>
                                  <a:pt x="270" y="33"/>
                                </a:lnTo>
                                <a:lnTo>
                                  <a:pt x="280" y="30"/>
                                </a:lnTo>
                                <a:lnTo>
                                  <a:pt x="290" y="26"/>
                                </a:lnTo>
                                <a:lnTo>
                                  <a:pt x="297" y="26"/>
                                </a:lnTo>
                                <a:lnTo>
                                  <a:pt x="307" y="23"/>
                                </a:lnTo>
                                <a:lnTo>
                                  <a:pt x="317" y="23"/>
                                </a:lnTo>
                                <a:lnTo>
                                  <a:pt x="326" y="20"/>
                                </a:lnTo>
                                <a:lnTo>
                                  <a:pt x="333" y="16"/>
                                </a:lnTo>
                                <a:lnTo>
                                  <a:pt x="343" y="16"/>
                                </a:lnTo>
                                <a:lnTo>
                                  <a:pt x="353" y="13"/>
                                </a:lnTo>
                                <a:lnTo>
                                  <a:pt x="363" y="13"/>
                                </a:lnTo>
                                <a:lnTo>
                                  <a:pt x="373" y="10"/>
                                </a:lnTo>
                                <a:lnTo>
                                  <a:pt x="383" y="10"/>
                                </a:lnTo>
                                <a:lnTo>
                                  <a:pt x="392" y="7"/>
                                </a:lnTo>
                                <a:lnTo>
                                  <a:pt x="399" y="7"/>
                                </a:lnTo>
                                <a:lnTo>
                                  <a:pt x="409" y="7"/>
                                </a:lnTo>
                                <a:lnTo>
                                  <a:pt x="422" y="7"/>
                                </a:lnTo>
                                <a:lnTo>
                                  <a:pt x="429" y="3"/>
                                </a:lnTo>
                                <a:lnTo>
                                  <a:pt x="439" y="3"/>
                                </a:lnTo>
                                <a:lnTo>
                                  <a:pt x="445" y="3"/>
                                </a:lnTo>
                                <a:lnTo>
                                  <a:pt x="458" y="3"/>
                                </a:lnTo>
                                <a:lnTo>
                                  <a:pt x="465" y="0"/>
                                </a:lnTo>
                                <a:lnTo>
                                  <a:pt x="472" y="0"/>
                                </a:lnTo>
                                <a:lnTo>
                                  <a:pt x="482" y="0"/>
                                </a:lnTo>
                                <a:lnTo>
                                  <a:pt x="491" y="0"/>
                                </a:lnTo>
                                <a:lnTo>
                                  <a:pt x="501" y="0"/>
                                </a:lnTo>
                                <a:lnTo>
                                  <a:pt x="508" y="0"/>
                                </a:lnTo>
                                <a:lnTo>
                                  <a:pt x="515" y="0"/>
                                </a:lnTo>
                                <a:lnTo>
                                  <a:pt x="524" y="3"/>
                                </a:lnTo>
                                <a:lnTo>
                                  <a:pt x="531" y="3"/>
                                </a:lnTo>
                                <a:lnTo>
                                  <a:pt x="538" y="3"/>
                                </a:lnTo>
                                <a:lnTo>
                                  <a:pt x="544" y="3"/>
                                </a:lnTo>
                                <a:lnTo>
                                  <a:pt x="554" y="7"/>
                                </a:lnTo>
                                <a:lnTo>
                                  <a:pt x="561" y="7"/>
                                </a:lnTo>
                                <a:lnTo>
                                  <a:pt x="571" y="7"/>
                                </a:lnTo>
                                <a:lnTo>
                                  <a:pt x="577" y="10"/>
                                </a:lnTo>
                                <a:lnTo>
                                  <a:pt x="587" y="13"/>
                                </a:lnTo>
                                <a:lnTo>
                                  <a:pt x="594" y="16"/>
                                </a:lnTo>
                                <a:lnTo>
                                  <a:pt x="604" y="16"/>
                                </a:lnTo>
                                <a:lnTo>
                                  <a:pt x="614" y="20"/>
                                </a:lnTo>
                                <a:lnTo>
                                  <a:pt x="623" y="23"/>
                                </a:lnTo>
                                <a:lnTo>
                                  <a:pt x="630" y="26"/>
                                </a:lnTo>
                                <a:lnTo>
                                  <a:pt x="640" y="26"/>
                                </a:lnTo>
                                <a:lnTo>
                                  <a:pt x="650" y="33"/>
                                </a:lnTo>
                                <a:lnTo>
                                  <a:pt x="660" y="36"/>
                                </a:lnTo>
                                <a:lnTo>
                                  <a:pt x="666" y="39"/>
                                </a:lnTo>
                                <a:lnTo>
                                  <a:pt x="676" y="43"/>
                                </a:lnTo>
                                <a:lnTo>
                                  <a:pt x="686" y="49"/>
                                </a:lnTo>
                                <a:lnTo>
                                  <a:pt x="696" y="53"/>
                                </a:lnTo>
                                <a:lnTo>
                                  <a:pt x="703" y="56"/>
                                </a:lnTo>
                                <a:lnTo>
                                  <a:pt x="713" y="59"/>
                                </a:lnTo>
                                <a:lnTo>
                                  <a:pt x="722" y="66"/>
                                </a:lnTo>
                                <a:lnTo>
                                  <a:pt x="732" y="72"/>
                                </a:lnTo>
                                <a:lnTo>
                                  <a:pt x="739" y="75"/>
                                </a:lnTo>
                                <a:lnTo>
                                  <a:pt x="749" y="82"/>
                                </a:lnTo>
                                <a:lnTo>
                                  <a:pt x="759" y="85"/>
                                </a:lnTo>
                                <a:lnTo>
                                  <a:pt x="769" y="92"/>
                                </a:lnTo>
                                <a:lnTo>
                                  <a:pt x="779" y="98"/>
                                </a:lnTo>
                                <a:lnTo>
                                  <a:pt x="788" y="105"/>
                                </a:lnTo>
                                <a:lnTo>
                                  <a:pt x="795" y="108"/>
                                </a:lnTo>
                                <a:lnTo>
                                  <a:pt x="805" y="118"/>
                                </a:lnTo>
                                <a:lnTo>
                                  <a:pt x="815" y="121"/>
                                </a:lnTo>
                                <a:lnTo>
                                  <a:pt x="825" y="131"/>
                                </a:lnTo>
                                <a:lnTo>
                                  <a:pt x="831" y="135"/>
                                </a:lnTo>
                                <a:lnTo>
                                  <a:pt x="845" y="141"/>
                                </a:lnTo>
                                <a:lnTo>
                                  <a:pt x="851" y="148"/>
                                </a:lnTo>
                                <a:lnTo>
                                  <a:pt x="858" y="154"/>
                                </a:lnTo>
                                <a:lnTo>
                                  <a:pt x="868" y="164"/>
                                </a:lnTo>
                                <a:lnTo>
                                  <a:pt x="878" y="171"/>
                                </a:lnTo>
                                <a:lnTo>
                                  <a:pt x="884" y="177"/>
                                </a:lnTo>
                                <a:lnTo>
                                  <a:pt x="891" y="184"/>
                                </a:lnTo>
                                <a:lnTo>
                                  <a:pt x="901" y="190"/>
                                </a:lnTo>
                                <a:lnTo>
                                  <a:pt x="907" y="197"/>
                                </a:lnTo>
                                <a:lnTo>
                                  <a:pt x="914" y="207"/>
                                </a:lnTo>
                                <a:lnTo>
                                  <a:pt x="924" y="213"/>
                                </a:lnTo>
                                <a:lnTo>
                                  <a:pt x="930" y="223"/>
                                </a:lnTo>
                                <a:lnTo>
                                  <a:pt x="940" y="230"/>
                                </a:lnTo>
                                <a:lnTo>
                                  <a:pt x="944" y="236"/>
                                </a:lnTo>
                                <a:lnTo>
                                  <a:pt x="950" y="246"/>
                                </a:lnTo>
                                <a:lnTo>
                                  <a:pt x="957" y="253"/>
                                </a:lnTo>
                                <a:lnTo>
                                  <a:pt x="967" y="262"/>
                                </a:lnTo>
                                <a:lnTo>
                                  <a:pt x="973" y="269"/>
                                </a:lnTo>
                                <a:lnTo>
                                  <a:pt x="977" y="279"/>
                                </a:lnTo>
                                <a:lnTo>
                                  <a:pt x="983" y="285"/>
                                </a:lnTo>
                                <a:lnTo>
                                  <a:pt x="990" y="299"/>
                                </a:lnTo>
                                <a:lnTo>
                                  <a:pt x="993" y="305"/>
                                </a:lnTo>
                                <a:lnTo>
                                  <a:pt x="1000" y="312"/>
                                </a:lnTo>
                                <a:lnTo>
                                  <a:pt x="1006" y="325"/>
                                </a:lnTo>
                                <a:lnTo>
                                  <a:pt x="1010" y="331"/>
                                </a:lnTo>
                                <a:lnTo>
                                  <a:pt x="1013" y="341"/>
                                </a:lnTo>
                                <a:lnTo>
                                  <a:pt x="1019" y="348"/>
                                </a:lnTo>
                                <a:lnTo>
                                  <a:pt x="1023" y="361"/>
                                </a:lnTo>
                                <a:lnTo>
                                  <a:pt x="1026" y="371"/>
                                </a:lnTo>
                                <a:lnTo>
                                  <a:pt x="1026" y="374"/>
                                </a:lnTo>
                                <a:lnTo>
                                  <a:pt x="1026" y="381"/>
                                </a:lnTo>
                                <a:lnTo>
                                  <a:pt x="1023" y="390"/>
                                </a:lnTo>
                                <a:lnTo>
                                  <a:pt x="1016" y="404"/>
                                </a:lnTo>
                                <a:lnTo>
                                  <a:pt x="1010" y="407"/>
                                </a:lnTo>
                                <a:lnTo>
                                  <a:pt x="1003" y="410"/>
                                </a:lnTo>
                                <a:lnTo>
                                  <a:pt x="993" y="410"/>
                                </a:lnTo>
                                <a:lnTo>
                                  <a:pt x="983" y="410"/>
                                </a:lnTo>
                                <a:lnTo>
                                  <a:pt x="977" y="410"/>
                                </a:lnTo>
                                <a:lnTo>
                                  <a:pt x="967" y="407"/>
                                </a:lnTo>
                                <a:lnTo>
                                  <a:pt x="960" y="407"/>
                                </a:lnTo>
                                <a:lnTo>
                                  <a:pt x="950" y="404"/>
                                </a:lnTo>
                                <a:lnTo>
                                  <a:pt x="944" y="400"/>
                                </a:lnTo>
                                <a:lnTo>
                                  <a:pt x="934" y="397"/>
                                </a:lnTo>
                                <a:lnTo>
                                  <a:pt x="924" y="390"/>
                                </a:lnTo>
                                <a:lnTo>
                                  <a:pt x="914" y="387"/>
                                </a:lnTo>
                                <a:lnTo>
                                  <a:pt x="901" y="377"/>
                                </a:lnTo>
                                <a:lnTo>
                                  <a:pt x="891" y="374"/>
                                </a:lnTo>
                                <a:lnTo>
                                  <a:pt x="881" y="371"/>
                                </a:lnTo>
                                <a:lnTo>
                                  <a:pt x="871" y="364"/>
                                </a:lnTo>
                                <a:lnTo>
                                  <a:pt x="861" y="361"/>
                                </a:lnTo>
                                <a:lnTo>
                                  <a:pt x="851" y="361"/>
                                </a:lnTo>
                                <a:lnTo>
                                  <a:pt x="845" y="361"/>
                                </a:lnTo>
                                <a:lnTo>
                                  <a:pt x="838" y="361"/>
                                </a:lnTo>
                                <a:lnTo>
                                  <a:pt x="831" y="358"/>
                                </a:lnTo>
                                <a:lnTo>
                                  <a:pt x="821" y="358"/>
                                </a:lnTo>
                                <a:lnTo>
                                  <a:pt x="815" y="358"/>
                                </a:lnTo>
                                <a:lnTo>
                                  <a:pt x="812" y="361"/>
                                </a:lnTo>
                                <a:lnTo>
                                  <a:pt x="798" y="361"/>
                                </a:lnTo>
                                <a:lnTo>
                                  <a:pt x="788" y="364"/>
                                </a:lnTo>
                                <a:lnTo>
                                  <a:pt x="779" y="367"/>
                                </a:lnTo>
                                <a:lnTo>
                                  <a:pt x="769" y="371"/>
                                </a:lnTo>
                                <a:lnTo>
                                  <a:pt x="759" y="371"/>
                                </a:lnTo>
                                <a:lnTo>
                                  <a:pt x="749" y="374"/>
                                </a:lnTo>
                                <a:lnTo>
                                  <a:pt x="739" y="371"/>
                                </a:lnTo>
                                <a:lnTo>
                                  <a:pt x="729" y="367"/>
                                </a:lnTo>
                                <a:lnTo>
                                  <a:pt x="719" y="361"/>
                                </a:lnTo>
                                <a:lnTo>
                                  <a:pt x="706" y="351"/>
                                </a:lnTo>
                                <a:lnTo>
                                  <a:pt x="696" y="341"/>
                                </a:lnTo>
                                <a:lnTo>
                                  <a:pt x="683" y="331"/>
                                </a:lnTo>
                                <a:lnTo>
                                  <a:pt x="673" y="325"/>
                                </a:lnTo>
                                <a:lnTo>
                                  <a:pt x="663" y="322"/>
                                </a:lnTo>
                                <a:lnTo>
                                  <a:pt x="653" y="315"/>
                                </a:lnTo>
                                <a:lnTo>
                                  <a:pt x="643" y="312"/>
                                </a:lnTo>
                                <a:lnTo>
                                  <a:pt x="633" y="312"/>
                                </a:lnTo>
                                <a:lnTo>
                                  <a:pt x="623" y="312"/>
                                </a:lnTo>
                                <a:lnTo>
                                  <a:pt x="614" y="312"/>
                                </a:lnTo>
                                <a:lnTo>
                                  <a:pt x="604" y="312"/>
                                </a:lnTo>
                                <a:lnTo>
                                  <a:pt x="590" y="312"/>
                                </a:lnTo>
                                <a:lnTo>
                                  <a:pt x="584" y="318"/>
                                </a:lnTo>
                                <a:lnTo>
                                  <a:pt x="567" y="318"/>
                                </a:lnTo>
                                <a:lnTo>
                                  <a:pt x="557" y="325"/>
                                </a:lnTo>
                                <a:lnTo>
                                  <a:pt x="548" y="325"/>
                                </a:lnTo>
                                <a:lnTo>
                                  <a:pt x="541" y="328"/>
                                </a:lnTo>
                                <a:lnTo>
                                  <a:pt x="534" y="328"/>
                                </a:lnTo>
                                <a:lnTo>
                                  <a:pt x="524" y="331"/>
                                </a:lnTo>
                                <a:lnTo>
                                  <a:pt x="518" y="335"/>
                                </a:lnTo>
                                <a:lnTo>
                                  <a:pt x="508" y="335"/>
                                </a:lnTo>
                                <a:lnTo>
                                  <a:pt x="505" y="338"/>
                                </a:lnTo>
                                <a:lnTo>
                                  <a:pt x="498" y="338"/>
                                </a:lnTo>
                                <a:lnTo>
                                  <a:pt x="488" y="341"/>
                                </a:lnTo>
                                <a:lnTo>
                                  <a:pt x="478" y="344"/>
                                </a:lnTo>
                                <a:lnTo>
                                  <a:pt x="472" y="341"/>
                                </a:lnTo>
                                <a:lnTo>
                                  <a:pt x="468" y="341"/>
                                </a:lnTo>
                                <a:lnTo>
                                  <a:pt x="462" y="338"/>
                                </a:lnTo>
                                <a:lnTo>
                                  <a:pt x="458" y="338"/>
                                </a:lnTo>
                                <a:lnTo>
                                  <a:pt x="449" y="328"/>
                                </a:lnTo>
                                <a:lnTo>
                                  <a:pt x="442" y="318"/>
                                </a:lnTo>
                                <a:lnTo>
                                  <a:pt x="432" y="312"/>
                                </a:lnTo>
                                <a:lnTo>
                                  <a:pt x="425" y="302"/>
                                </a:lnTo>
                                <a:lnTo>
                                  <a:pt x="419" y="295"/>
                                </a:lnTo>
                                <a:lnTo>
                                  <a:pt x="409" y="289"/>
                                </a:lnTo>
                                <a:lnTo>
                                  <a:pt x="396" y="282"/>
                                </a:lnTo>
                                <a:lnTo>
                                  <a:pt x="383" y="276"/>
                                </a:lnTo>
                                <a:lnTo>
                                  <a:pt x="369" y="276"/>
                                </a:lnTo>
                                <a:lnTo>
                                  <a:pt x="359" y="279"/>
                                </a:lnTo>
                                <a:lnTo>
                                  <a:pt x="343" y="282"/>
                                </a:lnTo>
                                <a:lnTo>
                                  <a:pt x="333" y="285"/>
                                </a:lnTo>
                                <a:lnTo>
                                  <a:pt x="317" y="292"/>
                                </a:lnTo>
                                <a:lnTo>
                                  <a:pt x="307" y="302"/>
                                </a:lnTo>
                                <a:lnTo>
                                  <a:pt x="290" y="308"/>
                                </a:lnTo>
                                <a:lnTo>
                                  <a:pt x="280" y="315"/>
                                </a:lnTo>
                                <a:lnTo>
                                  <a:pt x="264" y="322"/>
                                </a:lnTo>
                                <a:lnTo>
                                  <a:pt x="251" y="328"/>
                                </a:lnTo>
                                <a:lnTo>
                                  <a:pt x="237" y="331"/>
                                </a:lnTo>
                                <a:lnTo>
                                  <a:pt x="221" y="338"/>
                                </a:lnTo>
                                <a:lnTo>
                                  <a:pt x="208" y="341"/>
                                </a:lnTo>
                                <a:lnTo>
                                  <a:pt x="194" y="341"/>
                                </a:lnTo>
                                <a:lnTo>
                                  <a:pt x="185" y="338"/>
                                </a:lnTo>
                                <a:lnTo>
                                  <a:pt x="181" y="338"/>
                                </a:lnTo>
                                <a:lnTo>
                                  <a:pt x="178" y="335"/>
                                </a:lnTo>
                                <a:lnTo>
                                  <a:pt x="178" y="331"/>
                                </a:lnTo>
                                <a:lnTo>
                                  <a:pt x="178" y="325"/>
                                </a:lnTo>
                                <a:lnTo>
                                  <a:pt x="185" y="318"/>
                                </a:lnTo>
                                <a:lnTo>
                                  <a:pt x="188" y="312"/>
                                </a:lnTo>
                                <a:lnTo>
                                  <a:pt x="194" y="308"/>
                                </a:lnTo>
                                <a:lnTo>
                                  <a:pt x="201" y="302"/>
                                </a:lnTo>
                                <a:lnTo>
                                  <a:pt x="211" y="299"/>
                                </a:lnTo>
                                <a:lnTo>
                                  <a:pt x="218" y="292"/>
                                </a:lnTo>
                                <a:lnTo>
                                  <a:pt x="227" y="285"/>
                                </a:lnTo>
                                <a:lnTo>
                                  <a:pt x="234" y="282"/>
                                </a:lnTo>
                                <a:lnTo>
                                  <a:pt x="247" y="276"/>
                                </a:lnTo>
                                <a:lnTo>
                                  <a:pt x="257" y="269"/>
                                </a:lnTo>
                                <a:lnTo>
                                  <a:pt x="267" y="266"/>
                                </a:lnTo>
                                <a:lnTo>
                                  <a:pt x="277" y="262"/>
                                </a:lnTo>
                                <a:lnTo>
                                  <a:pt x="290" y="256"/>
                                </a:lnTo>
                                <a:lnTo>
                                  <a:pt x="300" y="253"/>
                                </a:lnTo>
                                <a:lnTo>
                                  <a:pt x="310" y="249"/>
                                </a:lnTo>
                                <a:lnTo>
                                  <a:pt x="323" y="246"/>
                                </a:lnTo>
                                <a:lnTo>
                                  <a:pt x="333" y="243"/>
                                </a:lnTo>
                                <a:lnTo>
                                  <a:pt x="343" y="236"/>
                                </a:lnTo>
                                <a:lnTo>
                                  <a:pt x="350" y="236"/>
                                </a:lnTo>
                                <a:lnTo>
                                  <a:pt x="359" y="233"/>
                                </a:lnTo>
                                <a:lnTo>
                                  <a:pt x="369" y="233"/>
                                </a:lnTo>
                                <a:lnTo>
                                  <a:pt x="379" y="233"/>
                                </a:lnTo>
                                <a:lnTo>
                                  <a:pt x="386" y="233"/>
                                </a:lnTo>
                                <a:lnTo>
                                  <a:pt x="392" y="233"/>
                                </a:lnTo>
                                <a:lnTo>
                                  <a:pt x="399" y="236"/>
                                </a:lnTo>
                                <a:lnTo>
                                  <a:pt x="409" y="240"/>
                                </a:lnTo>
                                <a:lnTo>
                                  <a:pt x="419" y="243"/>
                                </a:lnTo>
                                <a:lnTo>
                                  <a:pt x="425" y="249"/>
                                </a:lnTo>
                                <a:lnTo>
                                  <a:pt x="439" y="253"/>
                                </a:lnTo>
                                <a:lnTo>
                                  <a:pt x="442" y="259"/>
                                </a:lnTo>
                                <a:lnTo>
                                  <a:pt x="452" y="262"/>
                                </a:lnTo>
                                <a:lnTo>
                                  <a:pt x="458" y="269"/>
                                </a:lnTo>
                                <a:lnTo>
                                  <a:pt x="468" y="276"/>
                                </a:lnTo>
                                <a:lnTo>
                                  <a:pt x="475" y="276"/>
                                </a:lnTo>
                                <a:lnTo>
                                  <a:pt x="482" y="282"/>
                                </a:lnTo>
                                <a:lnTo>
                                  <a:pt x="488" y="282"/>
                                </a:lnTo>
                                <a:lnTo>
                                  <a:pt x="498" y="282"/>
                                </a:lnTo>
                                <a:lnTo>
                                  <a:pt x="505" y="282"/>
                                </a:lnTo>
                                <a:lnTo>
                                  <a:pt x="515" y="282"/>
                                </a:lnTo>
                                <a:lnTo>
                                  <a:pt x="521" y="279"/>
                                </a:lnTo>
                                <a:lnTo>
                                  <a:pt x="531" y="276"/>
                                </a:lnTo>
                                <a:lnTo>
                                  <a:pt x="541" y="269"/>
                                </a:lnTo>
                                <a:lnTo>
                                  <a:pt x="551" y="266"/>
                                </a:lnTo>
                                <a:lnTo>
                                  <a:pt x="561" y="262"/>
                                </a:lnTo>
                                <a:lnTo>
                                  <a:pt x="571" y="262"/>
                                </a:lnTo>
                                <a:lnTo>
                                  <a:pt x="584" y="262"/>
                                </a:lnTo>
                                <a:lnTo>
                                  <a:pt x="597" y="262"/>
                                </a:lnTo>
                                <a:lnTo>
                                  <a:pt x="607" y="262"/>
                                </a:lnTo>
                                <a:lnTo>
                                  <a:pt x="620" y="266"/>
                                </a:lnTo>
                                <a:lnTo>
                                  <a:pt x="633" y="269"/>
                                </a:lnTo>
                                <a:lnTo>
                                  <a:pt x="643" y="272"/>
                                </a:lnTo>
                                <a:lnTo>
                                  <a:pt x="656" y="276"/>
                                </a:lnTo>
                                <a:lnTo>
                                  <a:pt x="670" y="282"/>
                                </a:lnTo>
                                <a:lnTo>
                                  <a:pt x="683" y="285"/>
                                </a:lnTo>
                                <a:lnTo>
                                  <a:pt x="693" y="292"/>
                                </a:lnTo>
                                <a:lnTo>
                                  <a:pt x="703" y="299"/>
                                </a:lnTo>
                                <a:lnTo>
                                  <a:pt x="716" y="305"/>
                                </a:lnTo>
                                <a:lnTo>
                                  <a:pt x="722" y="308"/>
                                </a:lnTo>
                                <a:lnTo>
                                  <a:pt x="736" y="312"/>
                                </a:lnTo>
                                <a:lnTo>
                                  <a:pt x="746" y="315"/>
                                </a:lnTo>
                                <a:lnTo>
                                  <a:pt x="752" y="318"/>
                                </a:lnTo>
                                <a:lnTo>
                                  <a:pt x="762" y="318"/>
                                </a:lnTo>
                                <a:lnTo>
                                  <a:pt x="772" y="318"/>
                                </a:lnTo>
                                <a:lnTo>
                                  <a:pt x="782" y="315"/>
                                </a:lnTo>
                                <a:lnTo>
                                  <a:pt x="788" y="315"/>
                                </a:lnTo>
                                <a:lnTo>
                                  <a:pt x="795" y="312"/>
                                </a:lnTo>
                                <a:lnTo>
                                  <a:pt x="805" y="312"/>
                                </a:lnTo>
                                <a:lnTo>
                                  <a:pt x="812" y="308"/>
                                </a:lnTo>
                                <a:lnTo>
                                  <a:pt x="821" y="308"/>
                                </a:lnTo>
                                <a:lnTo>
                                  <a:pt x="828" y="308"/>
                                </a:lnTo>
                                <a:lnTo>
                                  <a:pt x="835" y="305"/>
                                </a:lnTo>
                                <a:lnTo>
                                  <a:pt x="841" y="305"/>
                                </a:lnTo>
                                <a:lnTo>
                                  <a:pt x="848" y="305"/>
                                </a:lnTo>
                                <a:lnTo>
                                  <a:pt x="858" y="308"/>
                                </a:lnTo>
                                <a:lnTo>
                                  <a:pt x="874" y="312"/>
                                </a:lnTo>
                                <a:lnTo>
                                  <a:pt x="881" y="315"/>
                                </a:lnTo>
                                <a:lnTo>
                                  <a:pt x="891" y="318"/>
                                </a:lnTo>
                                <a:lnTo>
                                  <a:pt x="894" y="325"/>
                                </a:lnTo>
                                <a:lnTo>
                                  <a:pt x="904" y="328"/>
                                </a:lnTo>
                                <a:lnTo>
                                  <a:pt x="914" y="335"/>
                                </a:lnTo>
                                <a:lnTo>
                                  <a:pt x="927" y="338"/>
                                </a:lnTo>
                                <a:lnTo>
                                  <a:pt x="934" y="335"/>
                                </a:lnTo>
                                <a:lnTo>
                                  <a:pt x="937" y="328"/>
                                </a:lnTo>
                                <a:lnTo>
                                  <a:pt x="934" y="322"/>
                                </a:lnTo>
                                <a:lnTo>
                                  <a:pt x="927" y="312"/>
                                </a:lnTo>
                                <a:lnTo>
                                  <a:pt x="917" y="299"/>
                                </a:lnTo>
                                <a:lnTo>
                                  <a:pt x="907" y="282"/>
                                </a:lnTo>
                                <a:lnTo>
                                  <a:pt x="894" y="276"/>
                                </a:lnTo>
                                <a:lnTo>
                                  <a:pt x="887" y="266"/>
                                </a:lnTo>
                                <a:lnTo>
                                  <a:pt x="878" y="256"/>
                                </a:lnTo>
                                <a:lnTo>
                                  <a:pt x="868" y="249"/>
                                </a:lnTo>
                                <a:lnTo>
                                  <a:pt x="858" y="240"/>
                                </a:lnTo>
                                <a:lnTo>
                                  <a:pt x="848" y="230"/>
                                </a:lnTo>
                                <a:lnTo>
                                  <a:pt x="835" y="220"/>
                                </a:lnTo>
                                <a:lnTo>
                                  <a:pt x="821" y="213"/>
                                </a:lnTo>
                                <a:lnTo>
                                  <a:pt x="812" y="200"/>
                                </a:lnTo>
                                <a:lnTo>
                                  <a:pt x="795" y="194"/>
                                </a:lnTo>
                                <a:lnTo>
                                  <a:pt x="782" y="180"/>
                                </a:lnTo>
                                <a:lnTo>
                                  <a:pt x="769" y="171"/>
                                </a:lnTo>
                                <a:lnTo>
                                  <a:pt x="752" y="164"/>
                                </a:lnTo>
                                <a:lnTo>
                                  <a:pt x="739" y="151"/>
                                </a:lnTo>
                                <a:lnTo>
                                  <a:pt x="729" y="144"/>
                                </a:lnTo>
                                <a:lnTo>
                                  <a:pt x="713" y="135"/>
                                </a:lnTo>
                                <a:lnTo>
                                  <a:pt x="706" y="131"/>
                                </a:lnTo>
                                <a:lnTo>
                                  <a:pt x="696" y="125"/>
                                </a:lnTo>
                                <a:lnTo>
                                  <a:pt x="689" y="121"/>
                                </a:lnTo>
                                <a:lnTo>
                                  <a:pt x="683" y="118"/>
                                </a:lnTo>
                                <a:lnTo>
                                  <a:pt x="676" y="115"/>
                                </a:lnTo>
                                <a:lnTo>
                                  <a:pt x="666" y="108"/>
                                </a:lnTo>
                                <a:lnTo>
                                  <a:pt x="660" y="105"/>
                                </a:lnTo>
                                <a:lnTo>
                                  <a:pt x="653" y="105"/>
                                </a:lnTo>
                                <a:lnTo>
                                  <a:pt x="640" y="95"/>
                                </a:lnTo>
                                <a:lnTo>
                                  <a:pt x="623" y="89"/>
                                </a:lnTo>
                                <a:lnTo>
                                  <a:pt x="610" y="85"/>
                                </a:lnTo>
                                <a:lnTo>
                                  <a:pt x="597" y="82"/>
                                </a:lnTo>
                                <a:lnTo>
                                  <a:pt x="584" y="75"/>
                                </a:lnTo>
                                <a:lnTo>
                                  <a:pt x="567" y="72"/>
                                </a:lnTo>
                                <a:lnTo>
                                  <a:pt x="554" y="69"/>
                                </a:lnTo>
                                <a:lnTo>
                                  <a:pt x="541" y="62"/>
                                </a:lnTo>
                                <a:lnTo>
                                  <a:pt x="524" y="59"/>
                                </a:lnTo>
                                <a:lnTo>
                                  <a:pt x="511" y="59"/>
                                </a:lnTo>
                                <a:lnTo>
                                  <a:pt x="495" y="56"/>
                                </a:lnTo>
                                <a:lnTo>
                                  <a:pt x="485" y="56"/>
                                </a:lnTo>
                                <a:lnTo>
                                  <a:pt x="475" y="53"/>
                                </a:lnTo>
                                <a:lnTo>
                                  <a:pt x="468" y="53"/>
                                </a:lnTo>
                                <a:lnTo>
                                  <a:pt x="458" y="53"/>
                                </a:lnTo>
                                <a:lnTo>
                                  <a:pt x="452" y="53"/>
                                </a:lnTo>
                                <a:lnTo>
                                  <a:pt x="439" y="53"/>
                                </a:lnTo>
                                <a:lnTo>
                                  <a:pt x="425" y="53"/>
                                </a:lnTo>
                                <a:lnTo>
                                  <a:pt x="416" y="53"/>
                                </a:lnTo>
                                <a:lnTo>
                                  <a:pt x="409" y="53"/>
                                </a:lnTo>
                                <a:lnTo>
                                  <a:pt x="399" y="56"/>
                                </a:lnTo>
                                <a:lnTo>
                                  <a:pt x="396" y="56"/>
                                </a:lnTo>
                                <a:lnTo>
                                  <a:pt x="379" y="59"/>
                                </a:lnTo>
                                <a:lnTo>
                                  <a:pt x="366" y="62"/>
                                </a:lnTo>
                                <a:lnTo>
                                  <a:pt x="359" y="62"/>
                                </a:lnTo>
                                <a:lnTo>
                                  <a:pt x="350" y="62"/>
                                </a:lnTo>
                                <a:lnTo>
                                  <a:pt x="343" y="66"/>
                                </a:lnTo>
                                <a:lnTo>
                                  <a:pt x="333" y="66"/>
                                </a:lnTo>
                                <a:lnTo>
                                  <a:pt x="326" y="69"/>
                                </a:lnTo>
                                <a:lnTo>
                                  <a:pt x="317" y="69"/>
                                </a:lnTo>
                                <a:lnTo>
                                  <a:pt x="310" y="69"/>
                                </a:lnTo>
                                <a:lnTo>
                                  <a:pt x="303" y="72"/>
                                </a:lnTo>
                                <a:lnTo>
                                  <a:pt x="297" y="72"/>
                                </a:lnTo>
                                <a:lnTo>
                                  <a:pt x="287" y="75"/>
                                </a:lnTo>
                                <a:lnTo>
                                  <a:pt x="280" y="79"/>
                                </a:lnTo>
                                <a:lnTo>
                                  <a:pt x="270" y="82"/>
                                </a:lnTo>
                                <a:lnTo>
                                  <a:pt x="264" y="85"/>
                                </a:lnTo>
                                <a:lnTo>
                                  <a:pt x="254" y="85"/>
                                </a:lnTo>
                                <a:lnTo>
                                  <a:pt x="247" y="89"/>
                                </a:lnTo>
                                <a:lnTo>
                                  <a:pt x="237" y="92"/>
                                </a:lnTo>
                                <a:lnTo>
                                  <a:pt x="231" y="95"/>
                                </a:lnTo>
                                <a:lnTo>
                                  <a:pt x="221" y="98"/>
                                </a:lnTo>
                                <a:lnTo>
                                  <a:pt x="214" y="102"/>
                                </a:lnTo>
                                <a:lnTo>
                                  <a:pt x="204" y="105"/>
                                </a:lnTo>
                                <a:lnTo>
                                  <a:pt x="198" y="105"/>
                                </a:lnTo>
                                <a:lnTo>
                                  <a:pt x="188" y="108"/>
                                </a:lnTo>
                                <a:lnTo>
                                  <a:pt x="181" y="115"/>
                                </a:lnTo>
                                <a:lnTo>
                                  <a:pt x="171" y="118"/>
                                </a:lnTo>
                                <a:lnTo>
                                  <a:pt x="161" y="121"/>
                                </a:lnTo>
                                <a:lnTo>
                                  <a:pt x="155" y="125"/>
                                </a:lnTo>
                                <a:lnTo>
                                  <a:pt x="145" y="128"/>
                                </a:lnTo>
                                <a:lnTo>
                                  <a:pt x="135" y="131"/>
                                </a:lnTo>
                                <a:lnTo>
                                  <a:pt x="128" y="135"/>
                                </a:lnTo>
                                <a:lnTo>
                                  <a:pt x="119" y="141"/>
                                </a:lnTo>
                                <a:lnTo>
                                  <a:pt x="109" y="144"/>
                                </a:lnTo>
                                <a:lnTo>
                                  <a:pt x="102" y="151"/>
                                </a:lnTo>
                                <a:lnTo>
                                  <a:pt x="89" y="151"/>
                                </a:lnTo>
                                <a:lnTo>
                                  <a:pt x="82" y="157"/>
                                </a:lnTo>
                                <a:lnTo>
                                  <a:pt x="72" y="161"/>
                                </a:lnTo>
                                <a:lnTo>
                                  <a:pt x="66" y="164"/>
                                </a:lnTo>
                                <a:lnTo>
                                  <a:pt x="59" y="164"/>
                                </a:lnTo>
                                <a:lnTo>
                                  <a:pt x="53" y="167"/>
                                </a:lnTo>
                                <a:lnTo>
                                  <a:pt x="46" y="171"/>
                                </a:lnTo>
                                <a:lnTo>
                                  <a:pt x="39" y="171"/>
                                </a:lnTo>
                                <a:lnTo>
                                  <a:pt x="33" y="177"/>
                                </a:lnTo>
                                <a:lnTo>
                                  <a:pt x="23" y="177"/>
                                </a:lnTo>
                                <a:lnTo>
                                  <a:pt x="16" y="180"/>
                                </a:lnTo>
                                <a:lnTo>
                                  <a:pt x="10" y="184"/>
                                </a:lnTo>
                                <a:lnTo>
                                  <a:pt x="3" y="180"/>
                                </a:lnTo>
                                <a:lnTo>
                                  <a:pt x="0" y="177"/>
                                </a:lnTo>
                                <a:lnTo>
                                  <a:pt x="0" y="171"/>
                                </a:lnTo>
                                <a:lnTo>
                                  <a:pt x="6" y="167"/>
                                </a:lnTo>
                                <a:lnTo>
                                  <a:pt x="10" y="157"/>
                                </a:lnTo>
                                <a:lnTo>
                                  <a:pt x="20" y="151"/>
                                </a:lnTo>
                                <a:lnTo>
                                  <a:pt x="26" y="141"/>
                                </a:lnTo>
                                <a:lnTo>
                                  <a:pt x="39" y="135"/>
                                </a:lnTo>
                                <a:lnTo>
                                  <a:pt x="46" y="125"/>
                                </a:lnTo>
                                <a:lnTo>
                                  <a:pt x="53" y="121"/>
                                </a:lnTo>
                                <a:lnTo>
                                  <a:pt x="56" y="118"/>
                                </a:lnTo>
                                <a:lnTo>
                                  <a:pt x="62" y="11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7" name="Freeform 202"/>
                        <wps:cNvSpPr>
                          <a:spLocks/>
                        </wps:cNvSpPr>
                        <wps:spPr bwMode="auto">
                          <a:xfrm>
                            <a:off x="333375" y="2247900"/>
                            <a:ext cx="1852295" cy="143510"/>
                          </a:xfrm>
                          <a:custGeom>
                            <a:avLst/>
                            <a:gdLst>
                              <a:gd name="T0" fmla="*/ 53 w 2917"/>
                              <a:gd name="T1" fmla="*/ 118 h 226"/>
                              <a:gd name="T2" fmla="*/ 178 w 2917"/>
                              <a:gd name="T3" fmla="*/ 42 h 226"/>
                              <a:gd name="T4" fmla="*/ 260 w 2917"/>
                              <a:gd name="T5" fmla="*/ 13 h 226"/>
                              <a:gd name="T6" fmla="*/ 346 w 2917"/>
                              <a:gd name="T7" fmla="*/ 0 h 226"/>
                              <a:gd name="T8" fmla="*/ 432 w 2917"/>
                              <a:gd name="T9" fmla="*/ 9 h 226"/>
                              <a:gd name="T10" fmla="*/ 557 w 2917"/>
                              <a:gd name="T11" fmla="*/ 55 h 226"/>
                              <a:gd name="T12" fmla="*/ 666 w 2917"/>
                              <a:gd name="T13" fmla="*/ 118 h 226"/>
                              <a:gd name="T14" fmla="*/ 775 w 2917"/>
                              <a:gd name="T15" fmla="*/ 147 h 226"/>
                              <a:gd name="T16" fmla="*/ 897 w 2917"/>
                              <a:gd name="T17" fmla="*/ 114 h 226"/>
                              <a:gd name="T18" fmla="*/ 1033 w 2917"/>
                              <a:gd name="T19" fmla="*/ 59 h 226"/>
                              <a:gd name="T20" fmla="*/ 1115 w 2917"/>
                              <a:gd name="T21" fmla="*/ 39 h 226"/>
                              <a:gd name="T22" fmla="*/ 1201 w 2917"/>
                              <a:gd name="T23" fmla="*/ 36 h 226"/>
                              <a:gd name="T24" fmla="*/ 1307 w 2917"/>
                              <a:gd name="T25" fmla="*/ 55 h 226"/>
                              <a:gd name="T26" fmla="*/ 1406 w 2917"/>
                              <a:gd name="T27" fmla="*/ 101 h 226"/>
                              <a:gd name="T28" fmla="*/ 1514 w 2917"/>
                              <a:gd name="T29" fmla="*/ 137 h 226"/>
                              <a:gd name="T30" fmla="*/ 1610 w 2917"/>
                              <a:gd name="T31" fmla="*/ 137 h 226"/>
                              <a:gd name="T32" fmla="*/ 1709 w 2917"/>
                              <a:gd name="T33" fmla="*/ 114 h 226"/>
                              <a:gd name="T34" fmla="*/ 1818 w 2917"/>
                              <a:gd name="T35" fmla="*/ 55 h 226"/>
                              <a:gd name="T36" fmla="*/ 1927 w 2917"/>
                              <a:gd name="T37" fmla="*/ 9 h 226"/>
                              <a:gd name="T38" fmla="*/ 2009 w 2917"/>
                              <a:gd name="T39" fmla="*/ 9 h 226"/>
                              <a:gd name="T40" fmla="*/ 2118 w 2917"/>
                              <a:gd name="T41" fmla="*/ 39 h 226"/>
                              <a:gd name="T42" fmla="*/ 2214 w 2917"/>
                              <a:gd name="T43" fmla="*/ 108 h 226"/>
                              <a:gd name="T44" fmla="*/ 2310 w 2917"/>
                              <a:gd name="T45" fmla="*/ 144 h 226"/>
                              <a:gd name="T46" fmla="*/ 2415 w 2917"/>
                              <a:gd name="T47" fmla="*/ 134 h 226"/>
                              <a:gd name="T48" fmla="*/ 2508 w 2917"/>
                              <a:gd name="T49" fmla="*/ 78 h 226"/>
                              <a:gd name="T50" fmla="*/ 2594 w 2917"/>
                              <a:gd name="T51" fmla="*/ 26 h 226"/>
                              <a:gd name="T52" fmla="*/ 2719 w 2917"/>
                              <a:gd name="T53" fmla="*/ 23 h 226"/>
                              <a:gd name="T54" fmla="*/ 2828 w 2917"/>
                              <a:gd name="T55" fmla="*/ 69 h 226"/>
                              <a:gd name="T56" fmla="*/ 2914 w 2917"/>
                              <a:gd name="T57" fmla="*/ 157 h 226"/>
                              <a:gd name="T58" fmla="*/ 2854 w 2917"/>
                              <a:gd name="T59" fmla="*/ 157 h 226"/>
                              <a:gd name="T60" fmla="*/ 2755 w 2917"/>
                              <a:gd name="T61" fmla="*/ 111 h 226"/>
                              <a:gd name="T62" fmla="*/ 2666 w 2917"/>
                              <a:gd name="T63" fmla="*/ 88 h 226"/>
                              <a:gd name="T64" fmla="*/ 2580 w 2917"/>
                              <a:gd name="T65" fmla="*/ 118 h 226"/>
                              <a:gd name="T66" fmla="*/ 2488 w 2917"/>
                              <a:gd name="T67" fmla="*/ 180 h 226"/>
                              <a:gd name="T68" fmla="*/ 2372 w 2917"/>
                              <a:gd name="T69" fmla="*/ 226 h 226"/>
                              <a:gd name="T70" fmla="*/ 2247 w 2917"/>
                              <a:gd name="T71" fmla="*/ 210 h 226"/>
                              <a:gd name="T72" fmla="*/ 2151 w 2917"/>
                              <a:gd name="T73" fmla="*/ 160 h 226"/>
                              <a:gd name="T74" fmla="*/ 2036 w 2917"/>
                              <a:gd name="T75" fmla="*/ 88 h 226"/>
                              <a:gd name="T76" fmla="*/ 1950 w 2917"/>
                              <a:gd name="T77" fmla="*/ 78 h 226"/>
                              <a:gd name="T78" fmla="*/ 1831 w 2917"/>
                              <a:gd name="T79" fmla="*/ 114 h 226"/>
                              <a:gd name="T80" fmla="*/ 1722 w 2917"/>
                              <a:gd name="T81" fmla="*/ 177 h 226"/>
                              <a:gd name="T82" fmla="*/ 1640 w 2917"/>
                              <a:gd name="T83" fmla="*/ 203 h 226"/>
                              <a:gd name="T84" fmla="*/ 1561 w 2917"/>
                              <a:gd name="T85" fmla="*/ 203 h 226"/>
                              <a:gd name="T86" fmla="*/ 1465 w 2917"/>
                              <a:gd name="T87" fmla="*/ 190 h 226"/>
                              <a:gd name="T88" fmla="*/ 1340 w 2917"/>
                              <a:gd name="T89" fmla="*/ 141 h 226"/>
                              <a:gd name="T90" fmla="*/ 1244 w 2917"/>
                              <a:gd name="T91" fmla="*/ 108 h 226"/>
                              <a:gd name="T92" fmla="*/ 1122 w 2917"/>
                              <a:gd name="T93" fmla="*/ 118 h 226"/>
                              <a:gd name="T94" fmla="*/ 1043 w 2917"/>
                              <a:gd name="T95" fmla="*/ 134 h 226"/>
                              <a:gd name="T96" fmla="*/ 963 w 2917"/>
                              <a:gd name="T97" fmla="*/ 157 h 226"/>
                              <a:gd name="T98" fmla="*/ 884 w 2917"/>
                              <a:gd name="T99" fmla="*/ 193 h 226"/>
                              <a:gd name="T100" fmla="*/ 802 w 2917"/>
                              <a:gd name="T101" fmla="*/ 219 h 226"/>
                              <a:gd name="T102" fmla="*/ 722 w 2917"/>
                              <a:gd name="T103" fmla="*/ 216 h 226"/>
                              <a:gd name="T104" fmla="*/ 594 w 2917"/>
                              <a:gd name="T105" fmla="*/ 167 h 226"/>
                              <a:gd name="T106" fmla="*/ 488 w 2917"/>
                              <a:gd name="T107" fmla="*/ 105 h 226"/>
                              <a:gd name="T108" fmla="*/ 392 w 2917"/>
                              <a:gd name="T109" fmla="*/ 88 h 226"/>
                              <a:gd name="T110" fmla="*/ 260 w 2917"/>
                              <a:gd name="T111" fmla="*/ 108 h 226"/>
                              <a:gd name="T112" fmla="*/ 135 w 2917"/>
                              <a:gd name="T113" fmla="*/ 151 h 226"/>
                              <a:gd name="T114" fmla="*/ 49 w 2917"/>
                              <a:gd name="T115" fmla="*/ 203 h 226"/>
                              <a:gd name="T116" fmla="*/ 0 w 2917"/>
                              <a:gd name="T117" fmla="*/ 167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917" h="226">
                                <a:moveTo>
                                  <a:pt x="0" y="167"/>
                                </a:moveTo>
                                <a:lnTo>
                                  <a:pt x="0" y="167"/>
                                </a:lnTo>
                                <a:lnTo>
                                  <a:pt x="6" y="160"/>
                                </a:lnTo>
                                <a:lnTo>
                                  <a:pt x="10" y="154"/>
                                </a:lnTo>
                                <a:lnTo>
                                  <a:pt x="16" y="151"/>
                                </a:lnTo>
                                <a:lnTo>
                                  <a:pt x="23" y="144"/>
                                </a:lnTo>
                                <a:lnTo>
                                  <a:pt x="29" y="141"/>
                                </a:lnTo>
                                <a:lnTo>
                                  <a:pt x="36" y="131"/>
                                </a:lnTo>
                                <a:lnTo>
                                  <a:pt x="46" y="124"/>
                                </a:lnTo>
                                <a:lnTo>
                                  <a:pt x="53" y="118"/>
                                </a:lnTo>
                                <a:lnTo>
                                  <a:pt x="66" y="111"/>
                                </a:lnTo>
                                <a:lnTo>
                                  <a:pt x="76" y="101"/>
                                </a:lnTo>
                                <a:lnTo>
                                  <a:pt x="89" y="95"/>
                                </a:lnTo>
                                <a:lnTo>
                                  <a:pt x="102" y="85"/>
                                </a:lnTo>
                                <a:lnTo>
                                  <a:pt x="115" y="78"/>
                                </a:lnTo>
                                <a:lnTo>
                                  <a:pt x="125" y="72"/>
                                </a:lnTo>
                                <a:lnTo>
                                  <a:pt x="142" y="62"/>
                                </a:lnTo>
                                <a:lnTo>
                                  <a:pt x="155" y="55"/>
                                </a:lnTo>
                                <a:lnTo>
                                  <a:pt x="171" y="46"/>
                                </a:lnTo>
                                <a:lnTo>
                                  <a:pt x="178" y="42"/>
                                </a:lnTo>
                                <a:lnTo>
                                  <a:pt x="185" y="39"/>
                                </a:lnTo>
                                <a:lnTo>
                                  <a:pt x="194" y="32"/>
                                </a:lnTo>
                                <a:lnTo>
                                  <a:pt x="201" y="32"/>
                                </a:lnTo>
                                <a:lnTo>
                                  <a:pt x="211" y="26"/>
                                </a:lnTo>
                                <a:lnTo>
                                  <a:pt x="218" y="26"/>
                                </a:lnTo>
                                <a:lnTo>
                                  <a:pt x="227" y="23"/>
                                </a:lnTo>
                                <a:lnTo>
                                  <a:pt x="234" y="23"/>
                                </a:lnTo>
                                <a:lnTo>
                                  <a:pt x="244" y="16"/>
                                </a:lnTo>
                                <a:lnTo>
                                  <a:pt x="251" y="13"/>
                                </a:lnTo>
                                <a:lnTo>
                                  <a:pt x="260" y="13"/>
                                </a:lnTo>
                                <a:lnTo>
                                  <a:pt x="267" y="9"/>
                                </a:lnTo>
                                <a:lnTo>
                                  <a:pt x="277" y="6"/>
                                </a:lnTo>
                                <a:lnTo>
                                  <a:pt x="284" y="6"/>
                                </a:lnTo>
                                <a:lnTo>
                                  <a:pt x="293" y="3"/>
                                </a:lnTo>
                                <a:lnTo>
                                  <a:pt x="303" y="3"/>
                                </a:lnTo>
                                <a:lnTo>
                                  <a:pt x="310" y="0"/>
                                </a:lnTo>
                                <a:lnTo>
                                  <a:pt x="320" y="0"/>
                                </a:lnTo>
                                <a:lnTo>
                                  <a:pt x="330" y="0"/>
                                </a:lnTo>
                                <a:lnTo>
                                  <a:pt x="336" y="0"/>
                                </a:lnTo>
                                <a:lnTo>
                                  <a:pt x="346" y="0"/>
                                </a:lnTo>
                                <a:lnTo>
                                  <a:pt x="356" y="0"/>
                                </a:lnTo>
                                <a:lnTo>
                                  <a:pt x="366" y="0"/>
                                </a:lnTo>
                                <a:lnTo>
                                  <a:pt x="376" y="0"/>
                                </a:lnTo>
                                <a:lnTo>
                                  <a:pt x="383" y="0"/>
                                </a:lnTo>
                                <a:lnTo>
                                  <a:pt x="392" y="0"/>
                                </a:lnTo>
                                <a:lnTo>
                                  <a:pt x="399" y="3"/>
                                </a:lnTo>
                                <a:lnTo>
                                  <a:pt x="409" y="6"/>
                                </a:lnTo>
                                <a:lnTo>
                                  <a:pt x="416" y="6"/>
                                </a:lnTo>
                                <a:lnTo>
                                  <a:pt x="425" y="6"/>
                                </a:lnTo>
                                <a:lnTo>
                                  <a:pt x="432" y="9"/>
                                </a:lnTo>
                                <a:lnTo>
                                  <a:pt x="439" y="13"/>
                                </a:lnTo>
                                <a:lnTo>
                                  <a:pt x="455" y="13"/>
                                </a:lnTo>
                                <a:lnTo>
                                  <a:pt x="468" y="16"/>
                                </a:lnTo>
                                <a:lnTo>
                                  <a:pt x="482" y="23"/>
                                </a:lnTo>
                                <a:lnTo>
                                  <a:pt x="495" y="29"/>
                                </a:lnTo>
                                <a:lnTo>
                                  <a:pt x="508" y="32"/>
                                </a:lnTo>
                                <a:lnTo>
                                  <a:pt x="521" y="39"/>
                                </a:lnTo>
                                <a:lnTo>
                                  <a:pt x="531" y="42"/>
                                </a:lnTo>
                                <a:lnTo>
                                  <a:pt x="548" y="52"/>
                                </a:lnTo>
                                <a:lnTo>
                                  <a:pt x="557" y="55"/>
                                </a:lnTo>
                                <a:lnTo>
                                  <a:pt x="571" y="62"/>
                                </a:lnTo>
                                <a:lnTo>
                                  <a:pt x="581" y="69"/>
                                </a:lnTo>
                                <a:lnTo>
                                  <a:pt x="594" y="78"/>
                                </a:lnTo>
                                <a:lnTo>
                                  <a:pt x="604" y="85"/>
                                </a:lnTo>
                                <a:lnTo>
                                  <a:pt x="614" y="88"/>
                                </a:lnTo>
                                <a:lnTo>
                                  <a:pt x="623" y="95"/>
                                </a:lnTo>
                                <a:lnTo>
                                  <a:pt x="637" y="101"/>
                                </a:lnTo>
                                <a:lnTo>
                                  <a:pt x="643" y="105"/>
                                </a:lnTo>
                                <a:lnTo>
                                  <a:pt x="656" y="111"/>
                                </a:lnTo>
                                <a:lnTo>
                                  <a:pt x="666" y="118"/>
                                </a:lnTo>
                                <a:lnTo>
                                  <a:pt x="676" y="124"/>
                                </a:lnTo>
                                <a:lnTo>
                                  <a:pt x="686" y="124"/>
                                </a:lnTo>
                                <a:lnTo>
                                  <a:pt x="699" y="131"/>
                                </a:lnTo>
                                <a:lnTo>
                                  <a:pt x="709" y="134"/>
                                </a:lnTo>
                                <a:lnTo>
                                  <a:pt x="719" y="137"/>
                                </a:lnTo>
                                <a:lnTo>
                                  <a:pt x="732" y="141"/>
                                </a:lnTo>
                                <a:lnTo>
                                  <a:pt x="739" y="144"/>
                                </a:lnTo>
                                <a:lnTo>
                                  <a:pt x="752" y="144"/>
                                </a:lnTo>
                                <a:lnTo>
                                  <a:pt x="765" y="147"/>
                                </a:lnTo>
                                <a:lnTo>
                                  <a:pt x="775" y="147"/>
                                </a:lnTo>
                                <a:lnTo>
                                  <a:pt x="788" y="147"/>
                                </a:lnTo>
                                <a:lnTo>
                                  <a:pt x="798" y="144"/>
                                </a:lnTo>
                                <a:lnTo>
                                  <a:pt x="812" y="141"/>
                                </a:lnTo>
                                <a:lnTo>
                                  <a:pt x="825" y="141"/>
                                </a:lnTo>
                                <a:lnTo>
                                  <a:pt x="835" y="137"/>
                                </a:lnTo>
                                <a:lnTo>
                                  <a:pt x="848" y="134"/>
                                </a:lnTo>
                                <a:lnTo>
                                  <a:pt x="861" y="131"/>
                                </a:lnTo>
                                <a:lnTo>
                                  <a:pt x="871" y="124"/>
                                </a:lnTo>
                                <a:lnTo>
                                  <a:pt x="884" y="121"/>
                                </a:lnTo>
                                <a:lnTo>
                                  <a:pt x="897" y="114"/>
                                </a:lnTo>
                                <a:lnTo>
                                  <a:pt x="911" y="111"/>
                                </a:lnTo>
                                <a:lnTo>
                                  <a:pt x="920" y="105"/>
                                </a:lnTo>
                                <a:lnTo>
                                  <a:pt x="934" y="101"/>
                                </a:lnTo>
                                <a:lnTo>
                                  <a:pt x="950" y="92"/>
                                </a:lnTo>
                                <a:lnTo>
                                  <a:pt x="963" y="88"/>
                                </a:lnTo>
                                <a:lnTo>
                                  <a:pt x="977" y="82"/>
                                </a:lnTo>
                                <a:lnTo>
                                  <a:pt x="990" y="75"/>
                                </a:lnTo>
                                <a:lnTo>
                                  <a:pt x="1003" y="72"/>
                                </a:lnTo>
                                <a:lnTo>
                                  <a:pt x="1016" y="65"/>
                                </a:lnTo>
                                <a:lnTo>
                                  <a:pt x="1033" y="59"/>
                                </a:lnTo>
                                <a:lnTo>
                                  <a:pt x="1046" y="55"/>
                                </a:lnTo>
                                <a:lnTo>
                                  <a:pt x="1056" y="52"/>
                                </a:lnTo>
                                <a:lnTo>
                                  <a:pt x="1062" y="52"/>
                                </a:lnTo>
                                <a:lnTo>
                                  <a:pt x="1069" y="49"/>
                                </a:lnTo>
                                <a:lnTo>
                                  <a:pt x="1079" y="46"/>
                                </a:lnTo>
                                <a:lnTo>
                                  <a:pt x="1085" y="46"/>
                                </a:lnTo>
                                <a:lnTo>
                                  <a:pt x="1092" y="42"/>
                                </a:lnTo>
                                <a:lnTo>
                                  <a:pt x="1099" y="42"/>
                                </a:lnTo>
                                <a:lnTo>
                                  <a:pt x="1109" y="39"/>
                                </a:lnTo>
                                <a:lnTo>
                                  <a:pt x="1115" y="39"/>
                                </a:lnTo>
                                <a:lnTo>
                                  <a:pt x="1125" y="39"/>
                                </a:lnTo>
                                <a:lnTo>
                                  <a:pt x="1132" y="39"/>
                                </a:lnTo>
                                <a:lnTo>
                                  <a:pt x="1142" y="39"/>
                                </a:lnTo>
                                <a:lnTo>
                                  <a:pt x="1148" y="36"/>
                                </a:lnTo>
                                <a:lnTo>
                                  <a:pt x="1158" y="32"/>
                                </a:lnTo>
                                <a:lnTo>
                                  <a:pt x="1165" y="32"/>
                                </a:lnTo>
                                <a:lnTo>
                                  <a:pt x="1175" y="32"/>
                                </a:lnTo>
                                <a:lnTo>
                                  <a:pt x="1181" y="32"/>
                                </a:lnTo>
                                <a:lnTo>
                                  <a:pt x="1191" y="32"/>
                                </a:lnTo>
                                <a:lnTo>
                                  <a:pt x="1201" y="36"/>
                                </a:lnTo>
                                <a:lnTo>
                                  <a:pt x="1211" y="39"/>
                                </a:lnTo>
                                <a:lnTo>
                                  <a:pt x="1221" y="39"/>
                                </a:lnTo>
                                <a:lnTo>
                                  <a:pt x="1227" y="39"/>
                                </a:lnTo>
                                <a:lnTo>
                                  <a:pt x="1237" y="39"/>
                                </a:lnTo>
                                <a:lnTo>
                                  <a:pt x="1244" y="39"/>
                                </a:lnTo>
                                <a:lnTo>
                                  <a:pt x="1257" y="42"/>
                                </a:lnTo>
                                <a:lnTo>
                                  <a:pt x="1270" y="42"/>
                                </a:lnTo>
                                <a:lnTo>
                                  <a:pt x="1283" y="46"/>
                                </a:lnTo>
                                <a:lnTo>
                                  <a:pt x="1297" y="52"/>
                                </a:lnTo>
                                <a:lnTo>
                                  <a:pt x="1307" y="55"/>
                                </a:lnTo>
                                <a:lnTo>
                                  <a:pt x="1320" y="59"/>
                                </a:lnTo>
                                <a:lnTo>
                                  <a:pt x="1330" y="62"/>
                                </a:lnTo>
                                <a:lnTo>
                                  <a:pt x="1340" y="69"/>
                                </a:lnTo>
                                <a:lnTo>
                                  <a:pt x="1349" y="72"/>
                                </a:lnTo>
                                <a:lnTo>
                                  <a:pt x="1359" y="78"/>
                                </a:lnTo>
                                <a:lnTo>
                                  <a:pt x="1369" y="82"/>
                                </a:lnTo>
                                <a:lnTo>
                                  <a:pt x="1376" y="88"/>
                                </a:lnTo>
                                <a:lnTo>
                                  <a:pt x="1386" y="92"/>
                                </a:lnTo>
                                <a:lnTo>
                                  <a:pt x="1399" y="98"/>
                                </a:lnTo>
                                <a:lnTo>
                                  <a:pt x="1406" y="101"/>
                                </a:lnTo>
                                <a:lnTo>
                                  <a:pt x="1415" y="105"/>
                                </a:lnTo>
                                <a:lnTo>
                                  <a:pt x="1422" y="111"/>
                                </a:lnTo>
                                <a:lnTo>
                                  <a:pt x="1432" y="118"/>
                                </a:lnTo>
                                <a:lnTo>
                                  <a:pt x="1442" y="118"/>
                                </a:lnTo>
                                <a:lnTo>
                                  <a:pt x="1455" y="121"/>
                                </a:lnTo>
                                <a:lnTo>
                                  <a:pt x="1465" y="124"/>
                                </a:lnTo>
                                <a:lnTo>
                                  <a:pt x="1478" y="131"/>
                                </a:lnTo>
                                <a:lnTo>
                                  <a:pt x="1488" y="131"/>
                                </a:lnTo>
                                <a:lnTo>
                                  <a:pt x="1501" y="134"/>
                                </a:lnTo>
                                <a:lnTo>
                                  <a:pt x="1514" y="137"/>
                                </a:lnTo>
                                <a:lnTo>
                                  <a:pt x="1531" y="141"/>
                                </a:lnTo>
                                <a:lnTo>
                                  <a:pt x="1538" y="141"/>
                                </a:lnTo>
                                <a:lnTo>
                                  <a:pt x="1544" y="141"/>
                                </a:lnTo>
                                <a:lnTo>
                                  <a:pt x="1551" y="141"/>
                                </a:lnTo>
                                <a:lnTo>
                                  <a:pt x="1564" y="141"/>
                                </a:lnTo>
                                <a:lnTo>
                                  <a:pt x="1571" y="141"/>
                                </a:lnTo>
                                <a:lnTo>
                                  <a:pt x="1580" y="141"/>
                                </a:lnTo>
                                <a:lnTo>
                                  <a:pt x="1590" y="141"/>
                                </a:lnTo>
                                <a:lnTo>
                                  <a:pt x="1600" y="141"/>
                                </a:lnTo>
                                <a:lnTo>
                                  <a:pt x="1610" y="137"/>
                                </a:lnTo>
                                <a:lnTo>
                                  <a:pt x="1617" y="137"/>
                                </a:lnTo>
                                <a:lnTo>
                                  <a:pt x="1627" y="137"/>
                                </a:lnTo>
                                <a:lnTo>
                                  <a:pt x="1637" y="137"/>
                                </a:lnTo>
                                <a:lnTo>
                                  <a:pt x="1643" y="134"/>
                                </a:lnTo>
                                <a:lnTo>
                                  <a:pt x="1650" y="131"/>
                                </a:lnTo>
                                <a:lnTo>
                                  <a:pt x="1660" y="131"/>
                                </a:lnTo>
                                <a:lnTo>
                                  <a:pt x="1666" y="128"/>
                                </a:lnTo>
                                <a:lnTo>
                                  <a:pt x="1683" y="124"/>
                                </a:lnTo>
                                <a:lnTo>
                                  <a:pt x="1696" y="121"/>
                                </a:lnTo>
                                <a:lnTo>
                                  <a:pt x="1709" y="114"/>
                                </a:lnTo>
                                <a:lnTo>
                                  <a:pt x="1726" y="111"/>
                                </a:lnTo>
                                <a:lnTo>
                                  <a:pt x="1736" y="105"/>
                                </a:lnTo>
                                <a:lnTo>
                                  <a:pt x="1745" y="98"/>
                                </a:lnTo>
                                <a:lnTo>
                                  <a:pt x="1759" y="92"/>
                                </a:lnTo>
                                <a:lnTo>
                                  <a:pt x="1769" y="88"/>
                                </a:lnTo>
                                <a:lnTo>
                                  <a:pt x="1778" y="78"/>
                                </a:lnTo>
                                <a:lnTo>
                                  <a:pt x="1788" y="75"/>
                                </a:lnTo>
                                <a:lnTo>
                                  <a:pt x="1798" y="69"/>
                                </a:lnTo>
                                <a:lnTo>
                                  <a:pt x="1808" y="62"/>
                                </a:lnTo>
                                <a:lnTo>
                                  <a:pt x="1818" y="55"/>
                                </a:lnTo>
                                <a:lnTo>
                                  <a:pt x="1828" y="49"/>
                                </a:lnTo>
                                <a:lnTo>
                                  <a:pt x="1838" y="42"/>
                                </a:lnTo>
                                <a:lnTo>
                                  <a:pt x="1848" y="39"/>
                                </a:lnTo>
                                <a:lnTo>
                                  <a:pt x="1858" y="32"/>
                                </a:lnTo>
                                <a:lnTo>
                                  <a:pt x="1868" y="26"/>
                                </a:lnTo>
                                <a:lnTo>
                                  <a:pt x="1877" y="23"/>
                                </a:lnTo>
                                <a:lnTo>
                                  <a:pt x="1891" y="19"/>
                                </a:lnTo>
                                <a:lnTo>
                                  <a:pt x="1901" y="16"/>
                                </a:lnTo>
                                <a:lnTo>
                                  <a:pt x="1914" y="13"/>
                                </a:lnTo>
                                <a:lnTo>
                                  <a:pt x="1927" y="9"/>
                                </a:lnTo>
                                <a:lnTo>
                                  <a:pt x="1940" y="9"/>
                                </a:lnTo>
                                <a:lnTo>
                                  <a:pt x="1950" y="6"/>
                                </a:lnTo>
                                <a:lnTo>
                                  <a:pt x="1953" y="6"/>
                                </a:lnTo>
                                <a:lnTo>
                                  <a:pt x="1963" y="6"/>
                                </a:lnTo>
                                <a:lnTo>
                                  <a:pt x="1970" y="6"/>
                                </a:lnTo>
                                <a:lnTo>
                                  <a:pt x="1976" y="6"/>
                                </a:lnTo>
                                <a:lnTo>
                                  <a:pt x="1986" y="6"/>
                                </a:lnTo>
                                <a:lnTo>
                                  <a:pt x="1996" y="9"/>
                                </a:lnTo>
                                <a:lnTo>
                                  <a:pt x="2006" y="9"/>
                                </a:lnTo>
                                <a:lnTo>
                                  <a:pt x="2009" y="9"/>
                                </a:lnTo>
                                <a:lnTo>
                                  <a:pt x="2019" y="9"/>
                                </a:lnTo>
                                <a:lnTo>
                                  <a:pt x="2026" y="13"/>
                                </a:lnTo>
                                <a:lnTo>
                                  <a:pt x="2036" y="13"/>
                                </a:lnTo>
                                <a:lnTo>
                                  <a:pt x="2049" y="16"/>
                                </a:lnTo>
                                <a:lnTo>
                                  <a:pt x="2066" y="19"/>
                                </a:lnTo>
                                <a:lnTo>
                                  <a:pt x="2075" y="23"/>
                                </a:lnTo>
                                <a:lnTo>
                                  <a:pt x="2089" y="26"/>
                                </a:lnTo>
                                <a:lnTo>
                                  <a:pt x="2099" y="29"/>
                                </a:lnTo>
                                <a:lnTo>
                                  <a:pt x="2112" y="36"/>
                                </a:lnTo>
                                <a:lnTo>
                                  <a:pt x="2118" y="39"/>
                                </a:lnTo>
                                <a:lnTo>
                                  <a:pt x="2132" y="46"/>
                                </a:lnTo>
                                <a:lnTo>
                                  <a:pt x="2138" y="52"/>
                                </a:lnTo>
                                <a:lnTo>
                                  <a:pt x="2148" y="55"/>
                                </a:lnTo>
                                <a:lnTo>
                                  <a:pt x="2155" y="62"/>
                                </a:lnTo>
                                <a:lnTo>
                                  <a:pt x="2161" y="69"/>
                                </a:lnTo>
                                <a:lnTo>
                                  <a:pt x="2171" y="75"/>
                                </a:lnTo>
                                <a:lnTo>
                                  <a:pt x="2178" y="78"/>
                                </a:lnTo>
                                <a:lnTo>
                                  <a:pt x="2194" y="92"/>
                                </a:lnTo>
                                <a:lnTo>
                                  <a:pt x="2207" y="101"/>
                                </a:lnTo>
                                <a:lnTo>
                                  <a:pt x="2214" y="108"/>
                                </a:lnTo>
                                <a:lnTo>
                                  <a:pt x="2221" y="111"/>
                                </a:lnTo>
                                <a:lnTo>
                                  <a:pt x="2231" y="118"/>
                                </a:lnTo>
                                <a:lnTo>
                                  <a:pt x="2240" y="124"/>
                                </a:lnTo>
                                <a:lnTo>
                                  <a:pt x="2247" y="124"/>
                                </a:lnTo>
                                <a:lnTo>
                                  <a:pt x="2257" y="131"/>
                                </a:lnTo>
                                <a:lnTo>
                                  <a:pt x="2267" y="134"/>
                                </a:lnTo>
                                <a:lnTo>
                                  <a:pt x="2280" y="137"/>
                                </a:lnTo>
                                <a:lnTo>
                                  <a:pt x="2293" y="141"/>
                                </a:lnTo>
                                <a:lnTo>
                                  <a:pt x="2303" y="144"/>
                                </a:lnTo>
                                <a:lnTo>
                                  <a:pt x="2310" y="144"/>
                                </a:lnTo>
                                <a:lnTo>
                                  <a:pt x="2316" y="144"/>
                                </a:lnTo>
                                <a:lnTo>
                                  <a:pt x="2323" y="147"/>
                                </a:lnTo>
                                <a:lnTo>
                                  <a:pt x="2333" y="147"/>
                                </a:lnTo>
                                <a:lnTo>
                                  <a:pt x="2343" y="147"/>
                                </a:lnTo>
                                <a:lnTo>
                                  <a:pt x="2359" y="147"/>
                                </a:lnTo>
                                <a:lnTo>
                                  <a:pt x="2372" y="144"/>
                                </a:lnTo>
                                <a:lnTo>
                                  <a:pt x="2382" y="144"/>
                                </a:lnTo>
                                <a:lnTo>
                                  <a:pt x="2396" y="141"/>
                                </a:lnTo>
                                <a:lnTo>
                                  <a:pt x="2405" y="137"/>
                                </a:lnTo>
                                <a:lnTo>
                                  <a:pt x="2415" y="134"/>
                                </a:lnTo>
                                <a:lnTo>
                                  <a:pt x="2429" y="131"/>
                                </a:lnTo>
                                <a:lnTo>
                                  <a:pt x="2438" y="124"/>
                                </a:lnTo>
                                <a:lnTo>
                                  <a:pt x="2445" y="121"/>
                                </a:lnTo>
                                <a:lnTo>
                                  <a:pt x="2455" y="118"/>
                                </a:lnTo>
                                <a:lnTo>
                                  <a:pt x="2465" y="111"/>
                                </a:lnTo>
                                <a:lnTo>
                                  <a:pt x="2475" y="105"/>
                                </a:lnTo>
                                <a:lnTo>
                                  <a:pt x="2481" y="98"/>
                                </a:lnTo>
                                <a:lnTo>
                                  <a:pt x="2491" y="92"/>
                                </a:lnTo>
                                <a:lnTo>
                                  <a:pt x="2498" y="88"/>
                                </a:lnTo>
                                <a:lnTo>
                                  <a:pt x="2508" y="78"/>
                                </a:lnTo>
                                <a:lnTo>
                                  <a:pt x="2514" y="75"/>
                                </a:lnTo>
                                <a:lnTo>
                                  <a:pt x="2524" y="69"/>
                                </a:lnTo>
                                <a:lnTo>
                                  <a:pt x="2531" y="62"/>
                                </a:lnTo>
                                <a:lnTo>
                                  <a:pt x="2541" y="55"/>
                                </a:lnTo>
                                <a:lnTo>
                                  <a:pt x="2547" y="49"/>
                                </a:lnTo>
                                <a:lnTo>
                                  <a:pt x="2557" y="42"/>
                                </a:lnTo>
                                <a:lnTo>
                                  <a:pt x="2567" y="39"/>
                                </a:lnTo>
                                <a:lnTo>
                                  <a:pt x="2574" y="32"/>
                                </a:lnTo>
                                <a:lnTo>
                                  <a:pt x="2587" y="29"/>
                                </a:lnTo>
                                <a:lnTo>
                                  <a:pt x="2594" y="26"/>
                                </a:lnTo>
                                <a:lnTo>
                                  <a:pt x="2607" y="23"/>
                                </a:lnTo>
                                <a:lnTo>
                                  <a:pt x="2617" y="19"/>
                                </a:lnTo>
                                <a:lnTo>
                                  <a:pt x="2630" y="16"/>
                                </a:lnTo>
                                <a:lnTo>
                                  <a:pt x="2640" y="16"/>
                                </a:lnTo>
                                <a:lnTo>
                                  <a:pt x="2656" y="16"/>
                                </a:lnTo>
                                <a:lnTo>
                                  <a:pt x="2666" y="16"/>
                                </a:lnTo>
                                <a:lnTo>
                                  <a:pt x="2679" y="16"/>
                                </a:lnTo>
                                <a:lnTo>
                                  <a:pt x="2693" y="16"/>
                                </a:lnTo>
                                <a:lnTo>
                                  <a:pt x="2706" y="23"/>
                                </a:lnTo>
                                <a:lnTo>
                                  <a:pt x="2719" y="23"/>
                                </a:lnTo>
                                <a:lnTo>
                                  <a:pt x="2729" y="26"/>
                                </a:lnTo>
                                <a:lnTo>
                                  <a:pt x="2742" y="29"/>
                                </a:lnTo>
                                <a:lnTo>
                                  <a:pt x="2755" y="32"/>
                                </a:lnTo>
                                <a:lnTo>
                                  <a:pt x="2765" y="39"/>
                                </a:lnTo>
                                <a:lnTo>
                                  <a:pt x="2778" y="42"/>
                                </a:lnTo>
                                <a:lnTo>
                                  <a:pt x="2785" y="46"/>
                                </a:lnTo>
                                <a:lnTo>
                                  <a:pt x="2798" y="52"/>
                                </a:lnTo>
                                <a:lnTo>
                                  <a:pt x="2808" y="59"/>
                                </a:lnTo>
                                <a:lnTo>
                                  <a:pt x="2818" y="62"/>
                                </a:lnTo>
                                <a:lnTo>
                                  <a:pt x="2828" y="69"/>
                                </a:lnTo>
                                <a:lnTo>
                                  <a:pt x="2838" y="75"/>
                                </a:lnTo>
                                <a:lnTo>
                                  <a:pt x="2844" y="82"/>
                                </a:lnTo>
                                <a:lnTo>
                                  <a:pt x="2851" y="88"/>
                                </a:lnTo>
                                <a:lnTo>
                                  <a:pt x="2861" y="95"/>
                                </a:lnTo>
                                <a:lnTo>
                                  <a:pt x="2867" y="101"/>
                                </a:lnTo>
                                <a:lnTo>
                                  <a:pt x="2881" y="111"/>
                                </a:lnTo>
                                <a:lnTo>
                                  <a:pt x="2894" y="124"/>
                                </a:lnTo>
                                <a:lnTo>
                                  <a:pt x="2900" y="137"/>
                                </a:lnTo>
                                <a:lnTo>
                                  <a:pt x="2910" y="151"/>
                                </a:lnTo>
                                <a:lnTo>
                                  <a:pt x="2914" y="157"/>
                                </a:lnTo>
                                <a:lnTo>
                                  <a:pt x="2917" y="167"/>
                                </a:lnTo>
                                <a:lnTo>
                                  <a:pt x="2914" y="174"/>
                                </a:lnTo>
                                <a:lnTo>
                                  <a:pt x="2910" y="177"/>
                                </a:lnTo>
                                <a:lnTo>
                                  <a:pt x="2900" y="174"/>
                                </a:lnTo>
                                <a:lnTo>
                                  <a:pt x="2891" y="174"/>
                                </a:lnTo>
                                <a:lnTo>
                                  <a:pt x="2884" y="170"/>
                                </a:lnTo>
                                <a:lnTo>
                                  <a:pt x="2877" y="167"/>
                                </a:lnTo>
                                <a:lnTo>
                                  <a:pt x="2867" y="164"/>
                                </a:lnTo>
                                <a:lnTo>
                                  <a:pt x="2864" y="160"/>
                                </a:lnTo>
                                <a:lnTo>
                                  <a:pt x="2854" y="157"/>
                                </a:lnTo>
                                <a:lnTo>
                                  <a:pt x="2844" y="154"/>
                                </a:lnTo>
                                <a:lnTo>
                                  <a:pt x="2838" y="151"/>
                                </a:lnTo>
                                <a:lnTo>
                                  <a:pt x="2828" y="147"/>
                                </a:lnTo>
                                <a:lnTo>
                                  <a:pt x="2818" y="141"/>
                                </a:lnTo>
                                <a:lnTo>
                                  <a:pt x="2808" y="137"/>
                                </a:lnTo>
                                <a:lnTo>
                                  <a:pt x="2798" y="131"/>
                                </a:lnTo>
                                <a:lnTo>
                                  <a:pt x="2788" y="124"/>
                                </a:lnTo>
                                <a:lnTo>
                                  <a:pt x="2778" y="121"/>
                                </a:lnTo>
                                <a:lnTo>
                                  <a:pt x="2768" y="118"/>
                                </a:lnTo>
                                <a:lnTo>
                                  <a:pt x="2755" y="111"/>
                                </a:lnTo>
                                <a:lnTo>
                                  <a:pt x="2749" y="108"/>
                                </a:lnTo>
                                <a:lnTo>
                                  <a:pt x="2735" y="105"/>
                                </a:lnTo>
                                <a:lnTo>
                                  <a:pt x="2726" y="101"/>
                                </a:lnTo>
                                <a:lnTo>
                                  <a:pt x="2716" y="95"/>
                                </a:lnTo>
                                <a:lnTo>
                                  <a:pt x="2709" y="95"/>
                                </a:lnTo>
                                <a:lnTo>
                                  <a:pt x="2699" y="92"/>
                                </a:lnTo>
                                <a:lnTo>
                                  <a:pt x="2689" y="88"/>
                                </a:lnTo>
                                <a:lnTo>
                                  <a:pt x="2683" y="88"/>
                                </a:lnTo>
                                <a:lnTo>
                                  <a:pt x="2673" y="88"/>
                                </a:lnTo>
                                <a:lnTo>
                                  <a:pt x="2666" y="88"/>
                                </a:lnTo>
                                <a:lnTo>
                                  <a:pt x="2656" y="88"/>
                                </a:lnTo>
                                <a:lnTo>
                                  <a:pt x="2650" y="88"/>
                                </a:lnTo>
                                <a:lnTo>
                                  <a:pt x="2640" y="92"/>
                                </a:lnTo>
                                <a:lnTo>
                                  <a:pt x="2633" y="92"/>
                                </a:lnTo>
                                <a:lnTo>
                                  <a:pt x="2623" y="95"/>
                                </a:lnTo>
                                <a:lnTo>
                                  <a:pt x="2617" y="101"/>
                                </a:lnTo>
                                <a:lnTo>
                                  <a:pt x="2607" y="105"/>
                                </a:lnTo>
                                <a:lnTo>
                                  <a:pt x="2600" y="108"/>
                                </a:lnTo>
                                <a:lnTo>
                                  <a:pt x="2590" y="111"/>
                                </a:lnTo>
                                <a:lnTo>
                                  <a:pt x="2580" y="118"/>
                                </a:lnTo>
                                <a:lnTo>
                                  <a:pt x="2574" y="124"/>
                                </a:lnTo>
                                <a:lnTo>
                                  <a:pt x="2561" y="131"/>
                                </a:lnTo>
                                <a:lnTo>
                                  <a:pt x="2554" y="137"/>
                                </a:lnTo>
                                <a:lnTo>
                                  <a:pt x="2547" y="141"/>
                                </a:lnTo>
                                <a:lnTo>
                                  <a:pt x="2537" y="151"/>
                                </a:lnTo>
                                <a:lnTo>
                                  <a:pt x="2528" y="157"/>
                                </a:lnTo>
                                <a:lnTo>
                                  <a:pt x="2518" y="160"/>
                                </a:lnTo>
                                <a:lnTo>
                                  <a:pt x="2508" y="167"/>
                                </a:lnTo>
                                <a:lnTo>
                                  <a:pt x="2498" y="174"/>
                                </a:lnTo>
                                <a:lnTo>
                                  <a:pt x="2488" y="180"/>
                                </a:lnTo>
                                <a:lnTo>
                                  <a:pt x="2478" y="187"/>
                                </a:lnTo>
                                <a:lnTo>
                                  <a:pt x="2465" y="193"/>
                                </a:lnTo>
                                <a:lnTo>
                                  <a:pt x="2458" y="200"/>
                                </a:lnTo>
                                <a:lnTo>
                                  <a:pt x="2445" y="203"/>
                                </a:lnTo>
                                <a:lnTo>
                                  <a:pt x="2432" y="206"/>
                                </a:lnTo>
                                <a:lnTo>
                                  <a:pt x="2422" y="210"/>
                                </a:lnTo>
                                <a:lnTo>
                                  <a:pt x="2409" y="216"/>
                                </a:lnTo>
                                <a:lnTo>
                                  <a:pt x="2396" y="219"/>
                                </a:lnTo>
                                <a:lnTo>
                                  <a:pt x="2386" y="223"/>
                                </a:lnTo>
                                <a:lnTo>
                                  <a:pt x="2372" y="226"/>
                                </a:lnTo>
                                <a:lnTo>
                                  <a:pt x="2359" y="226"/>
                                </a:lnTo>
                                <a:lnTo>
                                  <a:pt x="2343" y="226"/>
                                </a:lnTo>
                                <a:lnTo>
                                  <a:pt x="2330" y="226"/>
                                </a:lnTo>
                                <a:lnTo>
                                  <a:pt x="2316" y="226"/>
                                </a:lnTo>
                                <a:lnTo>
                                  <a:pt x="2306" y="226"/>
                                </a:lnTo>
                                <a:lnTo>
                                  <a:pt x="2293" y="223"/>
                                </a:lnTo>
                                <a:lnTo>
                                  <a:pt x="2280" y="219"/>
                                </a:lnTo>
                                <a:lnTo>
                                  <a:pt x="2270" y="219"/>
                                </a:lnTo>
                                <a:lnTo>
                                  <a:pt x="2260" y="216"/>
                                </a:lnTo>
                                <a:lnTo>
                                  <a:pt x="2247" y="210"/>
                                </a:lnTo>
                                <a:lnTo>
                                  <a:pt x="2234" y="206"/>
                                </a:lnTo>
                                <a:lnTo>
                                  <a:pt x="2224" y="203"/>
                                </a:lnTo>
                                <a:lnTo>
                                  <a:pt x="2214" y="200"/>
                                </a:lnTo>
                                <a:lnTo>
                                  <a:pt x="2204" y="193"/>
                                </a:lnTo>
                                <a:lnTo>
                                  <a:pt x="2194" y="187"/>
                                </a:lnTo>
                                <a:lnTo>
                                  <a:pt x="2188" y="183"/>
                                </a:lnTo>
                                <a:lnTo>
                                  <a:pt x="2178" y="177"/>
                                </a:lnTo>
                                <a:lnTo>
                                  <a:pt x="2168" y="174"/>
                                </a:lnTo>
                                <a:lnTo>
                                  <a:pt x="2161" y="167"/>
                                </a:lnTo>
                                <a:lnTo>
                                  <a:pt x="2151" y="160"/>
                                </a:lnTo>
                                <a:lnTo>
                                  <a:pt x="2145" y="157"/>
                                </a:lnTo>
                                <a:lnTo>
                                  <a:pt x="2132" y="144"/>
                                </a:lnTo>
                                <a:lnTo>
                                  <a:pt x="2115" y="134"/>
                                </a:lnTo>
                                <a:lnTo>
                                  <a:pt x="2102" y="124"/>
                                </a:lnTo>
                                <a:lnTo>
                                  <a:pt x="2092" y="118"/>
                                </a:lnTo>
                                <a:lnTo>
                                  <a:pt x="2079" y="108"/>
                                </a:lnTo>
                                <a:lnTo>
                                  <a:pt x="2072" y="105"/>
                                </a:lnTo>
                                <a:lnTo>
                                  <a:pt x="2059" y="95"/>
                                </a:lnTo>
                                <a:lnTo>
                                  <a:pt x="2049" y="92"/>
                                </a:lnTo>
                                <a:lnTo>
                                  <a:pt x="2036" y="88"/>
                                </a:lnTo>
                                <a:lnTo>
                                  <a:pt x="2023" y="85"/>
                                </a:lnTo>
                                <a:lnTo>
                                  <a:pt x="2016" y="78"/>
                                </a:lnTo>
                                <a:lnTo>
                                  <a:pt x="2006" y="78"/>
                                </a:lnTo>
                                <a:lnTo>
                                  <a:pt x="2000" y="78"/>
                                </a:lnTo>
                                <a:lnTo>
                                  <a:pt x="1993" y="78"/>
                                </a:lnTo>
                                <a:lnTo>
                                  <a:pt x="1983" y="78"/>
                                </a:lnTo>
                                <a:lnTo>
                                  <a:pt x="1973" y="78"/>
                                </a:lnTo>
                                <a:lnTo>
                                  <a:pt x="1967" y="78"/>
                                </a:lnTo>
                                <a:lnTo>
                                  <a:pt x="1960" y="78"/>
                                </a:lnTo>
                                <a:lnTo>
                                  <a:pt x="1950" y="78"/>
                                </a:lnTo>
                                <a:lnTo>
                                  <a:pt x="1937" y="78"/>
                                </a:lnTo>
                                <a:lnTo>
                                  <a:pt x="1927" y="78"/>
                                </a:lnTo>
                                <a:lnTo>
                                  <a:pt x="1917" y="85"/>
                                </a:lnTo>
                                <a:lnTo>
                                  <a:pt x="1907" y="85"/>
                                </a:lnTo>
                                <a:lnTo>
                                  <a:pt x="1894" y="88"/>
                                </a:lnTo>
                                <a:lnTo>
                                  <a:pt x="1881" y="92"/>
                                </a:lnTo>
                                <a:lnTo>
                                  <a:pt x="1871" y="98"/>
                                </a:lnTo>
                                <a:lnTo>
                                  <a:pt x="1858" y="101"/>
                                </a:lnTo>
                                <a:lnTo>
                                  <a:pt x="1844" y="108"/>
                                </a:lnTo>
                                <a:lnTo>
                                  <a:pt x="1831" y="114"/>
                                </a:lnTo>
                                <a:lnTo>
                                  <a:pt x="1818" y="121"/>
                                </a:lnTo>
                                <a:lnTo>
                                  <a:pt x="1805" y="128"/>
                                </a:lnTo>
                                <a:lnTo>
                                  <a:pt x="1792" y="137"/>
                                </a:lnTo>
                                <a:lnTo>
                                  <a:pt x="1775" y="147"/>
                                </a:lnTo>
                                <a:lnTo>
                                  <a:pt x="1762" y="157"/>
                                </a:lnTo>
                                <a:lnTo>
                                  <a:pt x="1755" y="160"/>
                                </a:lnTo>
                                <a:lnTo>
                                  <a:pt x="1745" y="167"/>
                                </a:lnTo>
                                <a:lnTo>
                                  <a:pt x="1739" y="170"/>
                                </a:lnTo>
                                <a:lnTo>
                                  <a:pt x="1729" y="174"/>
                                </a:lnTo>
                                <a:lnTo>
                                  <a:pt x="1722" y="177"/>
                                </a:lnTo>
                                <a:lnTo>
                                  <a:pt x="1712" y="183"/>
                                </a:lnTo>
                                <a:lnTo>
                                  <a:pt x="1706" y="183"/>
                                </a:lnTo>
                                <a:lnTo>
                                  <a:pt x="1696" y="187"/>
                                </a:lnTo>
                                <a:lnTo>
                                  <a:pt x="1689" y="190"/>
                                </a:lnTo>
                                <a:lnTo>
                                  <a:pt x="1679" y="193"/>
                                </a:lnTo>
                                <a:lnTo>
                                  <a:pt x="1673" y="193"/>
                                </a:lnTo>
                                <a:lnTo>
                                  <a:pt x="1663" y="196"/>
                                </a:lnTo>
                                <a:lnTo>
                                  <a:pt x="1656" y="200"/>
                                </a:lnTo>
                                <a:lnTo>
                                  <a:pt x="1646" y="200"/>
                                </a:lnTo>
                                <a:lnTo>
                                  <a:pt x="1640" y="203"/>
                                </a:lnTo>
                                <a:lnTo>
                                  <a:pt x="1633" y="203"/>
                                </a:lnTo>
                                <a:lnTo>
                                  <a:pt x="1627" y="203"/>
                                </a:lnTo>
                                <a:lnTo>
                                  <a:pt x="1617" y="203"/>
                                </a:lnTo>
                                <a:lnTo>
                                  <a:pt x="1610" y="203"/>
                                </a:lnTo>
                                <a:lnTo>
                                  <a:pt x="1600" y="206"/>
                                </a:lnTo>
                                <a:lnTo>
                                  <a:pt x="1594" y="206"/>
                                </a:lnTo>
                                <a:lnTo>
                                  <a:pt x="1584" y="206"/>
                                </a:lnTo>
                                <a:lnTo>
                                  <a:pt x="1577" y="206"/>
                                </a:lnTo>
                                <a:lnTo>
                                  <a:pt x="1567" y="206"/>
                                </a:lnTo>
                                <a:lnTo>
                                  <a:pt x="1561" y="203"/>
                                </a:lnTo>
                                <a:lnTo>
                                  <a:pt x="1551" y="203"/>
                                </a:lnTo>
                                <a:lnTo>
                                  <a:pt x="1544" y="203"/>
                                </a:lnTo>
                                <a:lnTo>
                                  <a:pt x="1538" y="203"/>
                                </a:lnTo>
                                <a:lnTo>
                                  <a:pt x="1521" y="203"/>
                                </a:lnTo>
                                <a:lnTo>
                                  <a:pt x="1511" y="200"/>
                                </a:lnTo>
                                <a:lnTo>
                                  <a:pt x="1501" y="200"/>
                                </a:lnTo>
                                <a:lnTo>
                                  <a:pt x="1495" y="196"/>
                                </a:lnTo>
                                <a:lnTo>
                                  <a:pt x="1485" y="193"/>
                                </a:lnTo>
                                <a:lnTo>
                                  <a:pt x="1478" y="193"/>
                                </a:lnTo>
                                <a:lnTo>
                                  <a:pt x="1465" y="190"/>
                                </a:lnTo>
                                <a:lnTo>
                                  <a:pt x="1452" y="187"/>
                                </a:lnTo>
                                <a:lnTo>
                                  <a:pt x="1435" y="180"/>
                                </a:lnTo>
                                <a:lnTo>
                                  <a:pt x="1422" y="177"/>
                                </a:lnTo>
                                <a:lnTo>
                                  <a:pt x="1409" y="174"/>
                                </a:lnTo>
                                <a:lnTo>
                                  <a:pt x="1399" y="167"/>
                                </a:lnTo>
                                <a:lnTo>
                                  <a:pt x="1386" y="160"/>
                                </a:lnTo>
                                <a:lnTo>
                                  <a:pt x="1373" y="157"/>
                                </a:lnTo>
                                <a:lnTo>
                                  <a:pt x="1359" y="154"/>
                                </a:lnTo>
                                <a:lnTo>
                                  <a:pt x="1353" y="147"/>
                                </a:lnTo>
                                <a:lnTo>
                                  <a:pt x="1340" y="141"/>
                                </a:lnTo>
                                <a:lnTo>
                                  <a:pt x="1333" y="137"/>
                                </a:lnTo>
                                <a:lnTo>
                                  <a:pt x="1323" y="134"/>
                                </a:lnTo>
                                <a:lnTo>
                                  <a:pt x="1316" y="131"/>
                                </a:lnTo>
                                <a:lnTo>
                                  <a:pt x="1307" y="124"/>
                                </a:lnTo>
                                <a:lnTo>
                                  <a:pt x="1297" y="121"/>
                                </a:lnTo>
                                <a:lnTo>
                                  <a:pt x="1287" y="118"/>
                                </a:lnTo>
                                <a:lnTo>
                                  <a:pt x="1277" y="118"/>
                                </a:lnTo>
                                <a:lnTo>
                                  <a:pt x="1267" y="111"/>
                                </a:lnTo>
                                <a:lnTo>
                                  <a:pt x="1254" y="111"/>
                                </a:lnTo>
                                <a:lnTo>
                                  <a:pt x="1244" y="108"/>
                                </a:lnTo>
                                <a:lnTo>
                                  <a:pt x="1231" y="108"/>
                                </a:lnTo>
                                <a:lnTo>
                                  <a:pt x="1221" y="108"/>
                                </a:lnTo>
                                <a:lnTo>
                                  <a:pt x="1208" y="108"/>
                                </a:lnTo>
                                <a:lnTo>
                                  <a:pt x="1194" y="108"/>
                                </a:lnTo>
                                <a:lnTo>
                                  <a:pt x="1181" y="108"/>
                                </a:lnTo>
                                <a:lnTo>
                                  <a:pt x="1168" y="108"/>
                                </a:lnTo>
                                <a:lnTo>
                                  <a:pt x="1155" y="111"/>
                                </a:lnTo>
                                <a:lnTo>
                                  <a:pt x="1142" y="111"/>
                                </a:lnTo>
                                <a:lnTo>
                                  <a:pt x="1128" y="118"/>
                                </a:lnTo>
                                <a:lnTo>
                                  <a:pt x="1122" y="118"/>
                                </a:lnTo>
                                <a:lnTo>
                                  <a:pt x="1112" y="118"/>
                                </a:lnTo>
                                <a:lnTo>
                                  <a:pt x="1105" y="118"/>
                                </a:lnTo>
                                <a:lnTo>
                                  <a:pt x="1095" y="121"/>
                                </a:lnTo>
                                <a:lnTo>
                                  <a:pt x="1089" y="121"/>
                                </a:lnTo>
                                <a:lnTo>
                                  <a:pt x="1082" y="124"/>
                                </a:lnTo>
                                <a:lnTo>
                                  <a:pt x="1076" y="124"/>
                                </a:lnTo>
                                <a:lnTo>
                                  <a:pt x="1066" y="128"/>
                                </a:lnTo>
                                <a:lnTo>
                                  <a:pt x="1059" y="128"/>
                                </a:lnTo>
                                <a:lnTo>
                                  <a:pt x="1049" y="131"/>
                                </a:lnTo>
                                <a:lnTo>
                                  <a:pt x="1043" y="134"/>
                                </a:lnTo>
                                <a:lnTo>
                                  <a:pt x="1036" y="137"/>
                                </a:lnTo>
                                <a:lnTo>
                                  <a:pt x="1026" y="137"/>
                                </a:lnTo>
                                <a:lnTo>
                                  <a:pt x="1019" y="141"/>
                                </a:lnTo>
                                <a:lnTo>
                                  <a:pt x="1013" y="141"/>
                                </a:lnTo>
                                <a:lnTo>
                                  <a:pt x="1006" y="147"/>
                                </a:lnTo>
                                <a:lnTo>
                                  <a:pt x="996" y="147"/>
                                </a:lnTo>
                                <a:lnTo>
                                  <a:pt x="990" y="151"/>
                                </a:lnTo>
                                <a:lnTo>
                                  <a:pt x="980" y="154"/>
                                </a:lnTo>
                                <a:lnTo>
                                  <a:pt x="973" y="157"/>
                                </a:lnTo>
                                <a:lnTo>
                                  <a:pt x="963" y="157"/>
                                </a:lnTo>
                                <a:lnTo>
                                  <a:pt x="957" y="160"/>
                                </a:lnTo>
                                <a:lnTo>
                                  <a:pt x="950" y="167"/>
                                </a:lnTo>
                                <a:lnTo>
                                  <a:pt x="940" y="170"/>
                                </a:lnTo>
                                <a:lnTo>
                                  <a:pt x="934" y="174"/>
                                </a:lnTo>
                                <a:lnTo>
                                  <a:pt x="924" y="174"/>
                                </a:lnTo>
                                <a:lnTo>
                                  <a:pt x="917" y="177"/>
                                </a:lnTo>
                                <a:lnTo>
                                  <a:pt x="907" y="183"/>
                                </a:lnTo>
                                <a:lnTo>
                                  <a:pt x="901" y="187"/>
                                </a:lnTo>
                                <a:lnTo>
                                  <a:pt x="894" y="190"/>
                                </a:lnTo>
                                <a:lnTo>
                                  <a:pt x="884" y="193"/>
                                </a:lnTo>
                                <a:lnTo>
                                  <a:pt x="878" y="200"/>
                                </a:lnTo>
                                <a:lnTo>
                                  <a:pt x="864" y="203"/>
                                </a:lnTo>
                                <a:lnTo>
                                  <a:pt x="858" y="203"/>
                                </a:lnTo>
                                <a:lnTo>
                                  <a:pt x="851" y="206"/>
                                </a:lnTo>
                                <a:lnTo>
                                  <a:pt x="841" y="210"/>
                                </a:lnTo>
                                <a:lnTo>
                                  <a:pt x="835" y="210"/>
                                </a:lnTo>
                                <a:lnTo>
                                  <a:pt x="825" y="216"/>
                                </a:lnTo>
                                <a:lnTo>
                                  <a:pt x="818" y="216"/>
                                </a:lnTo>
                                <a:lnTo>
                                  <a:pt x="808" y="219"/>
                                </a:lnTo>
                                <a:lnTo>
                                  <a:pt x="802" y="219"/>
                                </a:lnTo>
                                <a:lnTo>
                                  <a:pt x="792" y="219"/>
                                </a:lnTo>
                                <a:lnTo>
                                  <a:pt x="785" y="219"/>
                                </a:lnTo>
                                <a:lnTo>
                                  <a:pt x="775" y="219"/>
                                </a:lnTo>
                                <a:lnTo>
                                  <a:pt x="769" y="219"/>
                                </a:lnTo>
                                <a:lnTo>
                                  <a:pt x="762" y="219"/>
                                </a:lnTo>
                                <a:lnTo>
                                  <a:pt x="755" y="219"/>
                                </a:lnTo>
                                <a:lnTo>
                                  <a:pt x="749" y="219"/>
                                </a:lnTo>
                                <a:lnTo>
                                  <a:pt x="739" y="219"/>
                                </a:lnTo>
                                <a:lnTo>
                                  <a:pt x="732" y="219"/>
                                </a:lnTo>
                                <a:lnTo>
                                  <a:pt x="722" y="216"/>
                                </a:lnTo>
                                <a:lnTo>
                                  <a:pt x="716" y="216"/>
                                </a:lnTo>
                                <a:lnTo>
                                  <a:pt x="703" y="210"/>
                                </a:lnTo>
                                <a:lnTo>
                                  <a:pt x="689" y="206"/>
                                </a:lnTo>
                                <a:lnTo>
                                  <a:pt x="673" y="203"/>
                                </a:lnTo>
                                <a:lnTo>
                                  <a:pt x="660" y="200"/>
                                </a:lnTo>
                                <a:lnTo>
                                  <a:pt x="647" y="193"/>
                                </a:lnTo>
                                <a:lnTo>
                                  <a:pt x="633" y="187"/>
                                </a:lnTo>
                                <a:lnTo>
                                  <a:pt x="620" y="177"/>
                                </a:lnTo>
                                <a:lnTo>
                                  <a:pt x="607" y="174"/>
                                </a:lnTo>
                                <a:lnTo>
                                  <a:pt x="594" y="167"/>
                                </a:lnTo>
                                <a:lnTo>
                                  <a:pt x="581" y="157"/>
                                </a:lnTo>
                                <a:lnTo>
                                  <a:pt x="571" y="151"/>
                                </a:lnTo>
                                <a:lnTo>
                                  <a:pt x="557" y="144"/>
                                </a:lnTo>
                                <a:lnTo>
                                  <a:pt x="548" y="137"/>
                                </a:lnTo>
                                <a:lnTo>
                                  <a:pt x="538" y="134"/>
                                </a:lnTo>
                                <a:lnTo>
                                  <a:pt x="524" y="124"/>
                                </a:lnTo>
                                <a:lnTo>
                                  <a:pt x="515" y="121"/>
                                </a:lnTo>
                                <a:lnTo>
                                  <a:pt x="505" y="111"/>
                                </a:lnTo>
                                <a:lnTo>
                                  <a:pt x="495" y="108"/>
                                </a:lnTo>
                                <a:lnTo>
                                  <a:pt x="488" y="105"/>
                                </a:lnTo>
                                <a:lnTo>
                                  <a:pt x="478" y="101"/>
                                </a:lnTo>
                                <a:lnTo>
                                  <a:pt x="472" y="95"/>
                                </a:lnTo>
                                <a:lnTo>
                                  <a:pt x="462" y="95"/>
                                </a:lnTo>
                                <a:lnTo>
                                  <a:pt x="455" y="92"/>
                                </a:lnTo>
                                <a:lnTo>
                                  <a:pt x="445" y="88"/>
                                </a:lnTo>
                                <a:lnTo>
                                  <a:pt x="432" y="88"/>
                                </a:lnTo>
                                <a:lnTo>
                                  <a:pt x="425" y="88"/>
                                </a:lnTo>
                                <a:lnTo>
                                  <a:pt x="412" y="88"/>
                                </a:lnTo>
                                <a:lnTo>
                                  <a:pt x="402" y="88"/>
                                </a:lnTo>
                                <a:lnTo>
                                  <a:pt x="392" y="88"/>
                                </a:lnTo>
                                <a:lnTo>
                                  <a:pt x="379" y="88"/>
                                </a:lnTo>
                                <a:lnTo>
                                  <a:pt x="366" y="88"/>
                                </a:lnTo>
                                <a:lnTo>
                                  <a:pt x="353" y="88"/>
                                </a:lnTo>
                                <a:lnTo>
                                  <a:pt x="340" y="92"/>
                                </a:lnTo>
                                <a:lnTo>
                                  <a:pt x="330" y="95"/>
                                </a:lnTo>
                                <a:lnTo>
                                  <a:pt x="313" y="95"/>
                                </a:lnTo>
                                <a:lnTo>
                                  <a:pt x="300" y="98"/>
                                </a:lnTo>
                                <a:lnTo>
                                  <a:pt x="287" y="101"/>
                                </a:lnTo>
                                <a:lnTo>
                                  <a:pt x="277" y="105"/>
                                </a:lnTo>
                                <a:lnTo>
                                  <a:pt x="260" y="108"/>
                                </a:lnTo>
                                <a:lnTo>
                                  <a:pt x="247" y="111"/>
                                </a:lnTo>
                                <a:lnTo>
                                  <a:pt x="234" y="114"/>
                                </a:lnTo>
                                <a:lnTo>
                                  <a:pt x="221" y="118"/>
                                </a:lnTo>
                                <a:lnTo>
                                  <a:pt x="208" y="121"/>
                                </a:lnTo>
                                <a:lnTo>
                                  <a:pt x="194" y="124"/>
                                </a:lnTo>
                                <a:lnTo>
                                  <a:pt x="185" y="131"/>
                                </a:lnTo>
                                <a:lnTo>
                                  <a:pt x="171" y="137"/>
                                </a:lnTo>
                                <a:lnTo>
                                  <a:pt x="158" y="141"/>
                                </a:lnTo>
                                <a:lnTo>
                                  <a:pt x="148" y="144"/>
                                </a:lnTo>
                                <a:lnTo>
                                  <a:pt x="135" y="151"/>
                                </a:lnTo>
                                <a:lnTo>
                                  <a:pt x="125" y="157"/>
                                </a:lnTo>
                                <a:lnTo>
                                  <a:pt x="115" y="160"/>
                                </a:lnTo>
                                <a:lnTo>
                                  <a:pt x="105" y="170"/>
                                </a:lnTo>
                                <a:lnTo>
                                  <a:pt x="95" y="174"/>
                                </a:lnTo>
                                <a:lnTo>
                                  <a:pt x="89" y="183"/>
                                </a:lnTo>
                                <a:lnTo>
                                  <a:pt x="82" y="187"/>
                                </a:lnTo>
                                <a:lnTo>
                                  <a:pt x="72" y="193"/>
                                </a:lnTo>
                                <a:lnTo>
                                  <a:pt x="66" y="196"/>
                                </a:lnTo>
                                <a:lnTo>
                                  <a:pt x="59" y="200"/>
                                </a:lnTo>
                                <a:lnTo>
                                  <a:pt x="49" y="203"/>
                                </a:lnTo>
                                <a:lnTo>
                                  <a:pt x="39" y="210"/>
                                </a:lnTo>
                                <a:lnTo>
                                  <a:pt x="29" y="206"/>
                                </a:lnTo>
                                <a:lnTo>
                                  <a:pt x="23" y="206"/>
                                </a:lnTo>
                                <a:lnTo>
                                  <a:pt x="16" y="203"/>
                                </a:lnTo>
                                <a:lnTo>
                                  <a:pt x="13" y="200"/>
                                </a:lnTo>
                                <a:lnTo>
                                  <a:pt x="3" y="190"/>
                                </a:lnTo>
                                <a:lnTo>
                                  <a:pt x="0" y="177"/>
                                </a:lnTo>
                                <a:lnTo>
                                  <a:pt x="0" y="170"/>
                                </a:lnTo>
                                <a:lnTo>
                                  <a:pt x="0" y="167"/>
                                </a:lnTo>
                                <a:close/>
                              </a:path>
                            </a:pathLst>
                          </a:custGeom>
                          <a:solidFill>
                            <a:srgbClr val="0000FF"/>
                          </a:solidFill>
                          <a:ln w="9525">
                            <a:solidFill>
                              <a:srgbClr val="0000FF"/>
                            </a:solidFill>
                            <a:round/>
                            <a:headEnd/>
                            <a:tailEnd/>
                          </a:ln>
                        </wps:spPr>
                        <wps:bodyPr rot="0" vert="horz" wrap="square" lIns="91440" tIns="45720" rIns="91440" bIns="45720" anchor="t" anchorCtr="0" upright="1">
                          <a:noAutofit/>
                        </wps:bodyPr>
                      </wps:wsp>
                      <wps:wsp>
                        <wps:cNvPr id="438" name="Freeform 203"/>
                        <wps:cNvSpPr>
                          <a:spLocks/>
                        </wps:cNvSpPr>
                        <wps:spPr bwMode="auto">
                          <a:xfrm>
                            <a:off x="1544320" y="0"/>
                            <a:ext cx="322580" cy="489585"/>
                          </a:xfrm>
                          <a:custGeom>
                            <a:avLst/>
                            <a:gdLst>
                              <a:gd name="T0" fmla="*/ 423 w 508"/>
                              <a:gd name="T1" fmla="*/ 728 h 771"/>
                              <a:gd name="T2" fmla="*/ 452 w 508"/>
                              <a:gd name="T3" fmla="*/ 676 h 771"/>
                              <a:gd name="T4" fmla="*/ 482 w 508"/>
                              <a:gd name="T5" fmla="*/ 610 h 771"/>
                              <a:gd name="T6" fmla="*/ 492 w 508"/>
                              <a:gd name="T7" fmla="*/ 568 h 771"/>
                              <a:gd name="T8" fmla="*/ 502 w 508"/>
                              <a:gd name="T9" fmla="*/ 522 h 771"/>
                              <a:gd name="T10" fmla="*/ 508 w 508"/>
                              <a:gd name="T11" fmla="*/ 476 h 771"/>
                              <a:gd name="T12" fmla="*/ 508 w 508"/>
                              <a:gd name="T13" fmla="*/ 420 h 771"/>
                              <a:gd name="T14" fmla="*/ 502 w 508"/>
                              <a:gd name="T15" fmla="*/ 361 h 771"/>
                              <a:gd name="T16" fmla="*/ 489 w 508"/>
                              <a:gd name="T17" fmla="*/ 299 h 771"/>
                              <a:gd name="T18" fmla="*/ 469 w 508"/>
                              <a:gd name="T19" fmla="*/ 236 h 771"/>
                              <a:gd name="T20" fmla="*/ 436 w 508"/>
                              <a:gd name="T21" fmla="*/ 177 h 771"/>
                              <a:gd name="T22" fmla="*/ 396 w 508"/>
                              <a:gd name="T23" fmla="*/ 128 h 771"/>
                              <a:gd name="T24" fmla="*/ 353 w 508"/>
                              <a:gd name="T25" fmla="*/ 89 h 771"/>
                              <a:gd name="T26" fmla="*/ 304 w 508"/>
                              <a:gd name="T27" fmla="*/ 59 h 771"/>
                              <a:gd name="T28" fmla="*/ 254 w 508"/>
                              <a:gd name="T29" fmla="*/ 39 h 771"/>
                              <a:gd name="T30" fmla="*/ 205 w 508"/>
                              <a:gd name="T31" fmla="*/ 20 h 771"/>
                              <a:gd name="T32" fmla="*/ 152 w 508"/>
                              <a:gd name="T33" fmla="*/ 7 h 771"/>
                              <a:gd name="T34" fmla="*/ 109 w 508"/>
                              <a:gd name="T35" fmla="*/ 0 h 771"/>
                              <a:gd name="T36" fmla="*/ 69 w 508"/>
                              <a:gd name="T37" fmla="*/ 0 h 771"/>
                              <a:gd name="T38" fmla="*/ 13 w 508"/>
                              <a:gd name="T39" fmla="*/ 10 h 771"/>
                              <a:gd name="T40" fmla="*/ 0 w 508"/>
                              <a:gd name="T41" fmla="*/ 39 h 771"/>
                              <a:gd name="T42" fmla="*/ 46 w 508"/>
                              <a:gd name="T43" fmla="*/ 79 h 771"/>
                              <a:gd name="T44" fmla="*/ 106 w 508"/>
                              <a:gd name="T45" fmla="*/ 128 h 771"/>
                              <a:gd name="T46" fmla="*/ 132 w 508"/>
                              <a:gd name="T47" fmla="*/ 194 h 771"/>
                              <a:gd name="T48" fmla="*/ 165 w 508"/>
                              <a:gd name="T49" fmla="*/ 226 h 771"/>
                              <a:gd name="T50" fmla="*/ 208 w 508"/>
                              <a:gd name="T51" fmla="*/ 253 h 771"/>
                              <a:gd name="T52" fmla="*/ 221 w 508"/>
                              <a:gd name="T53" fmla="*/ 299 h 771"/>
                              <a:gd name="T54" fmla="*/ 218 w 508"/>
                              <a:gd name="T55" fmla="*/ 341 h 771"/>
                              <a:gd name="T56" fmla="*/ 225 w 508"/>
                              <a:gd name="T57" fmla="*/ 384 h 771"/>
                              <a:gd name="T58" fmla="*/ 241 w 508"/>
                              <a:gd name="T59" fmla="*/ 423 h 771"/>
                              <a:gd name="T60" fmla="*/ 287 w 508"/>
                              <a:gd name="T61" fmla="*/ 469 h 771"/>
                              <a:gd name="T62" fmla="*/ 327 w 508"/>
                              <a:gd name="T63" fmla="*/ 476 h 771"/>
                              <a:gd name="T64" fmla="*/ 307 w 508"/>
                              <a:gd name="T65" fmla="*/ 426 h 771"/>
                              <a:gd name="T66" fmla="*/ 287 w 508"/>
                              <a:gd name="T67" fmla="*/ 377 h 771"/>
                              <a:gd name="T68" fmla="*/ 274 w 508"/>
                              <a:gd name="T69" fmla="*/ 321 h 771"/>
                              <a:gd name="T70" fmla="*/ 281 w 508"/>
                              <a:gd name="T71" fmla="*/ 276 h 771"/>
                              <a:gd name="T72" fmla="*/ 271 w 508"/>
                              <a:gd name="T73" fmla="*/ 233 h 771"/>
                              <a:gd name="T74" fmla="*/ 221 w 508"/>
                              <a:gd name="T75" fmla="*/ 194 h 771"/>
                              <a:gd name="T76" fmla="*/ 185 w 508"/>
                              <a:gd name="T77" fmla="*/ 167 h 771"/>
                              <a:gd name="T78" fmla="*/ 168 w 508"/>
                              <a:gd name="T79" fmla="*/ 128 h 771"/>
                              <a:gd name="T80" fmla="*/ 142 w 508"/>
                              <a:gd name="T81" fmla="*/ 92 h 771"/>
                              <a:gd name="T82" fmla="*/ 99 w 508"/>
                              <a:gd name="T83" fmla="*/ 56 h 771"/>
                              <a:gd name="T84" fmla="*/ 142 w 508"/>
                              <a:gd name="T85" fmla="*/ 56 h 771"/>
                              <a:gd name="T86" fmla="*/ 185 w 508"/>
                              <a:gd name="T87" fmla="*/ 69 h 771"/>
                              <a:gd name="T88" fmla="*/ 244 w 508"/>
                              <a:gd name="T89" fmla="*/ 89 h 771"/>
                              <a:gd name="T90" fmla="*/ 300 w 508"/>
                              <a:gd name="T91" fmla="*/ 121 h 771"/>
                              <a:gd name="T92" fmla="*/ 350 w 508"/>
                              <a:gd name="T93" fmla="*/ 161 h 771"/>
                              <a:gd name="T94" fmla="*/ 386 w 508"/>
                              <a:gd name="T95" fmla="*/ 210 h 771"/>
                              <a:gd name="T96" fmla="*/ 413 w 508"/>
                              <a:gd name="T97" fmla="*/ 262 h 771"/>
                              <a:gd name="T98" fmla="*/ 432 w 508"/>
                              <a:gd name="T99" fmla="*/ 315 h 771"/>
                              <a:gd name="T100" fmla="*/ 442 w 508"/>
                              <a:gd name="T101" fmla="*/ 364 h 771"/>
                              <a:gd name="T102" fmla="*/ 446 w 508"/>
                              <a:gd name="T103" fmla="*/ 413 h 771"/>
                              <a:gd name="T104" fmla="*/ 449 w 508"/>
                              <a:gd name="T105" fmla="*/ 463 h 771"/>
                              <a:gd name="T106" fmla="*/ 442 w 508"/>
                              <a:gd name="T107" fmla="*/ 505 h 771"/>
                              <a:gd name="T108" fmla="*/ 432 w 508"/>
                              <a:gd name="T109" fmla="*/ 548 h 771"/>
                              <a:gd name="T110" fmla="*/ 423 w 508"/>
                              <a:gd name="T111" fmla="*/ 594 h 771"/>
                              <a:gd name="T112" fmla="*/ 409 w 508"/>
                              <a:gd name="T113" fmla="*/ 640 h 771"/>
                              <a:gd name="T114" fmla="*/ 396 w 508"/>
                              <a:gd name="T115" fmla="*/ 686 h 771"/>
                              <a:gd name="T116" fmla="*/ 386 w 508"/>
                              <a:gd name="T117" fmla="*/ 738 h 771"/>
                              <a:gd name="T118" fmla="*/ 396 w 508"/>
                              <a:gd name="T119" fmla="*/ 771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08" h="771">
                                <a:moveTo>
                                  <a:pt x="403" y="771"/>
                                </a:moveTo>
                                <a:lnTo>
                                  <a:pt x="406" y="758"/>
                                </a:lnTo>
                                <a:lnTo>
                                  <a:pt x="413" y="745"/>
                                </a:lnTo>
                                <a:lnTo>
                                  <a:pt x="416" y="735"/>
                                </a:lnTo>
                                <a:lnTo>
                                  <a:pt x="423" y="728"/>
                                </a:lnTo>
                                <a:lnTo>
                                  <a:pt x="426" y="718"/>
                                </a:lnTo>
                                <a:lnTo>
                                  <a:pt x="432" y="709"/>
                                </a:lnTo>
                                <a:lnTo>
                                  <a:pt x="439" y="695"/>
                                </a:lnTo>
                                <a:lnTo>
                                  <a:pt x="446" y="689"/>
                                </a:lnTo>
                                <a:lnTo>
                                  <a:pt x="452" y="676"/>
                                </a:lnTo>
                                <a:lnTo>
                                  <a:pt x="459" y="663"/>
                                </a:lnTo>
                                <a:lnTo>
                                  <a:pt x="465" y="653"/>
                                </a:lnTo>
                                <a:lnTo>
                                  <a:pt x="469" y="636"/>
                                </a:lnTo>
                                <a:lnTo>
                                  <a:pt x="475" y="623"/>
                                </a:lnTo>
                                <a:lnTo>
                                  <a:pt x="482" y="610"/>
                                </a:lnTo>
                                <a:lnTo>
                                  <a:pt x="485" y="600"/>
                                </a:lnTo>
                                <a:lnTo>
                                  <a:pt x="485" y="594"/>
                                </a:lnTo>
                                <a:lnTo>
                                  <a:pt x="489" y="584"/>
                                </a:lnTo>
                                <a:lnTo>
                                  <a:pt x="492" y="577"/>
                                </a:lnTo>
                                <a:lnTo>
                                  <a:pt x="492" y="568"/>
                                </a:lnTo>
                                <a:lnTo>
                                  <a:pt x="495" y="558"/>
                                </a:lnTo>
                                <a:lnTo>
                                  <a:pt x="498" y="548"/>
                                </a:lnTo>
                                <a:lnTo>
                                  <a:pt x="498" y="541"/>
                                </a:lnTo>
                                <a:lnTo>
                                  <a:pt x="502" y="531"/>
                                </a:lnTo>
                                <a:lnTo>
                                  <a:pt x="502" y="522"/>
                                </a:lnTo>
                                <a:lnTo>
                                  <a:pt x="505" y="512"/>
                                </a:lnTo>
                                <a:lnTo>
                                  <a:pt x="505" y="502"/>
                                </a:lnTo>
                                <a:lnTo>
                                  <a:pt x="505" y="492"/>
                                </a:lnTo>
                                <a:lnTo>
                                  <a:pt x="505" y="482"/>
                                </a:lnTo>
                                <a:lnTo>
                                  <a:pt x="508" y="476"/>
                                </a:lnTo>
                                <a:lnTo>
                                  <a:pt x="508" y="463"/>
                                </a:lnTo>
                                <a:lnTo>
                                  <a:pt x="508" y="453"/>
                                </a:lnTo>
                                <a:lnTo>
                                  <a:pt x="508" y="443"/>
                                </a:lnTo>
                                <a:lnTo>
                                  <a:pt x="508" y="430"/>
                                </a:lnTo>
                                <a:lnTo>
                                  <a:pt x="508" y="420"/>
                                </a:lnTo>
                                <a:lnTo>
                                  <a:pt x="508" y="407"/>
                                </a:lnTo>
                                <a:lnTo>
                                  <a:pt x="505" y="397"/>
                                </a:lnTo>
                                <a:lnTo>
                                  <a:pt x="505" y="387"/>
                                </a:lnTo>
                                <a:lnTo>
                                  <a:pt x="505" y="374"/>
                                </a:lnTo>
                                <a:lnTo>
                                  <a:pt x="502" y="361"/>
                                </a:lnTo>
                                <a:lnTo>
                                  <a:pt x="498" y="351"/>
                                </a:lnTo>
                                <a:lnTo>
                                  <a:pt x="498" y="338"/>
                                </a:lnTo>
                                <a:lnTo>
                                  <a:pt x="495" y="325"/>
                                </a:lnTo>
                                <a:lnTo>
                                  <a:pt x="492" y="312"/>
                                </a:lnTo>
                                <a:lnTo>
                                  <a:pt x="489" y="299"/>
                                </a:lnTo>
                                <a:lnTo>
                                  <a:pt x="485" y="285"/>
                                </a:lnTo>
                                <a:lnTo>
                                  <a:pt x="485" y="272"/>
                                </a:lnTo>
                                <a:lnTo>
                                  <a:pt x="479" y="259"/>
                                </a:lnTo>
                                <a:lnTo>
                                  <a:pt x="472" y="246"/>
                                </a:lnTo>
                                <a:lnTo>
                                  <a:pt x="469" y="236"/>
                                </a:lnTo>
                                <a:lnTo>
                                  <a:pt x="462" y="223"/>
                                </a:lnTo>
                                <a:lnTo>
                                  <a:pt x="456" y="210"/>
                                </a:lnTo>
                                <a:lnTo>
                                  <a:pt x="449" y="197"/>
                                </a:lnTo>
                                <a:lnTo>
                                  <a:pt x="442" y="187"/>
                                </a:lnTo>
                                <a:lnTo>
                                  <a:pt x="436" y="177"/>
                                </a:lnTo>
                                <a:lnTo>
                                  <a:pt x="426" y="164"/>
                                </a:lnTo>
                                <a:lnTo>
                                  <a:pt x="419" y="157"/>
                                </a:lnTo>
                                <a:lnTo>
                                  <a:pt x="409" y="148"/>
                                </a:lnTo>
                                <a:lnTo>
                                  <a:pt x="406" y="138"/>
                                </a:lnTo>
                                <a:lnTo>
                                  <a:pt x="396" y="128"/>
                                </a:lnTo>
                                <a:lnTo>
                                  <a:pt x="390" y="121"/>
                                </a:lnTo>
                                <a:lnTo>
                                  <a:pt x="380" y="112"/>
                                </a:lnTo>
                                <a:lnTo>
                                  <a:pt x="373" y="105"/>
                                </a:lnTo>
                                <a:lnTo>
                                  <a:pt x="360" y="98"/>
                                </a:lnTo>
                                <a:lnTo>
                                  <a:pt x="353" y="89"/>
                                </a:lnTo>
                                <a:lnTo>
                                  <a:pt x="343" y="82"/>
                                </a:lnTo>
                                <a:lnTo>
                                  <a:pt x="333" y="79"/>
                                </a:lnTo>
                                <a:lnTo>
                                  <a:pt x="324" y="69"/>
                                </a:lnTo>
                                <a:lnTo>
                                  <a:pt x="314" y="62"/>
                                </a:lnTo>
                                <a:lnTo>
                                  <a:pt x="304" y="59"/>
                                </a:lnTo>
                                <a:lnTo>
                                  <a:pt x="294" y="56"/>
                                </a:lnTo>
                                <a:lnTo>
                                  <a:pt x="284" y="49"/>
                                </a:lnTo>
                                <a:lnTo>
                                  <a:pt x="274" y="43"/>
                                </a:lnTo>
                                <a:lnTo>
                                  <a:pt x="264" y="39"/>
                                </a:lnTo>
                                <a:lnTo>
                                  <a:pt x="254" y="39"/>
                                </a:lnTo>
                                <a:lnTo>
                                  <a:pt x="244" y="33"/>
                                </a:lnTo>
                                <a:lnTo>
                                  <a:pt x="234" y="30"/>
                                </a:lnTo>
                                <a:lnTo>
                                  <a:pt x="225" y="26"/>
                                </a:lnTo>
                                <a:lnTo>
                                  <a:pt x="215" y="23"/>
                                </a:lnTo>
                                <a:lnTo>
                                  <a:pt x="205" y="20"/>
                                </a:lnTo>
                                <a:lnTo>
                                  <a:pt x="195" y="16"/>
                                </a:lnTo>
                                <a:lnTo>
                                  <a:pt x="182" y="13"/>
                                </a:lnTo>
                                <a:lnTo>
                                  <a:pt x="175" y="13"/>
                                </a:lnTo>
                                <a:lnTo>
                                  <a:pt x="162" y="10"/>
                                </a:lnTo>
                                <a:lnTo>
                                  <a:pt x="152" y="7"/>
                                </a:lnTo>
                                <a:lnTo>
                                  <a:pt x="145" y="3"/>
                                </a:lnTo>
                                <a:lnTo>
                                  <a:pt x="135" y="3"/>
                                </a:lnTo>
                                <a:lnTo>
                                  <a:pt x="126" y="3"/>
                                </a:lnTo>
                                <a:lnTo>
                                  <a:pt x="116" y="0"/>
                                </a:lnTo>
                                <a:lnTo>
                                  <a:pt x="109" y="0"/>
                                </a:lnTo>
                                <a:lnTo>
                                  <a:pt x="99" y="0"/>
                                </a:lnTo>
                                <a:lnTo>
                                  <a:pt x="93" y="0"/>
                                </a:lnTo>
                                <a:lnTo>
                                  <a:pt x="83" y="0"/>
                                </a:lnTo>
                                <a:lnTo>
                                  <a:pt x="76" y="0"/>
                                </a:lnTo>
                                <a:lnTo>
                                  <a:pt x="69" y="0"/>
                                </a:lnTo>
                                <a:lnTo>
                                  <a:pt x="53" y="0"/>
                                </a:lnTo>
                                <a:lnTo>
                                  <a:pt x="43" y="0"/>
                                </a:lnTo>
                                <a:lnTo>
                                  <a:pt x="30" y="3"/>
                                </a:lnTo>
                                <a:lnTo>
                                  <a:pt x="20" y="7"/>
                                </a:lnTo>
                                <a:lnTo>
                                  <a:pt x="13" y="10"/>
                                </a:lnTo>
                                <a:lnTo>
                                  <a:pt x="7" y="13"/>
                                </a:lnTo>
                                <a:lnTo>
                                  <a:pt x="3" y="16"/>
                                </a:lnTo>
                                <a:lnTo>
                                  <a:pt x="0" y="23"/>
                                </a:lnTo>
                                <a:lnTo>
                                  <a:pt x="0" y="30"/>
                                </a:lnTo>
                                <a:lnTo>
                                  <a:pt x="0" y="39"/>
                                </a:lnTo>
                                <a:lnTo>
                                  <a:pt x="3" y="46"/>
                                </a:lnTo>
                                <a:lnTo>
                                  <a:pt x="13" y="52"/>
                                </a:lnTo>
                                <a:lnTo>
                                  <a:pt x="20" y="62"/>
                                </a:lnTo>
                                <a:lnTo>
                                  <a:pt x="33" y="69"/>
                                </a:lnTo>
                                <a:lnTo>
                                  <a:pt x="46" y="79"/>
                                </a:lnTo>
                                <a:lnTo>
                                  <a:pt x="60" y="89"/>
                                </a:lnTo>
                                <a:lnTo>
                                  <a:pt x="69" y="95"/>
                                </a:lnTo>
                                <a:lnTo>
                                  <a:pt x="83" y="108"/>
                                </a:lnTo>
                                <a:lnTo>
                                  <a:pt x="93" y="115"/>
                                </a:lnTo>
                                <a:lnTo>
                                  <a:pt x="106" y="128"/>
                                </a:lnTo>
                                <a:lnTo>
                                  <a:pt x="116" y="141"/>
                                </a:lnTo>
                                <a:lnTo>
                                  <a:pt x="122" y="154"/>
                                </a:lnTo>
                                <a:lnTo>
                                  <a:pt x="129" y="164"/>
                                </a:lnTo>
                                <a:lnTo>
                                  <a:pt x="132" y="180"/>
                                </a:lnTo>
                                <a:lnTo>
                                  <a:pt x="132" y="194"/>
                                </a:lnTo>
                                <a:lnTo>
                                  <a:pt x="135" y="203"/>
                                </a:lnTo>
                                <a:lnTo>
                                  <a:pt x="142" y="210"/>
                                </a:lnTo>
                                <a:lnTo>
                                  <a:pt x="149" y="220"/>
                                </a:lnTo>
                                <a:lnTo>
                                  <a:pt x="159" y="223"/>
                                </a:lnTo>
                                <a:lnTo>
                                  <a:pt x="165" y="226"/>
                                </a:lnTo>
                                <a:lnTo>
                                  <a:pt x="175" y="233"/>
                                </a:lnTo>
                                <a:lnTo>
                                  <a:pt x="185" y="236"/>
                                </a:lnTo>
                                <a:lnTo>
                                  <a:pt x="195" y="239"/>
                                </a:lnTo>
                                <a:lnTo>
                                  <a:pt x="205" y="246"/>
                                </a:lnTo>
                                <a:lnTo>
                                  <a:pt x="208" y="253"/>
                                </a:lnTo>
                                <a:lnTo>
                                  <a:pt x="215" y="259"/>
                                </a:lnTo>
                                <a:lnTo>
                                  <a:pt x="218" y="269"/>
                                </a:lnTo>
                                <a:lnTo>
                                  <a:pt x="225" y="282"/>
                                </a:lnTo>
                                <a:lnTo>
                                  <a:pt x="221" y="289"/>
                                </a:lnTo>
                                <a:lnTo>
                                  <a:pt x="221" y="299"/>
                                </a:lnTo>
                                <a:lnTo>
                                  <a:pt x="221" y="305"/>
                                </a:lnTo>
                                <a:lnTo>
                                  <a:pt x="221" y="315"/>
                                </a:lnTo>
                                <a:lnTo>
                                  <a:pt x="218" y="321"/>
                                </a:lnTo>
                                <a:lnTo>
                                  <a:pt x="218" y="335"/>
                                </a:lnTo>
                                <a:lnTo>
                                  <a:pt x="218" y="341"/>
                                </a:lnTo>
                                <a:lnTo>
                                  <a:pt x="218" y="351"/>
                                </a:lnTo>
                                <a:lnTo>
                                  <a:pt x="218" y="358"/>
                                </a:lnTo>
                                <a:lnTo>
                                  <a:pt x="218" y="367"/>
                                </a:lnTo>
                                <a:lnTo>
                                  <a:pt x="221" y="374"/>
                                </a:lnTo>
                                <a:lnTo>
                                  <a:pt x="225" y="384"/>
                                </a:lnTo>
                                <a:lnTo>
                                  <a:pt x="225" y="390"/>
                                </a:lnTo>
                                <a:lnTo>
                                  <a:pt x="228" y="400"/>
                                </a:lnTo>
                                <a:lnTo>
                                  <a:pt x="231" y="407"/>
                                </a:lnTo>
                                <a:lnTo>
                                  <a:pt x="234" y="413"/>
                                </a:lnTo>
                                <a:lnTo>
                                  <a:pt x="241" y="423"/>
                                </a:lnTo>
                                <a:lnTo>
                                  <a:pt x="251" y="436"/>
                                </a:lnTo>
                                <a:lnTo>
                                  <a:pt x="261" y="449"/>
                                </a:lnTo>
                                <a:lnTo>
                                  <a:pt x="271" y="459"/>
                                </a:lnTo>
                                <a:lnTo>
                                  <a:pt x="277" y="463"/>
                                </a:lnTo>
                                <a:lnTo>
                                  <a:pt x="287" y="469"/>
                                </a:lnTo>
                                <a:lnTo>
                                  <a:pt x="294" y="476"/>
                                </a:lnTo>
                                <a:lnTo>
                                  <a:pt x="304" y="479"/>
                                </a:lnTo>
                                <a:lnTo>
                                  <a:pt x="310" y="479"/>
                                </a:lnTo>
                                <a:lnTo>
                                  <a:pt x="320" y="479"/>
                                </a:lnTo>
                                <a:lnTo>
                                  <a:pt x="327" y="476"/>
                                </a:lnTo>
                                <a:lnTo>
                                  <a:pt x="327" y="466"/>
                                </a:lnTo>
                                <a:lnTo>
                                  <a:pt x="324" y="456"/>
                                </a:lnTo>
                                <a:lnTo>
                                  <a:pt x="320" y="443"/>
                                </a:lnTo>
                                <a:lnTo>
                                  <a:pt x="314" y="433"/>
                                </a:lnTo>
                                <a:lnTo>
                                  <a:pt x="307" y="426"/>
                                </a:lnTo>
                                <a:lnTo>
                                  <a:pt x="304" y="417"/>
                                </a:lnTo>
                                <a:lnTo>
                                  <a:pt x="297" y="407"/>
                                </a:lnTo>
                                <a:lnTo>
                                  <a:pt x="294" y="397"/>
                                </a:lnTo>
                                <a:lnTo>
                                  <a:pt x="291" y="387"/>
                                </a:lnTo>
                                <a:lnTo>
                                  <a:pt x="287" y="377"/>
                                </a:lnTo>
                                <a:lnTo>
                                  <a:pt x="281" y="367"/>
                                </a:lnTo>
                                <a:lnTo>
                                  <a:pt x="277" y="354"/>
                                </a:lnTo>
                                <a:lnTo>
                                  <a:pt x="277" y="341"/>
                                </a:lnTo>
                                <a:lnTo>
                                  <a:pt x="274" y="331"/>
                                </a:lnTo>
                                <a:lnTo>
                                  <a:pt x="274" y="321"/>
                                </a:lnTo>
                                <a:lnTo>
                                  <a:pt x="274" y="315"/>
                                </a:lnTo>
                                <a:lnTo>
                                  <a:pt x="277" y="302"/>
                                </a:lnTo>
                                <a:lnTo>
                                  <a:pt x="277" y="295"/>
                                </a:lnTo>
                                <a:lnTo>
                                  <a:pt x="281" y="289"/>
                                </a:lnTo>
                                <a:lnTo>
                                  <a:pt x="281" y="276"/>
                                </a:lnTo>
                                <a:lnTo>
                                  <a:pt x="281" y="269"/>
                                </a:lnTo>
                                <a:lnTo>
                                  <a:pt x="281" y="262"/>
                                </a:lnTo>
                                <a:lnTo>
                                  <a:pt x="281" y="256"/>
                                </a:lnTo>
                                <a:lnTo>
                                  <a:pt x="277" y="243"/>
                                </a:lnTo>
                                <a:lnTo>
                                  <a:pt x="271" y="233"/>
                                </a:lnTo>
                                <a:lnTo>
                                  <a:pt x="258" y="220"/>
                                </a:lnTo>
                                <a:lnTo>
                                  <a:pt x="244" y="210"/>
                                </a:lnTo>
                                <a:lnTo>
                                  <a:pt x="234" y="203"/>
                                </a:lnTo>
                                <a:lnTo>
                                  <a:pt x="228" y="200"/>
                                </a:lnTo>
                                <a:lnTo>
                                  <a:pt x="221" y="194"/>
                                </a:lnTo>
                                <a:lnTo>
                                  <a:pt x="211" y="190"/>
                                </a:lnTo>
                                <a:lnTo>
                                  <a:pt x="205" y="184"/>
                                </a:lnTo>
                                <a:lnTo>
                                  <a:pt x="198" y="177"/>
                                </a:lnTo>
                                <a:lnTo>
                                  <a:pt x="192" y="174"/>
                                </a:lnTo>
                                <a:lnTo>
                                  <a:pt x="185" y="167"/>
                                </a:lnTo>
                                <a:lnTo>
                                  <a:pt x="178" y="161"/>
                                </a:lnTo>
                                <a:lnTo>
                                  <a:pt x="178" y="154"/>
                                </a:lnTo>
                                <a:lnTo>
                                  <a:pt x="172" y="144"/>
                                </a:lnTo>
                                <a:lnTo>
                                  <a:pt x="172" y="138"/>
                                </a:lnTo>
                                <a:lnTo>
                                  <a:pt x="168" y="128"/>
                                </a:lnTo>
                                <a:lnTo>
                                  <a:pt x="165" y="121"/>
                                </a:lnTo>
                                <a:lnTo>
                                  <a:pt x="162" y="115"/>
                                </a:lnTo>
                                <a:lnTo>
                                  <a:pt x="162" y="108"/>
                                </a:lnTo>
                                <a:lnTo>
                                  <a:pt x="149" y="98"/>
                                </a:lnTo>
                                <a:lnTo>
                                  <a:pt x="142" y="92"/>
                                </a:lnTo>
                                <a:lnTo>
                                  <a:pt x="129" y="82"/>
                                </a:lnTo>
                                <a:lnTo>
                                  <a:pt x="116" y="75"/>
                                </a:lnTo>
                                <a:lnTo>
                                  <a:pt x="109" y="69"/>
                                </a:lnTo>
                                <a:lnTo>
                                  <a:pt x="102" y="62"/>
                                </a:lnTo>
                                <a:lnTo>
                                  <a:pt x="99" y="56"/>
                                </a:lnTo>
                                <a:lnTo>
                                  <a:pt x="102" y="56"/>
                                </a:lnTo>
                                <a:lnTo>
                                  <a:pt x="112" y="52"/>
                                </a:lnTo>
                                <a:lnTo>
                                  <a:pt x="126" y="56"/>
                                </a:lnTo>
                                <a:lnTo>
                                  <a:pt x="132" y="56"/>
                                </a:lnTo>
                                <a:lnTo>
                                  <a:pt x="142" y="56"/>
                                </a:lnTo>
                                <a:lnTo>
                                  <a:pt x="149" y="59"/>
                                </a:lnTo>
                                <a:lnTo>
                                  <a:pt x="159" y="59"/>
                                </a:lnTo>
                                <a:lnTo>
                                  <a:pt x="165" y="62"/>
                                </a:lnTo>
                                <a:lnTo>
                                  <a:pt x="178" y="62"/>
                                </a:lnTo>
                                <a:lnTo>
                                  <a:pt x="185" y="69"/>
                                </a:lnTo>
                                <a:lnTo>
                                  <a:pt x="198" y="72"/>
                                </a:lnTo>
                                <a:lnTo>
                                  <a:pt x="208" y="75"/>
                                </a:lnTo>
                                <a:lnTo>
                                  <a:pt x="221" y="79"/>
                                </a:lnTo>
                                <a:lnTo>
                                  <a:pt x="231" y="82"/>
                                </a:lnTo>
                                <a:lnTo>
                                  <a:pt x="244" y="89"/>
                                </a:lnTo>
                                <a:lnTo>
                                  <a:pt x="254" y="92"/>
                                </a:lnTo>
                                <a:lnTo>
                                  <a:pt x="267" y="98"/>
                                </a:lnTo>
                                <a:lnTo>
                                  <a:pt x="277" y="105"/>
                                </a:lnTo>
                                <a:lnTo>
                                  <a:pt x="291" y="112"/>
                                </a:lnTo>
                                <a:lnTo>
                                  <a:pt x="300" y="121"/>
                                </a:lnTo>
                                <a:lnTo>
                                  <a:pt x="310" y="125"/>
                                </a:lnTo>
                                <a:lnTo>
                                  <a:pt x="324" y="135"/>
                                </a:lnTo>
                                <a:lnTo>
                                  <a:pt x="333" y="141"/>
                                </a:lnTo>
                                <a:lnTo>
                                  <a:pt x="340" y="151"/>
                                </a:lnTo>
                                <a:lnTo>
                                  <a:pt x="350" y="161"/>
                                </a:lnTo>
                                <a:lnTo>
                                  <a:pt x="360" y="171"/>
                                </a:lnTo>
                                <a:lnTo>
                                  <a:pt x="366" y="180"/>
                                </a:lnTo>
                                <a:lnTo>
                                  <a:pt x="373" y="190"/>
                                </a:lnTo>
                                <a:lnTo>
                                  <a:pt x="380" y="200"/>
                                </a:lnTo>
                                <a:lnTo>
                                  <a:pt x="386" y="210"/>
                                </a:lnTo>
                                <a:lnTo>
                                  <a:pt x="390" y="220"/>
                                </a:lnTo>
                                <a:lnTo>
                                  <a:pt x="396" y="230"/>
                                </a:lnTo>
                                <a:lnTo>
                                  <a:pt x="403" y="239"/>
                                </a:lnTo>
                                <a:lnTo>
                                  <a:pt x="406" y="253"/>
                                </a:lnTo>
                                <a:lnTo>
                                  <a:pt x="413" y="262"/>
                                </a:lnTo>
                                <a:lnTo>
                                  <a:pt x="416" y="272"/>
                                </a:lnTo>
                                <a:lnTo>
                                  <a:pt x="419" y="282"/>
                                </a:lnTo>
                                <a:lnTo>
                                  <a:pt x="423" y="292"/>
                                </a:lnTo>
                                <a:lnTo>
                                  <a:pt x="426" y="302"/>
                                </a:lnTo>
                                <a:lnTo>
                                  <a:pt x="432" y="315"/>
                                </a:lnTo>
                                <a:lnTo>
                                  <a:pt x="432" y="321"/>
                                </a:lnTo>
                                <a:lnTo>
                                  <a:pt x="436" y="335"/>
                                </a:lnTo>
                                <a:lnTo>
                                  <a:pt x="439" y="344"/>
                                </a:lnTo>
                                <a:lnTo>
                                  <a:pt x="439" y="354"/>
                                </a:lnTo>
                                <a:lnTo>
                                  <a:pt x="442" y="364"/>
                                </a:lnTo>
                                <a:lnTo>
                                  <a:pt x="442" y="374"/>
                                </a:lnTo>
                                <a:lnTo>
                                  <a:pt x="442" y="384"/>
                                </a:lnTo>
                                <a:lnTo>
                                  <a:pt x="442" y="394"/>
                                </a:lnTo>
                                <a:lnTo>
                                  <a:pt x="446" y="404"/>
                                </a:lnTo>
                                <a:lnTo>
                                  <a:pt x="446" y="413"/>
                                </a:lnTo>
                                <a:lnTo>
                                  <a:pt x="449" y="423"/>
                                </a:lnTo>
                                <a:lnTo>
                                  <a:pt x="449" y="433"/>
                                </a:lnTo>
                                <a:lnTo>
                                  <a:pt x="449" y="443"/>
                                </a:lnTo>
                                <a:lnTo>
                                  <a:pt x="449" y="453"/>
                                </a:lnTo>
                                <a:lnTo>
                                  <a:pt x="449" y="463"/>
                                </a:lnTo>
                                <a:lnTo>
                                  <a:pt x="446" y="469"/>
                                </a:lnTo>
                                <a:lnTo>
                                  <a:pt x="446" y="479"/>
                                </a:lnTo>
                                <a:lnTo>
                                  <a:pt x="442" y="489"/>
                                </a:lnTo>
                                <a:lnTo>
                                  <a:pt x="442" y="499"/>
                                </a:lnTo>
                                <a:lnTo>
                                  <a:pt x="442" y="505"/>
                                </a:lnTo>
                                <a:lnTo>
                                  <a:pt x="439" y="515"/>
                                </a:lnTo>
                                <a:lnTo>
                                  <a:pt x="436" y="522"/>
                                </a:lnTo>
                                <a:lnTo>
                                  <a:pt x="436" y="531"/>
                                </a:lnTo>
                                <a:lnTo>
                                  <a:pt x="432" y="541"/>
                                </a:lnTo>
                                <a:lnTo>
                                  <a:pt x="432" y="548"/>
                                </a:lnTo>
                                <a:lnTo>
                                  <a:pt x="432" y="558"/>
                                </a:lnTo>
                                <a:lnTo>
                                  <a:pt x="429" y="568"/>
                                </a:lnTo>
                                <a:lnTo>
                                  <a:pt x="426" y="577"/>
                                </a:lnTo>
                                <a:lnTo>
                                  <a:pt x="423" y="584"/>
                                </a:lnTo>
                                <a:lnTo>
                                  <a:pt x="423" y="594"/>
                                </a:lnTo>
                                <a:lnTo>
                                  <a:pt x="419" y="604"/>
                                </a:lnTo>
                                <a:lnTo>
                                  <a:pt x="416" y="610"/>
                                </a:lnTo>
                                <a:lnTo>
                                  <a:pt x="416" y="620"/>
                                </a:lnTo>
                                <a:lnTo>
                                  <a:pt x="409" y="630"/>
                                </a:lnTo>
                                <a:lnTo>
                                  <a:pt x="409" y="640"/>
                                </a:lnTo>
                                <a:lnTo>
                                  <a:pt x="406" y="646"/>
                                </a:lnTo>
                                <a:lnTo>
                                  <a:pt x="406" y="656"/>
                                </a:lnTo>
                                <a:lnTo>
                                  <a:pt x="403" y="663"/>
                                </a:lnTo>
                                <a:lnTo>
                                  <a:pt x="403" y="673"/>
                                </a:lnTo>
                                <a:lnTo>
                                  <a:pt x="396" y="686"/>
                                </a:lnTo>
                                <a:lnTo>
                                  <a:pt x="393" y="699"/>
                                </a:lnTo>
                                <a:lnTo>
                                  <a:pt x="390" y="709"/>
                                </a:lnTo>
                                <a:lnTo>
                                  <a:pt x="386" y="722"/>
                                </a:lnTo>
                                <a:lnTo>
                                  <a:pt x="386" y="728"/>
                                </a:lnTo>
                                <a:lnTo>
                                  <a:pt x="386" y="738"/>
                                </a:lnTo>
                                <a:lnTo>
                                  <a:pt x="383" y="745"/>
                                </a:lnTo>
                                <a:lnTo>
                                  <a:pt x="386" y="755"/>
                                </a:lnTo>
                                <a:lnTo>
                                  <a:pt x="386" y="758"/>
                                </a:lnTo>
                                <a:lnTo>
                                  <a:pt x="390" y="764"/>
                                </a:lnTo>
                                <a:lnTo>
                                  <a:pt x="396" y="771"/>
                                </a:lnTo>
                                <a:lnTo>
                                  <a:pt x="403" y="771"/>
                                </a:lnTo>
                                <a:close/>
                              </a:path>
                            </a:pathLst>
                          </a:custGeom>
                          <a:solidFill>
                            <a:srgbClr val="008000"/>
                          </a:solidFill>
                          <a:ln w="9525">
                            <a:solidFill>
                              <a:srgbClr val="008000"/>
                            </a:solidFill>
                            <a:round/>
                            <a:headEnd/>
                            <a:tailEnd/>
                          </a:ln>
                        </wps:spPr>
                        <wps:bodyPr rot="0" vert="horz" wrap="square" lIns="91440" tIns="45720" rIns="91440" bIns="45720" anchor="t" anchorCtr="0" upright="1">
                          <a:noAutofit/>
                        </wps:bodyPr>
                      </wps:wsp>
                      <wps:wsp>
                        <wps:cNvPr id="439" name="Freeform 204"/>
                        <wps:cNvSpPr>
                          <a:spLocks/>
                        </wps:cNvSpPr>
                        <wps:spPr bwMode="auto">
                          <a:xfrm>
                            <a:off x="1336675" y="1691640"/>
                            <a:ext cx="36195" cy="45720"/>
                          </a:xfrm>
                          <a:custGeom>
                            <a:avLst/>
                            <a:gdLst>
                              <a:gd name="T0" fmla="*/ 4 w 57"/>
                              <a:gd name="T1" fmla="*/ 19 h 72"/>
                              <a:gd name="T2" fmla="*/ 7 w 57"/>
                              <a:gd name="T3" fmla="*/ 10 h 72"/>
                              <a:gd name="T4" fmla="*/ 17 w 57"/>
                              <a:gd name="T5" fmla="*/ 3 h 72"/>
                              <a:gd name="T6" fmla="*/ 24 w 57"/>
                              <a:gd name="T7" fmla="*/ 0 h 72"/>
                              <a:gd name="T8" fmla="*/ 37 w 57"/>
                              <a:gd name="T9" fmla="*/ 3 h 72"/>
                              <a:gd name="T10" fmla="*/ 47 w 57"/>
                              <a:gd name="T11" fmla="*/ 10 h 72"/>
                              <a:gd name="T12" fmla="*/ 53 w 57"/>
                              <a:gd name="T13" fmla="*/ 19 h 72"/>
                              <a:gd name="T14" fmla="*/ 57 w 57"/>
                              <a:gd name="T15" fmla="*/ 29 h 72"/>
                              <a:gd name="T16" fmla="*/ 57 w 57"/>
                              <a:gd name="T17" fmla="*/ 42 h 72"/>
                              <a:gd name="T18" fmla="*/ 53 w 57"/>
                              <a:gd name="T19" fmla="*/ 49 h 72"/>
                              <a:gd name="T20" fmla="*/ 47 w 57"/>
                              <a:gd name="T21" fmla="*/ 56 h 72"/>
                              <a:gd name="T22" fmla="*/ 40 w 57"/>
                              <a:gd name="T23" fmla="*/ 62 h 72"/>
                              <a:gd name="T24" fmla="*/ 33 w 57"/>
                              <a:gd name="T25" fmla="*/ 65 h 72"/>
                              <a:gd name="T26" fmla="*/ 17 w 57"/>
                              <a:gd name="T27" fmla="*/ 72 h 72"/>
                              <a:gd name="T28" fmla="*/ 7 w 57"/>
                              <a:gd name="T29" fmla="*/ 65 h 72"/>
                              <a:gd name="T30" fmla="*/ 0 w 57"/>
                              <a:gd name="T31" fmla="*/ 62 h 72"/>
                              <a:gd name="T32" fmla="*/ 0 w 57"/>
                              <a:gd name="T33" fmla="*/ 56 h 72"/>
                              <a:gd name="T34" fmla="*/ 0 w 57"/>
                              <a:gd name="T35" fmla="*/ 46 h 72"/>
                              <a:gd name="T36" fmla="*/ 0 w 57"/>
                              <a:gd name="T37" fmla="*/ 39 h 72"/>
                              <a:gd name="T38" fmla="*/ 0 w 57"/>
                              <a:gd name="T39" fmla="*/ 26 h 72"/>
                              <a:gd name="T40" fmla="*/ 4 w 57"/>
                              <a:gd name="T41" fmla="*/ 19 h 72"/>
                              <a:gd name="T42" fmla="*/ 4 w 57"/>
                              <a:gd name="T43" fmla="*/ 19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7" h="72">
                                <a:moveTo>
                                  <a:pt x="4" y="19"/>
                                </a:moveTo>
                                <a:lnTo>
                                  <a:pt x="7" y="10"/>
                                </a:lnTo>
                                <a:lnTo>
                                  <a:pt x="17" y="3"/>
                                </a:lnTo>
                                <a:lnTo>
                                  <a:pt x="24" y="0"/>
                                </a:lnTo>
                                <a:lnTo>
                                  <a:pt x="37" y="3"/>
                                </a:lnTo>
                                <a:lnTo>
                                  <a:pt x="47" y="10"/>
                                </a:lnTo>
                                <a:lnTo>
                                  <a:pt x="53" y="19"/>
                                </a:lnTo>
                                <a:lnTo>
                                  <a:pt x="57" y="29"/>
                                </a:lnTo>
                                <a:lnTo>
                                  <a:pt x="57" y="42"/>
                                </a:lnTo>
                                <a:lnTo>
                                  <a:pt x="53" y="49"/>
                                </a:lnTo>
                                <a:lnTo>
                                  <a:pt x="47" y="56"/>
                                </a:lnTo>
                                <a:lnTo>
                                  <a:pt x="40" y="62"/>
                                </a:lnTo>
                                <a:lnTo>
                                  <a:pt x="33" y="65"/>
                                </a:lnTo>
                                <a:lnTo>
                                  <a:pt x="17" y="72"/>
                                </a:lnTo>
                                <a:lnTo>
                                  <a:pt x="7" y="65"/>
                                </a:lnTo>
                                <a:lnTo>
                                  <a:pt x="0" y="62"/>
                                </a:lnTo>
                                <a:lnTo>
                                  <a:pt x="0" y="56"/>
                                </a:lnTo>
                                <a:lnTo>
                                  <a:pt x="0" y="46"/>
                                </a:lnTo>
                                <a:lnTo>
                                  <a:pt x="0" y="39"/>
                                </a:lnTo>
                                <a:lnTo>
                                  <a:pt x="0" y="26"/>
                                </a:lnTo>
                                <a:lnTo>
                                  <a:pt x="4"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0" name="Freeform 205"/>
                        <wps:cNvSpPr>
                          <a:spLocks/>
                        </wps:cNvSpPr>
                        <wps:spPr bwMode="auto">
                          <a:xfrm>
                            <a:off x="1692910" y="1693545"/>
                            <a:ext cx="40005" cy="47625"/>
                          </a:xfrm>
                          <a:custGeom>
                            <a:avLst/>
                            <a:gdLst>
                              <a:gd name="T0" fmla="*/ 14 w 63"/>
                              <a:gd name="T1" fmla="*/ 23 h 75"/>
                              <a:gd name="T2" fmla="*/ 17 w 63"/>
                              <a:gd name="T3" fmla="*/ 13 h 75"/>
                              <a:gd name="T4" fmla="*/ 20 w 63"/>
                              <a:gd name="T5" fmla="*/ 10 h 75"/>
                              <a:gd name="T6" fmla="*/ 27 w 63"/>
                              <a:gd name="T7" fmla="*/ 3 h 75"/>
                              <a:gd name="T8" fmla="*/ 30 w 63"/>
                              <a:gd name="T9" fmla="*/ 0 h 75"/>
                              <a:gd name="T10" fmla="*/ 40 w 63"/>
                              <a:gd name="T11" fmla="*/ 0 h 75"/>
                              <a:gd name="T12" fmla="*/ 53 w 63"/>
                              <a:gd name="T13" fmla="*/ 7 h 75"/>
                              <a:gd name="T14" fmla="*/ 60 w 63"/>
                              <a:gd name="T15" fmla="*/ 10 h 75"/>
                              <a:gd name="T16" fmla="*/ 63 w 63"/>
                              <a:gd name="T17" fmla="*/ 23 h 75"/>
                              <a:gd name="T18" fmla="*/ 63 w 63"/>
                              <a:gd name="T19" fmla="*/ 30 h 75"/>
                              <a:gd name="T20" fmla="*/ 63 w 63"/>
                              <a:gd name="T21" fmla="*/ 36 h 75"/>
                              <a:gd name="T22" fmla="*/ 63 w 63"/>
                              <a:gd name="T23" fmla="*/ 43 h 75"/>
                              <a:gd name="T24" fmla="*/ 60 w 63"/>
                              <a:gd name="T25" fmla="*/ 53 h 75"/>
                              <a:gd name="T26" fmla="*/ 53 w 63"/>
                              <a:gd name="T27" fmla="*/ 62 h 75"/>
                              <a:gd name="T28" fmla="*/ 40 w 63"/>
                              <a:gd name="T29" fmla="*/ 69 h 75"/>
                              <a:gd name="T30" fmla="*/ 30 w 63"/>
                              <a:gd name="T31" fmla="*/ 72 h 75"/>
                              <a:gd name="T32" fmla="*/ 24 w 63"/>
                              <a:gd name="T33" fmla="*/ 75 h 75"/>
                              <a:gd name="T34" fmla="*/ 14 w 63"/>
                              <a:gd name="T35" fmla="*/ 72 h 75"/>
                              <a:gd name="T36" fmla="*/ 7 w 63"/>
                              <a:gd name="T37" fmla="*/ 72 h 75"/>
                              <a:gd name="T38" fmla="*/ 4 w 63"/>
                              <a:gd name="T39" fmla="*/ 69 h 75"/>
                              <a:gd name="T40" fmla="*/ 0 w 63"/>
                              <a:gd name="T41" fmla="*/ 62 h 75"/>
                              <a:gd name="T42" fmla="*/ 0 w 63"/>
                              <a:gd name="T43" fmla="*/ 59 h 75"/>
                              <a:gd name="T44" fmla="*/ 0 w 63"/>
                              <a:gd name="T45" fmla="*/ 49 h 75"/>
                              <a:gd name="T46" fmla="*/ 4 w 63"/>
                              <a:gd name="T47" fmla="*/ 43 h 75"/>
                              <a:gd name="T48" fmla="*/ 7 w 63"/>
                              <a:gd name="T49" fmla="*/ 33 h 75"/>
                              <a:gd name="T50" fmla="*/ 14 w 63"/>
                              <a:gd name="T51" fmla="*/ 23 h 75"/>
                              <a:gd name="T52" fmla="*/ 14 w 63"/>
                              <a:gd name="T53" fmla="*/ 2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3" h="75">
                                <a:moveTo>
                                  <a:pt x="14" y="23"/>
                                </a:moveTo>
                                <a:lnTo>
                                  <a:pt x="17" y="13"/>
                                </a:lnTo>
                                <a:lnTo>
                                  <a:pt x="20" y="10"/>
                                </a:lnTo>
                                <a:lnTo>
                                  <a:pt x="27" y="3"/>
                                </a:lnTo>
                                <a:lnTo>
                                  <a:pt x="30" y="0"/>
                                </a:lnTo>
                                <a:lnTo>
                                  <a:pt x="40" y="0"/>
                                </a:lnTo>
                                <a:lnTo>
                                  <a:pt x="53" y="7"/>
                                </a:lnTo>
                                <a:lnTo>
                                  <a:pt x="60" y="10"/>
                                </a:lnTo>
                                <a:lnTo>
                                  <a:pt x="63" y="23"/>
                                </a:lnTo>
                                <a:lnTo>
                                  <a:pt x="63" y="30"/>
                                </a:lnTo>
                                <a:lnTo>
                                  <a:pt x="63" y="36"/>
                                </a:lnTo>
                                <a:lnTo>
                                  <a:pt x="63" y="43"/>
                                </a:lnTo>
                                <a:lnTo>
                                  <a:pt x="60" y="53"/>
                                </a:lnTo>
                                <a:lnTo>
                                  <a:pt x="53" y="62"/>
                                </a:lnTo>
                                <a:lnTo>
                                  <a:pt x="40" y="69"/>
                                </a:lnTo>
                                <a:lnTo>
                                  <a:pt x="30" y="72"/>
                                </a:lnTo>
                                <a:lnTo>
                                  <a:pt x="24" y="75"/>
                                </a:lnTo>
                                <a:lnTo>
                                  <a:pt x="14" y="72"/>
                                </a:lnTo>
                                <a:lnTo>
                                  <a:pt x="7" y="72"/>
                                </a:lnTo>
                                <a:lnTo>
                                  <a:pt x="4" y="69"/>
                                </a:lnTo>
                                <a:lnTo>
                                  <a:pt x="0" y="62"/>
                                </a:lnTo>
                                <a:lnTo>
                                  <a:pt x="0" y="59"/>
                                </a:lnTo>
                                <a:lnTo>
                                  <a:pt x="0" y="49"/>
                                </a:lnTo>
                                <a:lnTo>
                                  <a:pt x="4" y="43"/>
                                </a:lnTo>
                                <a:lnTo>
                                  <a:pt x="7" y="33"/>
                                </a:lnTo>
                                <a:lnTo>
                                  <a:pt x="1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1" name="Freeform 206"/>
                        <wps:cNvSpPr>
                          <a:spLocks/>
                        </wps:cNvSpPr>
                        <wps:spPr bwMode="auto">
                          <a:xfrm>
                            <a:off x="1058545" y="1810385"/>
                            <a:ext cx="41910" cy="52070"/>
                          </a:xfrm>
                          <a:custGeom>
                            <a:avLst/>
                            <a:gdLst>
                              <a:gd name="T0" fmla="*/ 3 w 66"/>
                              <a:gd name="T1" fmla="*/ 33 h 82"/>
                              <a:gd name="T2" fmla="*/ 3 w 66"/>
                              <a:gd name="T3" fmla="*/ 19 h 82"/>
                              <a:gd name="T4" fmla="*/ 3 w 66"/>
                              <a:gd name="T5" fmla="*/ 16 h 82"/>
                              <a:gd name="T6" fmla="*/ 3 w 66"/>
                              <a:gd name="T7" fmla="*/ 10 h 82"/>
                              <a:gd name="T8" fmla="*/ 6 w 66"/>
                              <a:gd name="T9" fmla="*/ 3 h 82"/>
                              <a:gd name="T10" fmla="*/ 13 w 66"/>
                              <a:gd name="T11" fmla="*/ 0 h 82"/>
                              <a:gd name="T12" fmla="*/ 23 w 66"/>
                              <a:gd name="T13" fmla="*/ 0 h 82"/>
                              <a:gd name="T14" fmla="*/ 33 w 66"/>
                              <a:gd name="T15" fmla="*/ 0 h 82"/>
                              <a:gd name="T16" fmla="*/ 39 w 66"/>
                              <a:gd name="T17" fmla="*/ 6 h 82"/>
                              <a:gd name="T18" fmla="*/ 52 w 66"/>
                              <a:gd name="T19" fmla="*/ 16 h 82"/>
                              <a:gd name="T20" fmla="*/ 62 w 66"/>
                              <a:gd name="T21" fmla="*/ 33 h 82"/>
                              <a:gd name="T22" fmla="*/ 66 w 66"/>
                              <a:gd name="T23" fmla="*/ 42 h 82"/>
                              <a:gd name="T24" fmla="*/ 66 w 66"/>
                              <a:gd name="T25" fmla="*/ 56 h 82"/>
                              <a:gd name="T26" fmla="*/ 66 w 66"/>
                              <a:gd name="T27" fmla="*/ 65 h 82"/>
                              <a:gd name="T28" fmla="*/ 62 w 66"/>
                              <a:gd name="T29" fmla="*/ 75 h 82"/>
                              <a:gd name="T30" fmla="*/ 52 w 66"/>
                              <a:gd name="T31" fmla="*/ 78 h 82"/>
                              <a:gd name="T32" fmla="*/ 42 w 66"/>
                              <a:gd name="T33" fmla="*/ 82 h 82"/>
                              <a:gd name="T34" fmla="*/ 33 w 66"/>
                              <a:gd name="T35" fmla="*/ 82 h 82"/>
                              <a:gd name="T36" fmla="*/ 23 w 66"/>
                              <a:gd name="T37" fmla="*/ 75 h 82"/>
                              <a:gd name="T38" fmla="*/ 13 w 66"/>
                              <a:gd name="T39" fmla="*/ 69 h 82"/>
                              <a:gd name="T40" fmla="*/ 3 w 66"/>
                              <a:gd name="T41" fmla="*/ 62 h 82"/>
                              <a:gd name="T42" fmla="*/ 0 w 66"/>
                              <a:gd name="T43" fmla="*/ 56 h 82"/>
                              <a:gd name="T44" fmla="*/ 0 w 66"/>
                              <a:gd name="T45" fmla="*/ 49 h 82"/>
                              <a:gd name="T46" fmla="*/ 0 w 66"/>
                              <a:gd name="T47" fmla="*/ 39 h 82"/>
                              <a:gd name="T48" fmla="*/ 3 w 66"/>
                              <a:gd name="T49" fmla="*/ 36 h 82"/>
                              <a:gd name="T50" fmla="*/ 3 w 66"/>
                              <a:gd name="T51" fmla="*/ 33 h 82"/>
                              <a:gd name="T52" fmla="*/ 3 w 66"/>
                              <a:gd name="T53" fmla="*/ 33 h 82"/>
                              <a:gd name="T54" fmla="*/ 3 w 66"/>
                              <a:gd name="T55" fmla="*/ 33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6" h="82">
                                <a:moveTo>
                                  <a:pt x="3" y="33"/>
                                </a:moveTo>
                                <a:lnTo>
                                  <a:pt x="3" y="19"/>
                                </a:lnTo>
                                <a:lnTo>
                                  <a:pt x="3" y="16"/>
                                </a:lnTo>
                                <a:lnTo>
                                  <a:pt x="3" y="10"/>
                                </a:lnTo>
                                <a:lnTo>
                                  <a:pt x="6" y="3"/>
                                </a:lnTo>
                                <a:lnTo>
                                  <a:pt x="13" y="0"/>
                                </a:lnTo>
                                <a:lnTo>
                                  <a:pt x="23" y="0"/>
                                </a:lnTo>
                                <a:lnTo>
                                  <a:pt x="33" y="0"/>
                                </a:lnTo>
                                <a:lnTo>
                                  <a:pt x="39" y="6"/>
                                </a:lnTo>
                                <a:lnTo>
                                  <a:pt x="52" y="16"/>
                                </a:lnTo>
                                <a:lnTo>
                                  <a:pt x="62" y="33"/>
                                </a:lnTo>
                                <a:lnTo>
                                  <a:pt x="66" y="42"/>
                                </a:lnTo>
                                <a:lnTo>
                                  <a:pt x="66" y="56"/>
                                </a:lnTo>
                                <a:lnTo>
                                  <a:pt x="66" y="65"/>
                                </a:lnTo>
                                <a:lnTo>
                                  <a:pt x="62" y="75"/>
                                </a:lnTo>
                                <a:lnTo>
                                  <a:pt x="52" y="78"/>
                                </a:lnTo>
                                <a:lnTo>
                                  <a:pt x="42" y="82"/>
                                </a:lnTo>
                                <a:lnTo>
                                  <a:pt x="33" y="82"/>
                                </a:lnTo>
                                <a:lnTo>
                                  <a:pt x="23" y="75"/>
                                </a:lnTo>
                                <a:lnTo>
                                  <a:pt x="13" y="69"/>
                                </a:lnTo>
                                <a:lnTo>
                                  <a:pt x="3" y="62"/>
                                </a:lnTo>
                                <a:lnTo>
                                  <a:pt x="0" y="56"/>
                                </a:lnTo>
                                <a:lnTo>
                                  <a:pt x="0" y="49"/>
                                </a:lnTo>
                                <a:lnTo>
                                  <a:pt x="0" y="39"/>
                                </a:lnTo>
                                <a:lnTo>
                                  <a:pt x="3" y="36"/>
                                </a:lnTo>
                                <a:lnTo>
                                  <a:pt x="3"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 name="Freeform 207"/>
                        <wps:cNvSpPr>
                          <a:spLocks/>
                        </wps:cNvSpPr>
                        <wps:spPr bwMode="auto">
                          <a:xfrm>
                            <a:off x="1659890" y="1835150"/>
                            <a:ext cx="43815" cy="50165"/>
                          </a:xfrm>
                          <a:custGeom>
                            <a:avLst/>
                            <a:gdLst>
                              <a:gd name="T0" fmla="*/ 6 w 69"/>
                              <a:gd name="T1" fmla="*/ 20 h 79"/>
                              <a:gd name="T2" fmla="*/ 13 w 69"/>
                              <a:gd name="T3" fmla="*/ 13 h 79"/>
                              <a:gd name="T4" fmla="*/ 23 w 69"/>
                              <a:gd name="T5" fmla="*/ 3 h 79"/>
                              <a:gd name="T6" fmla="*/ 33 w 69"/>
                              <a:gd name="T7" fmla="*/ 0 h 79"/>
                              <a:gd name="T8" fmla="*/ 46 w 69"/>
                              <a:gd name="T9" fmla="*/ 0 h 79"/>
                              <a:gd name="T10" fmla="*/ 56 w 69"/>
                              <a:gd name="T11" fmla="*/ 3 h 79"/>
                              <a:gd name="T12" fmla="*/ 62 w 69"/>
                              <a:gd name="T13" fmla="*/ 13 h 79"/>
                              <a:gd name="T14" fmla="*/ 66 w 69"/>
                              <a:gd name="T15" fmla="*/ 17 h 79"/>
                              <a:gd name="T16" fmla="*/ 66 w 69"/>
                              <a:gd name="T17" fmla="*/ 23 h 79"/>
                              <a:gd name="T18" fmla="*/ 66 w 69"/>
                              <a:gd name="T19" fmla="*/ 30 h 79"/>
                              <a:gd name="T20" fmla="*/ 69 w 69"/>
                              <a:gd name="T21" fmla="*/ 36 h 79"/>
                              <a:gd name="T22" fmla="*/ 66 w 69"/>
                              <a:gd name="T23" fmla="*/ 46 h 79"/>
                              <a:gd name="T24" fmla="*/ 62 w 69"/>
                              <a:gd name="T25" fmla="*/ 53 h 79"/>
                              <a:gd name="T26" fmla="*/ 59 w 69"/>
                              <a:gd name="T27" fmla="*/ 59 h 79"/>
                              <a:gd name="T28" fmla="*/ 59 w 69"/>
                              <a:gd name="T29" fmla="*/ 62 h 79"/>
                              <a:gd name="T30" fmla="*/ 49 w 69"/>
                              <a:gd name="T31" fmla="*/ 72 h 79"/>
                              <a:gd name="T32" fmla="*/ 43 w 69"/>
                              <a:gd name="T33" fmla="*/ 79 h 79"/>
                              <a:gd name="T34" fmla="*/ 29 w 69"/>
                              <a:gd name="T35" fmla="*/ 79 h 79"/>
                              <a:gd name="T36" fmla="*/ 23 w 69"/>
                              <a:gd name="T37" fmla="*/ 79 h 79"/>
                              <a:gd name="T38" fmla="*/ 13 w 69"/>
                              <a:gd name="T39" fmla="*/ 76 h 79"/>
                              <a:gd name="T40" fmla="*/ 10 w 69"/>
                              <a:gd name="T41" fmla="*/ 69 h 79"/>
                              <a:gd name="T42" fmla="*/ 3 w 69"/>
                              <a:gd name="T43" fmla="*/ 59 h 79"/>
                              <a:gd name="T44" fmla="*/ 0 w 69"/>
                              <a:gd name="T45" fmla="*/ 53 h 79"/>
                              <a:gd name="T46" fmla="*/ 0 w 69"/>
                              <a:gd name="T47" fmla="*/ 43 h 79"/>
                              <a:gd name="T48" fmla="*/ 3 w 69"/>
                              <a:gd name="T49" fmla="*/ 36 h 79"/>
                              <a:gd name="T50" fmla="*/ 3 w 69"/>
                              <a:gd name="T51" fmla="*/ 26 h 79"/>
                              <a:gd name="T52" fmla="*/ 6 w 69"/>
                              <a:gd name="T53" fmla="*/ 20 h 79"/>
                              <a:gd name="T54" fmla="*/ 6 w 69"/>
                              <a:gd name="T55" fmla="*/ 2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9" h="79">
                                <a:moveTo>
                                  <a:pt x="6" y="20"/>
                                </a:moveTo>
                                <a:lnTo>
                                  <a:pt x="13" y="13"/>
                                </a:lnTo>
                                <a:lnTo>
                                  <a:pt x="23" y="3"/>
                                </a:lnTo>
                                <a:lnTo>
                                  <a:pt x="33" y="0"/>
                                </a:lnTo>
                                <a:lnTo>
                                  <a:pt x="46" y="0"/>
                                </a:lnTo>
                                <a:lnTo>
                                  <a:pt x="56" y="3"/>
                                </a:lnTo>
                                <a:lnTo>
                                  <a:pt x="62" y="13"/>
                                </a:lnTo>
                                <a:lnTo>
                                  <a:pt x="66" y="17"/>
                                </a:lnTo>
                                <a:lnTo>
                                  <a:pt x="66" y="23"/>
                                </a:lnTo>
                                <a:lnTo>
                                  <a:pt x="66" y="30"/>
                                </a:lnTo>
                                <a:lnTo>
                                  <a:pt x="69" y="36"/>
                                </a:lnTo>
                                <a:lnTo>
                                  <a:pt x="66" y="46"/>
                                </a:lnTo>
                                <a:lnTo>
                                  <a:pt x="62" y="53"/>
                                </a:lnTo>
                                <a:lnTo>
                                  <a:pt x="59" y="59"/>
                                </a:lnTo>
                                <a:lnTo>
                                  <a:pt x="59" y="62"/>
                                </a:lnTo>
                                <a:lnTo>
                                  <a:pt x="49" y="72"/>
                                </a:lnTo>
                                <a:lnTo>
                                  <a:pt x="43" y="79"/>
                                </a:lnTo>
                                <a:lnTo>
                                  <a:pt x="29" y="79"/>
                                </a:lnTo>
                                <a:lnTo>
                                  <a:pt x="23" y="79"/>
                                </a:lnTo>
                                <a:lnTo>
                                  <a:pt x="13" y="76"/>
                                </a:lnTo>
                                <a:lnTo>
                                  <a:pt x="10" y="69"/>
                                </a:lnTo>
                                <a:lnTo>
                                  <a:pt x="3" y="59"/>
                                </a:lnTo>
                                <a:lnTo>
                                  <a:pt x="0" y="53"/>
                                </a:lnTo>
                                <a:lnTo>
                                  <a:pt x="0" y="43"/>
                                </a:lnTo>
                                <a:lnTo>
                                  <a:pt x="3" y="36"/>
                                </a:lnTo>
                                <a:lnTo>
                                  <a:pt x="3" y="26"/>
                                </a:lnTo>
                                <a:lnTo>
                                  <a:pt x="6"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 name="Freeform 208"/>
                        <wps:cNvSpPr>
                          <a:spLocks/>
                        </wps:cNvSpPr>
                        <wps:spPr bwMode="auto">
                          <a:xfrm>
                            <a:off x="1454150" y="1595755"/>
                            <a:ext cx="46355" cy="50165"/>
                          </a:xfrm>
                          <a:custGeom>
                            <a:avLst/>
                            <a:gdLst>
                              <a:gd name="T0" fmla="*/ 23 w 73"/>
                              <a:gd name="T1" fmla="*/ 0 h 79"/>
                              <a:gd name="T2" fmla="*/ 27 w 73"/>
                              <a:gd name="T3" fmla="*/ 0 h 79"/>
                              <a:gd name="T4" fmla="*/ 33 w 73"/>
                              <a:gd name="T5" fmla="*/ 0 h 79"/>
                              <a:gd name="T6" fmla="*/ 43 w 73"/>
                              <a:gd name="T7" fmla="*/ 0 h 79"/>
                              <a:gd name="T8" fmla="*/ 53 w 73"/>
                              <a:gd name="T9" fmla="*/ 0 h 79"/>
                              <a:gd name="T10" fmla="*/ 63 w 73"/>
                              <a:gd name="T11" fmla="*/ 3 h 79"/>
                              <a:gd name="T12" fmla="*/ 73 w 73"/>
                              <a:gd name="T13" fmla="*/ 13 h 79"/>
                              <a:gd name="T14" fmla="*/ 73 w 73"/>
                              <a:gd name="T15" fmla="*/ 16 h 79"/>
                              <a:gd name="T16" fmla="*/ 73 w 73"/>
                              <a:gd name="T17" fmla="*/ 23 h 79"/>
                              <a:gd name="T18" fmla="*/ 73 w 73"/>
                              <a:gd name="T19" fmla="*/ 33 h 79"/>
                              <a:gd name="T20" fmla="*/ 73 w 73"/>
                              <a:gd name="T21" fmla="*/ 43 h 79"/>
                              <a:gd name="T22" fmla="*/ 66 w 73"/>
                              <a:gd name="T23" fmla="*/ 49 h 79"/>
                              <a:gd name="T24" fmla="*/ 63 w 73"/>
                              <a:gd name="T25" fmla="*/ 56 h 79"/>
                              <a:gd name="T26" fmla="*/ 60 w 73"/>
                              <a:gd name="T27" fmla="*/ 65 h 79"/>
                              <a:gd name="T28" fmla="*/ 53 w 73"/>
                              <a:gd name="T29" fmla="*/ 69 h 79"/>
                              <a:gd name="T30" fmla="*/ 43 w 73"/>
                              <a:gd name="T31" fmla="*/ 75 h 79"/>
                              <a:gd name="T32" fmla="*/ 30 w 73"/>
                              <a:gd name="T33" fmla="*/ 79 h 79"/>
                              <a:gd name="T34" fmla="*/ 17 w 73"/>
                              <a:gd name="T35" fmla="*/ 72 h 79"/>
                              <a:gd name="T36" fmla="*/ 10 w 73"/>
                              <a:gd name="T37" fmla="*/ 69 h 79"/>
                              <a:gd name="T38" fmla="*/ 4 w 73"/>
                              <a:gd name="T39" fmla="*/ 62 h 79"/>
                              <a:gd name="T40" fmla="*/ 0 w 73"/>
                              <a:gd name="T41" fmla="*/ 52 h 79"/>
                              <a:gd name="T42" fmla="*/ 0 w 73"/>
                              <a:gd name="T43" fmla="*/ 39 h 79"/>
                              <a:gd name="T44" fmla="*/ 0 w 73"/>
                              <a:gd name="T45" fmla="*/ 33 h 79"/>
                              <a:gd name="T46" fmla="*/ 7 w 73"/>
                              <a:gd name="T47" fmla="*/ 23 h 79"/>
                              <a:gd name="T48" fmla="*/ 10 w 73"/>
                              <a:gd name="T49" fmla="*/ 16 h 79"/>
                              <a:gd name="T50" fmla="*/ 17 w 73"/>
                              <a:gd name="T51" fmla="*/ 3 h 79"/>
                              <a:gd name="T52" fmla="*/ 23 w 73"/>
                              <a:gd name="T53" fmla="*/ 0 h 79"/>
                              <a:gd name="T54" fmla="*/ 23 w 73"/>
                              <a:gd name="T5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3" h="79">
                                <a:moveTo>
                                  <a:pt x="23" y="0"/>
                                </a:moveTo>
                                <a:lnTo>
                                  <a:pt x="27" y="0"/>
                                </a:lnTo>
                                <a:lnTo>
                                  <a:pt x="33" y="0"/>
                                </a:lnTo>
                                <a:lnTo>
                                  <a:pt x="43" y="0"/>
                                </a:lnTo>
                                <a:lnTo>
                                  <a:pt x="53" y="0"/>
                                </a:lnTo>
                                <a:lnTo>
                                  <a:pt x="63" y="3"/>
                                </a:lnTo>
                                <a:lnTo>
                                  <a:pt x="73" y="13"/>
                                </a:lnTo>
                                <a:lnTo>
                                  <a:pt x="73" y="16"/>
                                </a:lnTo>
                                <a:lnTo>
                                  <a:pt x="73" y="23"/>
                                </a:lnTo>
                                <a:lnTo>
                                  <a:pt x="73" y="33"/>
                                </a:lnTo>
                                <a:lnTo>
                                  <a:pt x="73" y="43"/>
                                </a:lnTo>
                                <a:lnTo>
                                  <a:pt x="66" y="49"/>
                                </a:lnTo>
                                <a:lnTo>
                                  <a:pt x="63" y="56"/>
                                </a:lnTo>
                                <a:lnTo>
                                  <a:pt x="60" y="65"/>
                                </a:lnTo>
                                <a:lnTo>
                                  <a:pt x="53" y="69"/>
                                </a:lnTo>
                                <a:lnTo>
                                  <a:pt x="43" y="75"/>
                                </a:lnTo>
                                <a:lnTo>
                                  <a:pt x="30" y="79"/>
                                </a:lnTo>
                                <a:lnTo>
                                  <a:pt x="17" y="72"/>
                                </a:lnTo>
                                <a:lnTo>
                                  <a:pt x="10" y="69"/>
                                </a:lnTo>
                                <a:lnTo>
                                  <a:pt x="4" y="62"/>
                                </a:lnTo>
                                <a:lnTo>
                                  <a:pt x="0" y="52"/>
                                </a:lnTo>
                                <a:lnTo>
                                  <a:pt x="0" y="39"/>
                                </a:lnTo>
                                <a:lnTo>
                                  <a:pt x="0" y="33"/>
                                </a:lnTo>
                                <a:lnTo>
                                  <a:pt x="7" y="23"/>
                                </a:lnTo>
                                <a:lnTo>
                                  <a:pt x="10" y="16"/>
                                </a:lnTo>
                                <a:lnTo>
                                  <a:pt x="17" y="3"/>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4" name="Freeform 209"/>
                        <wps:cNvSpPr>
                          <a:spLocks/>
                        </wps:cNvSpPr>
                        <wps:spPr bwMode="auto">
                          <a:xfrm>
                            <a:off x="989330" y="603885"/>
                            <a:ext cx="324485" cy="337820"/>
                          </a:xfrm>
                          <a:custGeom>
                            <a:avLst/>
                            <a:gdLst>
                              <a:gd name="T0" fmla="*/ 0 w 511"/>
                              <a:gd name="T1" fmla="*/ 486 h 532"/>
                              <a:gd name="T2" fmla="*/ 0 w 511"/>
                              <a:gd name="T3" fmla="*/ 450 h 532"/>
                              <a:gd name="T4" fmla="*/ 3 w 511"/>
                              <a:gd name="T5" fmla="*/ 424 h 532"/>
                              <a:gd name="T6" fmla="*/ 10 w 511"/>
                              <a:gd name="T7" fmla="*/ 397 h 532"/>
                              <a:gd name="T8" fmla="*/ 16 w 511"/>
                              <a:gd name="T9" fmla="*/ 371 h 532"/>
                              <a:gd name="T10" fmla="*/ 23 w 511"/>
                              <a:gd name="T11" fmla="*/ 342 h 532"/>
                              <a:gd name="T12" fmla="*/ 36 w 511"/>
                              <a:gd name="T13" fmla="*/ 315 h 532"/>
                              <a:gd name="T14" fmla="*/ 46 w 511"/>
                              <a:gd name="T15" fmla="*/ 286 h 532"/>
                              <a:gd name="T16" fmla="*/ 62 w 511"/>
                              <a:gd name="T17" fmla="*/ 260 h 532"/>
                              <a:gd name="T18" fmla="*/ 79 w 511"/>
                              <a:gd name="T19" fmla="*/ 230 h 532"/>
                              <a:gd name="T20" fmla="*/ 95 w 511"/>
                              <a:gd name="T21" fmla="*/ 204 h 532"/>
                              <a:gd name="T22" fmla="*/ 115 w 511"/>
                              <a:gd name="T23" fmla="*/ 177 h 532"/>
                              <a:gd name="T24" fmla="*/ 138 w 511"/>
                              <a:gd name="T25" fmla="*/ 148 h 532"/>
                              <a:gd name="T26" fmla="*/ 161 w 511"/>
                              <a:gd name="T27" fmla="*/ 125 h 532"/>
                              <a:gd name="T28" fmla="*/ 188 w 511"/>
                              <a:gd name="T29" fmla="*/ 102 h 532"/>
                              <a:gd name="T30" fmla="*/ 214 w 511"/>
                              <a:gd name="T31" fmla="*/ 79 h 532"/>
                              <a:gd name="T32" fmla="*/ 244 w 511"/>
                              <a:gd name="T33" fmla="*/ 63 h 532"/>
                              <a:gd name="T34" fmla="*/ 274 w 511"/>
                              <a:gd name="T35" fmla="*/ 46 h 532"/>
                              <a:gd name="T36" fmla="*/ 310 w 511"/>
                              <a:gd name="T37" fmla="*/ 33 h 532"/>
                              <a:gd name="T38" fmla="*/ 346 w 511"/>
                              <a:gd name="T39" fmla="*/ 20 h 532"/>
                              <a:gd name="T40" fmla="*/ 379 w 511"/>
                              <a:gd name="T41" fmla="*/ 13 h 532"/>
                              <a:gd name="T42" fmla="*/ 409 w 511"/>
                              <a:gd name="T43" fmla="*/ 7 h 532"/>
                              <a:gd name="T44" fmla="*/ 439 w 511"/>
                              <a:gd name="T45" fmla="*/ 4 h 532"/>
                              <a:gd name="T46" fmla="*/ 478 w 511"/>
                              <a:gd name="T47" fmla="*/ 0 h 532"/>
                              <a:gd name="T48" fmla="*/ 498 w 511"/>
                              <a:gd name="T49" fmla="*/ 4 h 532"/>
                              <a:gd name="T50" fmla="*/ 511 w 511"/>
                              <a:gd name="T51" fmla="*/ 13 h 532"/>
                              <a:gd name="T52" fmla="*/ 495 w 511"/>
                              <a:gd name="T53" fmla="*/ 36 h 532"/>
                              <a:gd name="T54" fmla="*/ 472 w 511"/>
                              <a:gd name="T55" fmla="*/ 50 h 532"/>
                              <a:gd name="T56" fmla="*/ 448 w 511"/>
                              <a:gd name="T57" fmla="*/ 59 h 532"/>
                              <a:gd name="T58" fmla="*/ 422 w 511"/>
                              <a:gd name="T59" fmla="*/ 69 h 532"/>
                              <a:gd name="T60" fmla="*/ 399 w 511"/>
                              <a:gd name="T61" fmla="*/ 76 h 532"/>
                              <a:gd name="T62" fmla="*/ 369 w 511"/>
                              <a:gd name="T63" fmla="*/ 76 h 532"/>
                              <a:gd name="T64" fmla="*/ 340 w 511"/>
                              <a:gd name="T65" fmla="*/ 86 h 532"/>
                              <a:gd name="T66" fmla="*/ 310 w 511"/>
                              <a:gd name="T67" fmla="*/ 102 h 532"/>
                              <a:gd name="T68" fmla="*/ 280 w 511"/>
                              <a:gd name="T69" fmla="*/ 125 h 532"/>
                              <a:gd name="T70" fmla="*/ 250 w 511"/>
                              <a:gd name="T71" fmla="*/ 148 h 532"/>
                              <a:gd name="T72" fmla="*/ 221 w 511"/>
                              <a:gd name="T73" fmla="*/ 174 h 532"/>
                              <a:gd name="T74" fmla="*/ 191 w 511"/>
                              <a:gd name="T75" fmla="*/ 197 h 532"/>
                              <a:gd name="T76" fmla="*/ 171 w 511"/>
                              <a:gd name="T77" fmla="*/ 223 h 532"/>
                              <a:gd name="T78" fmla="*/ 145 w 511"/>
                              <a:gd name="T79" fmla="*/ 246 h 532"/>
                              <a:gd name="T80" fmla="*/ 128 w 511"/>
                              <a:gd name="T81" fmla="*/ 273 h 532"/>
                              <a:gd name="T82" fmla="*/ 115 w 511"/>
                              <a:gd name="T83" fmla="*/ 299 h 532"/>
                              <a:gd name="T84" fmla="*/ 102 w 511"/>
                              <a:gd name="T85" fmla="*/ 325 h 532"/>
                              <a:gd name="T86" fmla="*/ 92 w 511"/>
                              <a:gd name="T87" fmla="*/ 351 h 532"/>
                              <a:gd name="T88" fmla="*/ 89 w 511"/>
                              <a:gd name="T89" fmla="*/ 374 h 532"/>
                              <a:gd name="T90" fmla="*/ 79 w 511"/>
                              <a:gd name="T91" fmla="*/ 397 h 532"/>
                              <a:gd name="T92" fmla="*/ 76 w 511"/>
                              <a:gd name="T93" fmla="*/ 420 h 532"/>
                              <a:gd name="T94" fmla="*/ 66 w 511"/>
                              <a:gd name="T95" fmla="*/ 450 h 532"/>
                              <a:gd name="T96" fmla="*/ 56 w 511"/>
                              <a:gd name="T97" fmla="*/ 489 h 532"/>
                              <a:gd name="T98" fmla="*/ 46 w 511"/>
                              <a:gd name="T99" fmla="*/ 519 h 532"/>
                              <a:gd name="T100" fmla="*/ 36 w 511"/>
                              <a:gd name="T101" fmla="*/ 532 h 532"/>
                              <a:gd name="T102" fmla="*/ 13 w 511"/>
                              <a:gd name="T103" fmla="*/ 522 h 532"/>
                              <a:gd name="T104" fmla="*/ 3 w 511"/>
                              <a:gd name="T105" fmla="*/ 512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11" h="532">
                                <a:moveTo>
                                  <a:pt x="3" y="512"/>
                                </a:moveTo>
                                <a:lnTo>
                                  <a:pt x="0" y="496"/>
                                </a:lnTo>
                                <a:lnTo>
                                  <a:pt x="0" y="486"/>
                                </a:lnTo>
                                <a:lnTo>
                                  <a:pt x="0" y="469"/>
                                </a:lnTo>
                                <a:lnTo>
                                  <a:pt x="0" y="456"/>
                                </a:lnTo>
                                <a:lnTo>
                                  <a:pt x="0" y="450"/>
                                </a:lnTo>
                                <a:lnTo>
                                  <a:pt x="0" y="440"/>
                                </a:lnTo>
                                <a:lnTo>
                                  <a:pt x="3" y="433"/>
                                </a:lnTo>
                                <a:lnTo>
                                  <a:pt x="3" y="424"/>
                                </a:lnTo>
                                <a:lnTo>
                                  <a:pt x="3" y="414"/>
                                </a:lnTo>
                                <a:lnTo>
                                  <a:pt x="6" y="407"/>
                                </a:lnTo>
                                <a:lnTo>
                                  <a:pt x="10" y="397"/>
                                </a:lnTo>
                                <a:lnTo>
                                  <a:pt x="13" y="391"/>
                                </a:lnTo>
                                <a:lnTo>
                                  <a:pt x="13" y="381"/>
                                </a:lnTo>
                                <a:lnTo>
                                  <a:pt x="16" y="371"/>
                                </a:lnTo>
                                <a:lnTo>
                                  <a:pt x="16" y="361"/>
                                </a:lnTo>
                                <a:lnTo>
                                  <a:pt x="23" y="351"/>
                                </a:lnTo>
                                <a:lnTo>
                                  <a:pt x="23" y="342"/>
                                </a:lnTo>
                                <a:lnTo>
                                  <a:pt x="26" y="335"/>
                                </a:lnTo>
                                <a:lnTo>
                                  <a:pt x="29" y="325"/>
                                </a:lnTo>
                                <a:lnTo>
                                  <a:pt x="36" y="315"/>
                                </a:lnTo>
                                <a:lnTo>
                                  <a:pt x="39" y="305"/>
                                </a:lnTo>
                                <a:lnTo>
                                  <a:pt x="43" y="296"/>
                                </a:lnTo>
                                <a:lnTo>
                                  <a:pt x="46" y="286"/>
                                </a:lnTo>
                                <a:lnTo>
                                  <a:pt x="52" y="276"/>
                                </a:lnTo>
                                <a:lnTo>
                                  <a:pt x="56" y="269"/>
                                </a:lnTo>
                                <a:lnTo>
                                  <a:pt x="62" y="260"/>
                                </a:lnTo>
                                <a:lnTo>
                                  <a:pt x="66" y="250"/>
                                </a:lnTo>
                                <a:lnTo>
                                  <a:pt x="72" y="240"/>
                                </a:lnTo>
                                <a:lnTo>
                                  <a:pt x="79" y="230"/>
                                </a:lnTo>
                                <a:lnTo>
                                  <a:pt x="82" y="220"/>
                                </a:lnTo>
                                <a:lnTo>
                                  <a:pt x="89" y="210"/>
                                </a:lnTo>
                                <a:lnTo>
                                  <a:pt x="95" y="204"/>
                                </a:lnTo>
                                <a:lnTo>
                                  <a:pt x="102" y="194"/>
                                </a:lnTo>
                                <a:lnTo>
                                  <a:pt x="109" y="184"/>
                                </a:lnTo>
                                <a:lnTo>
                                  <a:pt x="115" y="177"/>
                                </a:lnTo>
                                <a:lnTo>
                                  <a:pt x="125" y="168"/>
                                </a:lnTo>
                                <a:lnTo>
                                  <a:pt x="128" y="158"/>
                                </a:lnTo>
                                <a:lnTo>
                                  <a:pt x="138" y="148"/>
                                </a:lnTo>
                                <a:lnTo>
                                  <a:pt x="145" y="141"/>
                                </a:lnTo>
                                <a:lnTo>
                                  <a:pt x="155" y="132"/>
                                </a:lnTo>
                                <a:lnTo>
                                  <a:pt x="161" y="125"/>
                                </a:lnTo>
                                <a:lnTo>
                                  <a:pt x="171" y="115"/>
                                </a:lnTo>
                                <a:lnTo>
                                  <a:pt x="178" y="112"/>
                                </a:lnTo>
                                <a:lnTo>
                                  <a:pt x="188" y="102"/>
                                </a:lnTo>
                                <a:lnTo>
                                  <a:pt x="198" y="95"/>
                                </a:lnTo>
                                <a:lnTo>
                                  <a:pt x="204" y="86"/>
                                </a:lnTo>
                                <a:lnTo>
                                  <a:pt x="214" y="79"/>
                                </a:lnTo>
                                <a:lnTo>
                                  <a:pt x="224" y="76"/>
                                </a:lnTo>
                                <a:lnTo>
                                  <a:pt x="234" y="66"/>
                                </a:lnTo>
                                <a:lnTo>
                                  <a:pt x="244" y="63"/>
                                </a:lnTo>
                                <a:lnTo>
                                  <a:pt x="254" y="56"/>
                                </a:lnTo>
                                <a:lnTo>
                                  <a:pt x="267" y="53"/>
                                </a:lnTo>
                                <a:lnTo>
                                  <a:pt x="274" y="46"/>
                                </a:lnTo>
                                <a:lnTo>
                                  <a:pt x="287" y="40"/>
                                </a:lnTo>
                                <a:lnTo>
                                  <a:pt x="297" y="36"/>
                                </a:lnTo>
                                <a:lnTo>
                                  <a:pt x="310" y="33"/>
                                </a:lnTo>
                                <a:lnTo>
                                  <a:pt x="323" y="27"/>
                                </a:lnTo>
                                <a:lnTo>
                                  <a:pt x="333" y="23"/>
                                </a:lnTo>
                                <a:lnTo>
                                  <a:pt x="346" y="20"/>
                                </a:lnTo>
                                <a:lnTo>
                                  <a:pt x="359" y="20"/>
                                </a:lnTo>
                                <a:lnTo>
                                  <a:pt x="369" y="17"/>
                                </a:lnTo>
                                <a:lnTo>
                                  <a:pt x="379" y="13"/>
                                </a:lnTo>
                                <a:lnTo>
                                  <a:pt x="389" y="10"/>
                                </a:lnTo>
                                <a:lnTo>
                                  <a:pt x="402" y="10"/>
                                </a:lnTo>
                                <a:lnTo>
                                  <a:pt x="409" y="7"/>
                                </a:lnTo>
                                <a:lnTo>
                                  <a:pt x="422" y="4"/>
                                </a:lnTo>
                                <a:lnTo>
                                  <a:pt x="429" y="4"/>
                                </a:lnTo>
                                <a:lnTo>
                                  <a:pt x="439" y="4"/>
                                </a:lnTo>
                                <a:lnTo>
                                  <a:pt x="452" y="0"/>
                                </a:lnTo>
                                <a:lnTo>
                                  <a:pt x="465" y="0"/>
                                </a:lnTo>
                                <a:lnTo>
                                  <a:pt x="478" y="0"/>
                                </a:lnTo>
                                <a:lnTo>
                                  <a:pt x="488" y="0"/>
                                </a:lnTo>
                                <a:lnTo>
                                  <a:pt x="495" y="0"/>
                                </a:lnTo>
                                <a:lnTo>
                                  <a:pt x="498" y="4"/>
                                </a:lnTo>
                                <a:lnTo>
                                  <a:pt x="505" y="4"/>
                                </a:lnTo>
                                <a:lnTo>
                                  <a:pt x="511" y="7"/>
                                </a:lnTo>
                                <a:lnTo>
                                  <a:pt x="511" y="13"/>
                                </a:lnTo>
                                <a:lnTo>
                                  <a:pt x="511" y="20"/>
                                </a:lnTo>
                                <a:lnTo>
                                  <a:pt x="501" y="30"/>
                                </a:lnTo>
                                <a:lnTo>
                                  <a:pt x="495" y="36"/>
                                </a:lnTo>
                                <a:lnTo>
                                  <a:pt x="485" y="43"/>
                                </a:lnTo>
                                <a:lnTo>
                                  <a:pt x="481" y="46"/>
                                </a:lnTo>
                                <a:lnTo>
                                  <a:pt x="472" y="50"/>
                                </a:lnTo>
                                <a:lnTo>
                                  <a:pt x="465" y="53"/>
                                </a:lnTo>
                                <a:lnTo>
                                  <a:pt x="455" y="56"/>
                                </a:lnTo>
                                <a:lnTo>
                                  <a:pt x="448" y="59"/>
                                </a:lnTo>
                                <a:lnTo>
                                  <a:pt x="439" y="63"/>
                                </a:lnTo>
                                <a:lnTo>
                                  <a:pt x="432" y="66"/>
                                </a:lnTo>
                                <a:lnTo>
                                  <a:pt x="422" y="69"/>
                                </a:lnTo>
                                <a:lnTo>
                                  <a:pt x="415" y="69"/>
                                </a:lnTo>
                                <a:lnTo>
                                  <a:pt x="406" y="69"/>
                                </a:lnTo>
                                <a:lnTo>
                                  <a:pt x="399" y="76"/>
                                </a:lnTo>
                                <a:lnTo>
                                  <a:pt x="389" y="76"/>
                                </a:lnTo>
                                <a:lnTo>
                                  <a:pt x="379" y="76"/>
                                </a:lnTo>
                                <a:lnTo>
                                  <a:pt x="369" y="76"/>
                                </a:lnTo>
                                <a:lnTo>
                                  <a:pt x="359" y="79"/>
                                </a:lnTo>
                                <a:lnTo>
                                  <a:pt x="349" y="82"/>
                                </a:lnTo>
                                <a:lnTo>
                                  <a:pt x="340" y="86"/>
                                </a:lnTo>
                                <a:lnTo>
                                  <a:pt x="333" y="92"/>
                                </a:lnTo>
                                <a:lnTo>
                                  <a:pt x="323" y="99"/>
                                </a:lnTo>
                                <a:lnTo>
                                  <a:pt x="310" y="102"/>
                                </a:lnTo>
                                <a:lnTo>
                                  <a:pt x="300" y="109"/>
                                </a:lnTo>
                                <a:lnTo>
                                  <a:pt x="290" y="115"/>
                                </a:lnTo>
                                <a:lnTo>
                                  <a:pt x="280" y="125"/>
                                </a:lnTo>
                                <a:lnTo>
                                  <a:pt x="270" y="132"/>
                                </a:lnTo>
                                <a:lnTo>
                                  <a:pt x="260" y="138"/>
                                </a:lnTo>
                                <a:lnTo>
                                  <a:pt x="250" y="148"/>
                                </a:lnTo>
                                <a:lnTo>
                                  <a:pt x="241" y="158"/>
                                </a:lnTo>
                                <a:lnTo>
                                  <a:pt x="227" y="164"/>
                                </a:lnTo>
                                <a:lnTo>
                                  <a:pt x="221" y="174"/>
                                </a:lnTo>
                                <a:lnTo>
                                  <a:pt x="211" y="181"/>
                                </a:lnTo>
                                <a:lnTo>
                                  <a:pt x="204" y="191"/>
                                </a:lnTo>
                                <a:lnTo>
                                  <a:pt x="191" y="197"/>
                                </a:lnTo>
                                <a:lnTo>
                                  <a:pt x="184" y="207"/>
                                </a:lnTo>
                                <a:lnTo>
                                  <a:pt x="175" y="214"/>
                                </a:lnTo>
                                <a:lnTo>
                                  <a:pt x="171" y="223"/>
                                </a:lnTo>
                                <a:lnTo>
                                  <a:pt x="161" y="230"/>
                                </a:lnTo>
                                <a:lnTo>
                                  <a:pt x="155" y="240"/>
                                </a:lnTo>
                                <a:lnTo>
                                  <a:pt x="145" y="246"/>
                                </a:lnTo>
                                <a:lnTo>
                                  <a:pt x="142" y="256"/>
                                </a:lnTo>
                                <a:lnTo>
                                  <a:pt x="135" y="263"/>
                                </a:lnTo>
                                <a:lnTo>
                                  <a:pt x="128" y="273"/>
                                </a:lnTo>
                                <a:lnTo>
                                  <a:pt x="125" y="279"/>
                                </a:lnTo>
                                <a:lnTo>
                                  <a:pt x="125" y="289"/>
                                </a:lnTo>
                                <a:lnTo>
                                  <a:pt x="115" y="299"/>
                                </a:lnTo>
                                <a:lnTo>
                                  <a:pt x="109" y="312"/>
                                </a:lnTo>
                                <a:lnTo>
                                  <a:pt x="105" y="319"/>
                                </a:lnTo>
                                <a:lnTo>
                                  <a:pt x="102" y="325"/>
                                </a:lnTo>
                                <a:lnTo>
                                  <a:pt x="99" y="335"/>
                                </a:lnTo>
                                <a:lnTo>
                                  <a:pt x="95" y="342"/>
                                </a:lnTo>
                                <a:lnTo>
                                  <a:pt x="92" y="351"/>
                                </a:lnTo>
                                <a:lnTo>
                                  <a:pt x="92" y="358"/>
                                </a:lnTo>
                                <a:lnTo>
                                  <a:pt x="89" y="364"/>
                                </a:lnTo>
                                <a:lnTo>
                                  <a:pt x="89" y="374"/>
                                </a:lnTo>
                                <a:lnTo>
                                  <a:pt x="82" y="381"/>
                                </a:lnTo>
                                <a:lnTo>
                                  <a:pt x="82" y="391"/>
                                </a:lnTo>
                                <a:lnTo>
                                  <a:pt x="79" y="397"/>
                                </a:lnTo>
                                <a:lnTo>
                                  <a:pt x="79" y="407"/>
                                </a:lnTo>
                                <a:lnTo>
                                  <a:pt x="76" y="414"/>
                                </a:lnTo>
                                <a:lnTo>
                                  <a:pt x="76" y="420"/>
                                </a:lnTo>
                                <a:lnTo>
                                  <a:pt x="72" y="427"/>
                                </a:lnTo>
                                <a:lnTo>
                                  <a:pt x="72" y="437"/>
                                </a:lnTo>
                                <a:lnTo>
                                  <a:pt x="66" y="450"/>
                                </a:lnTo>
                                <a:lnTo>
                                  <a:pt x="62" y="466"/>
                                </a:lnTo>
                                <a:lnTo>
                                  <a:pt x="59" y="476"/>
                                </a:lnTo>
                                <a:lnTo>
                                  <a:pt x="56" y="489"/>
                                </a:lnTo>
                                <a:lnTo>
                                  <a:pt x="56" y="499"/>
                                </a:lnTo>
                                <a:lnTo>
                                  <a:pt x="52" y="512"/>
                                </a:lnTo>
                                <a:lnTo>
                                  <a:pt x="46" y="519"/>
                                </a:lnTo>
                                <a:lnTo>
                                  <a:pt x="43" y="529"/>
                                </a:lnTo>
                                <a:lnTo>
                                  <a:pt x="39" y="532"/>
                                </a:lnTo>
                                <a:lnTo>
                                  <a:pt x="36" y="532"/>
                                </a:lnTo>
                                <a:lnTo>
                                  <a:pt x="29" y="532"/>
                                </a:lnTo>
                                <a:lnTo>
                                  <a:pt x="23" y="532"/>
                                </a:lnTo>
                                <a:lnTo>
                                  <a:pt x="13" y="522"/>
                                </a:lnTo>
                                <a:lnTo>
                                  <a:pt x="10" y="515"/>
                                </a:lnTo>
                                <a:lnTo>
                                  <a:pt x="3" y="512"/>
                                </a:lnTo>
                                <a:close/>
                              </a:path>
                            </a:pathLst>
                          </a:custGeom>
                          <a:solidFill>
                            <a:srgbClr val="008000"/>
                          </a:solidFill>
                          <a:ln w="9525">
                            <a:solidFill>
                              <a:srgbClr val="008000"/>
                            </a:solidFill>
                            <a:round/>
                            <a:headEnd/>
                            <a:tailEnd/>
                          </a:ln>
                        </wps:spPr>
                        <wps:bodyPr rot="0" vert="horz" wrap="square" lIns="91440" tIns="45720" rIns="91440" bIns="45720" anchor="t" anchorCtr="0" upright="1">
                          <a:noAutofit/>
                        </wps:bodyPr>
                      </wps:wsp>
                      <wps:wsp>
                        <wps:cNvPr id="445" name="Freeform 210"/>
                        <wps:cNvSpPr>
                          <a:spLocks/>
                        </wps:cNvSpPr>
                        <wps:spPr bwMode="auto">
                          <a:xfrm>
                            <a:off x="1118870" y="606425"/>
                            <a:ext cx="196850" cy="260350"/>
                          </a:xfrm>
                          <a:custGeom>
                            <a:avLst/>
                            <a:gdLst>
                              <a:gd name="T0" fmla="*/ 0 w 310"/>
                              <a:gd name="T1" fmla="*/ 364 h 410"/>
                              <a:gd name="T2" fmla="*/ 4 w 310"/>
                              <a:gd name="T3" fmla="*/ 338 h 410"/>
                              <a:gd name="T4" fmla="*/ 13 w 310"/>
                              <a:gd name="T5" fmla="*/ 315 h 410"/>
                              <a:gd name="T6" fmla="*/ 30 w 310"/>
                              <a:gd name="T7" fmla="*/ 295 h 410"/>
                              <a:gd name="T8" fmla="*/ 50 w 310"/>
                              <a:gd name="T9" fmla="*/ 288 h 410"/>
                              <a:gd name="T10" fmla="*/ 70 w 310"/>
                              <a:gd name="T11" fmla="*/ 282 h 410"/>
                              <a:gd name="T12" fmla="*/ 89 w 310"/>
                              <a:gd name="T13" fmla="*/ 275 h 410"/>
                              <a:gd name="T14" fmla="*/ 112 w 310"/>
                              <a:gd name="T15" fmla="*/ 262 h 410"/>
                              <a:gd name="T16" fmla="*/ 126 w 310"/>
                              <a:gd name="T17" fmla="*/ 242 h 410"/>
                              <a:gd name="T18" fmla="*/ 129 w 310"/>
                              <a:gd name="T19" fmla="*/ 219 h 410"/>
                              <a:gd name="T20" fmla="*/ 129 w 310"/>
                              <a:gd name="T21" fmla="*/ 206 h 410"/>
                              <a:gd name="T22" fmla="*/ 129 w 310"/>
                              <a:gd name="T23" fmla="*/ 190 h 410"/>
                              <a:gd name="T24" fmla="*/ 129 w 310"/>
                              <a:gd name="T25" fmla="*/ 173 h 410"/>
                              <a:gd name="T26" fmla="*/ 132 w 310"/>
                              <a:gd name="T27" fmla="*/ 154 h 410"/>
                              <a:gd name="T28" fmla="*/ 139 w 310"/>
                              <a:gd name="T29" fmla="*/ 137 h 410"/>
                              <a:gd name="T30" fmla="*/ 149 w 310"/>
                              <a:gd name="T31" fmla="*/ 128 h 410"/>
                              <a:gd name="T32" fmla="*/ 165 w 310"/>
                              <a:gd name="T33" fmla="*/ 118 h 410"/>
                              <a:gd name="T34" fmla="*/ 185 w 310"/>
                              <a:gd name="T35" fmla="*/ 105 h 410"/>
                              <a:gd name="T36" fmla="*/ 211 w 310"/>
                              <a:gd name="T37" fmla="*/ 91 h 410"/>
                              <a:gd name="T38" fmla="*/ 228 w 310"/>
                              <a:gd name="T39" fmla="*/ 82 h 410"/>
                              <a:gd name="T40" fmla="*/ 248 w 310"/>
                              <a:gd name="T41" fmla="*/ 65 h 410"/>
                              <a:gd name="T42" fmla="*/ 261 w 310"/>
                              <a:gd name="T43" fmla="*/ 42 h 410"/>
                              <a:gd name="T44" fmla="*/ 268 w 310"/>
                              <a:gd name="T45" fmla="*/ 23 h 410"/>
                              <a:gd name="T46" fmla="*/ 284 w 310"/>
                              <a:gd name="T47" fmla="*/ 0 h 410"/>
                              <a:gd name="T48" fmla="*/ 301 w 310"/>
                              <a:gd name="T49" fmla="*/ 6 h 410"/>
                              <a:gd name="T50" fmla="*/ 310 w 310"/>
                              <a:gd name="T51" fmla="*/ 23 h 410"/>
                              <a:gd name="T52" fmla="*/ 310 w 310"/>
                              <a:gd name="T53" fmla="*/ 46 h 410"/>
                              <a:gd name="T54" fmla="*/ 307 w 310"/>
                              <a:gd name="T55" fmla="*/ 59 h 410"/>
                              <a:gd name="T56" fmla="*/ 297 w 310"/>
                              <a:gd name="T57" fmla="*/ 78 h 410"/>
                              <a:gd name="T58" fmla="*/ 281 w 310"/>
                              <a:gd name="T59" fmla="*/ 101 h 410"/>
                              <a:gd name="T60" fmla="*/ 264 w 310"/>
                              <a:gd name="T61" fmla="*/ 121 h 410"/>
                              <a:gd name="T62" fmla="*/ 244 w 310"/>
                              <a:gd name="T63" fmla="*/ 134 h 410"/>
                              <a:gd name="T64" fmla="*/ 228 w 310"/>
                              <a:gd name="T65" fmla="*/ 137 h 410"/>
                              <a:gd name="T66" fmla="*/ 211 w 310"/>
                              <a:gd name="T67" fmla="*/ 144 h 410"/>
                              <a:gd name="T68" fmla="*/ 195 w 310"/>
                              <a:gd name="T69" fmla="*/ 154 h 410"/>
                              <a:gd name="T70" fmla="*/ 185 w 310"/>
                              <a:gd name="T71" fmla="*/ 170 h 410"/>
                              <a:gd name="T72" fmla="*/ 178 w 310"/>
                              <a:gd name="T73" fmla="*/ 190 h 410"/>
                              <a:gd name="T74" fmla="*/ 175 w 310"/>
                              <a:gd name="T75" fmla="*/ 210 h 410"/>
                              <a:gd name="T76" fmla="*/ 169 w 310"/>
                              <a:gd name="T77" fmla="*/ 233 h 410"/>
                              <a:gd name="T78" fmla="*/ 165 w 310"/>
                              <a:gd name="T79" fmla="*/ 252 h 410"/>
                              <a:gd name="T80" fmla="*/ 159 w 310"/>
                              <a:gd name="T81" fmla="*/ 272 h 410"/>
                              <a:gd name="T82" fmla="*/ 139 w 310"/>
                              <a:gd name="T83" fmla="*/ 295 h 410"/>
                              <a:gd name="T84" fmla="*/ 116 w 310"/>
                              <a:gd name="T85" fmla="*/ 315 h 410"/>
                              <a:gd name="T86" fmla="*/ 89 w 310"/>
                              <a:gd name="T87" fmla="*/ 328 h 410"/>
                              <a:gd name="T88" fmla="*/ 66 w 310"/>
                              <a:gd name="T89" fmla="*/ 334 h 410"/>
                              <a:gd name="T90" fmla="*/ 53 w 310"/>
                              <a:gd name="T91" fmla="*/ 344 h 410"/>
                              <a:gd name="T92" fmla="*/ 50 w 310"/>
                              <a:gd name="T93" fmla="*/ 360 h 410"/>
                              <a:gd name="T94" fmla="*/ 50 w 310"/>
                              <a:gd name="T95" fmla="*/ 380 h 410"/>
                              <a:gd name="T96" fmla="*/ 50 w 310"/>
                              <a:gd name="T97" fmla="*/ 397 h 410"/>
                              <a:gd name="T98" fmla="*/ 40 w 310"/>
                              <a:gd name="T99" fmla="*/ 410 h 410"/>
                              <a:gd name="T100" fmla="*/ 23 w 310"/>
                              <a:gd name="T101" fmla="*/ 403 h 410"/>
                              <a:gd name="T102" fmla="*/ 10 w 310"/>
                              <a:gd name="T103" fmla="*/ 387 h 410"/>
                              <a:gd name="T104" fmla="*/ 4 w 310"/>
                              <a:gd name="T105" fmla="*/ 377 h 410"/>
                              <a:gd name="T106" fmla="*/ 4 w 310"/>
                              <a:gd name="T107" fmla="*/ 374 h 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10" h="410">
                                <a:moveTo>
                                  <a:pt x="4" y="374"/>
                                </a:moveTo>
                                <a:lnTo>
                                  <a:pt x="0" y="364"/>
                                </a:lnTo>
                                <a:lnTo>
                                  <a:pt x="0" y="351"/>
                                </a:lnTo>
                                <a:lnTo>
                                  <a:pt x="4" y="338"/>
                                </a:lnTo>
                                <a:lnTo>
                                  <a:pt x="7" y="328"/>
                                </a:lnTo>
                                <a:lnTo>
                                  <a:pt x="13" y="315"/>
                                </a:lnTo>
                                <a:lnTo>
                                  <a:pt x="23" y="301"/>
                                </a:lnTo>
                                <a:lnTo>
                                  <a:pt x="30" y="295"/>
                                </a:lnTo>
                                <a:lnTo>
                                  <a:pt x="40" y="292"/>
                                </a:lnTo>
                                <a:lnTo>
                                  <a:pt x="50" y="288"/>
                                </a:lnTo>
                                <a:lnTo>
                                  <a:pt x="63" y="285"/>
                                </a:lnTo>
                                <a:lnTo>
                                  <a:pt x="70" y="282"/>
                                </a:lnTo>
                                <a:lnTo>
                                  <a:pt x="83" y="278"/>
                                </a:lnTo>
                                <a:lnTo>
                                  <a:pt x="89" y="275"/>
                                </a:lnTo>
                                <a:lnTo>
                                  <a:pt x="99" y="272"/>
                                </a:lnTo>
                                <a:lnTo>
                                  <a:pt x="112" y="262"/>
                                </a:lnTo>
                                <a:lnTo>
                                  <a:pt x="119" y="252"/>
                                </a:lnTo>
                                <a:lnTo>
                                  <a:pt x="126" y="242"/>
                                </a:lnTo>
                                <a:lnTo>
                                  <a:pt x="129" y="229"/>
                                </a:lnTo>
                                <a:lnTo>
                                  <a:pt x="129" y="219"/>
                                </a:lnTo>
                                <a:lnTo>
                                  <a:pt x="129" y="213"/>
                                </a:lnTo>
                                <a:lnTo>
                                  <a:pt x="129" y="206"/>
                                </a:lnTo>
                                <a:lnTo>
                                  <a:pt x="132" y="200"/>
                                </a:lnTo>
                                <a:lnTo>
                                  <a:pt x="129" y="190"/>
                                </a:lnTo>
                                <a:lnTo>
                                  <a:pt x="129" y="180"/>
                                </a:lnTo>
                                <a:lnTo>
                                  <a:pt x="129" y="173"/>
                                </a:lnTo>
                                <a:lnTo>
                                  <a:pt x="129" y="167"/>
                                </a:lnTo>
                                <a:lnTo>
                                  <a:pt x="132" y="154"/>
                                </a:lnTo>
                                <a:lnTo>
                                  <a:pt x="139" y="144"/>
                                </a:lnTo>
                                <a:lnTo>
                                  <a:pt x="139" y="137"/>
                                </a:lnTo>
                                <a:lnTo>
                                  <a:pt x="145" y="134"/>
                                </a:lnTo>
                                <a:lnTo>
                                  <a:pt x="149" y="128"/>
                                </a:lnTo>
                                <a:lnTo>
                                  <a:pt x="159" y="121"/>
                                </a:lnTo>
                                <a:lnTo>
                                  <a:pt x="165" y="118"/>
                                </a:lnTo>
                                <a:lnTo>
                                  <a:pt x="175" y="111"/>
                                </a:lnTo>
                                <a:lnTo>
                                  <a:pt x="185" y="105"/>
                                </a:lnTo>
                                <a:lnTo>
                                  <a:pt x="198" y="98"/>
                                </a:lnTo>
                                <a:lnTo>
                                  <a:pt x="211" y="91"/>
                                </a:lnTo>
                                <a:lnTo>
                                  <a:pt x="221" y="88"/>
                                </a:lnTo>
                                <a:lnTo>
                                  <a:pt x="228" y="82"/>
                                </a:lnTo>
                                <a:lnTo>
                                  <a:pt x="238" y="75"/>
                                </a:lnTo>
                                <a:lnTo>
                                  <a:pt x="248" y="65"/>
                                </a:lnTo>
                                <a:lnTo>
                                  <a:pt x="258" y="55"/>
                                </a:lnTo>
                                <a:lnTo>
                                  <a:pt x="261" y="42"/>
                                </a:lnTo>
                                <a:lnTo>
                                  <a:pt x="264" y="32"/>
                                </a:lnTo>
                                <a:lnTo>
                                  <a:pt x="268" y="23"/>
                                </a:lnTo>
                                <a:lnTo>
                                  <a:pt x="281" y="9"/>
                                </a:lnTo>
                                <a:lnTo>
                                  <a:pt x="284" y="0"/>
                                </a:lnTo>
                                <a:lnTo>
                                  <a:pt x="294" y="0"/>
                                </a:lnTo>
                                <a:lnTo>
                                  <a:pt x="301" y="6"/>
                                </a:lnTo>
                                <a:lnTo>
                                  <a:pt x="307" y="13"/>
                                </a:lnTo>
                                <a:lnTo>
                                  <a:pt x="310" y="23"/>
                                </a:lnTo>
                                <a:lnTo>
                                  <a:pt x="310" y="39"/>
                                </a:lnTo>
                                <a:lnTo>
                                  <a:pt x="310" y="46"/>
                                </a:lnTo>
                                <a:lnTo>
                                  <a:pt x="310" y="52"/>
                                </a:lnTo>
                                <a:lnTo>
                                  <a:pt x="307" y="59"/>
                                </a:lnTo>
                                <a:lnTo>
                                  <a:pt x="307" y="65"/>
                                </a:lnTo>
                                <a:lnTo>
                                  <a:pt x="297" y="78"/>
                                </a:lnTo>
                                <a:lnTo>
                                  <a:pt x="291" y="91"/>
                                </a:lnTo>
                                <a:lnTo>
                                  <a:pt x="281" y="101"/>
                                </a:lnTo>
                                <a:lnTo>
                                  <a:pt x="274" y="111"/>
                                </a:lnTo>
                                <a:lnTo>
                                  <a:pt x="264" y="121"/>
                                </a:lnTo>
                                <a:lnTo>
                                  <a:pt x="251" y="128"/>
                                </a:lnTo>
                                <a:lnTo>
                                  <a:pt x="244" y="134"/>
                                </a:lnTo>
                                <a:lnTo>
                                  <a:pt x="235" y="137"/>
                                </a:lnTo>
                                <a:lnTo>
                                  <a:pt x="228" y="137"/>
                                </a:lnTo>
                                <a:lnTo>
                                  <a:pt x="218" y="144"/>
                                </a:lnTo>
                                <a:lnTo>
                                  <a:pt x="211" y="144"/>
                                </a:lnTo>
                                <a:lnTo>
                                  <a:pt x="202" y="151"/>
                                </a:lnTo>
                                <a:lnTo>
                                  <a:pt x="195" y="154"/>
                                </a:lnTo>
                                <a:lnTo>
                                  <a:pt x="192" y="164"/>
                                </a:lnTo>
                                <a:lnTo>
                                  <a:pt x="185" y="170"/>
                                </a:lnTo>
                                <a:lnTo>
                                  <a:pt x="182" y="180"/>
                                </a:lnTo>
                                <a:lnTo>
                                  <a:pt x="178" y="190"/>
                                </a:lnTo>
                                <a:lnTo>
                                  <a:pt x="178" y="200"/>
                                </a:lnTo>
                                <a:lnTo>
                                  <a:pt x="175" y="210"/>
                                </a:lnTo>
                                <a:lnTo>
                                  <a:pt x="172" y="219"/>
                                </a:lnTo>
                                <a:lnTo>
                                  <a:pt x="169" y="233"/>
                                </a:lnTo>
                                <a:lnTo>
                                  <a:pt x="169" y="242"/>
                                </a:lnTo>
                                <a:lnTo>
                                  <a:pt x="165" y="252"/>
                                </a:lnTo>
                                <a:lnTo>
                                  <a:pt x="162" y="265"/>
                                </a:lnTo>
                                <a:lnTo>
                                  <a:pt x="159" y="272"/>
                                </a:lnTo>
                                <a:lnTo>
                                  <a:pt x="155" y="285"/>
                                </a:lnTo>
                                <a:lnTo>
                                  <a:pt x="139" y="295"/>
                                </a:lnTo>
                                <a:lnTo>
                                  <a:pt x="129" y="305"/>
                                </a:lnTo>
                                <a:lnTo>
                                  <a:pt x="116" y="315"/>
                                </a:lnTo>
                                <a:lnTo>
                                  <a:pt x="103" y="321"/>
                                </a:lnTo>
                                <a:lnTo>
                                  <a:pt x="89" y="328"/>
                                </a:lnTo>
                                <a:lnTo>
                                  <a:pt x="79" y="331"/>
                                </a:lnTo>
                                <a:lnTo>
                                  <a:pt x="66" y="334"/>
                                </a:lnTo>
                                <a:lnTo>
                                  <a:pt x="63" y="341"/>
                                </a:lnTo>
                                <a:lnTo>
                                  <a:pt x="53" y="344"/>
                                </a:lnTo>
                                <a:lnTo>
                                  <a:pt x="50" y="351"/>
                                </a:lnTo>
                                <a:lnTo>
                                  <a:pt x="50" y="360"/>
                                </a:lnTo>
                                <a:lnTo>
                                  <a:pt x="50" y="370"/>
                                </a:lnTo>
                                <a:lnTo>
                                  <a:pt x="50" y="380"/>
                                </a:lnTo>
                                <a:lnTo>
                                  <a:pt x="50" y="390"/>
                                </a:lnTo>
                                <a:lnTo>
                                  <a:pt x="50" y="397"/>
                                </a:lnTo>
                                <a:lnTo>
                                  <a:pt x="46" y="410"/>
                                </a:lnTo>
                                <a:lnTo>
                                  <a:pt x="40" y="410"/>
                                </a:lnTo>
                                <a:lnTo>
                                  <a:pt x="33" y="410"/>
                                </a:lnTo>
                                <a:lnTo>
                                  <a:pt x="23" y="403"/>
                                </a:lnTo>
                                <a:lnTo>
                                  <a:pt x="20" y="397"/>
                                </a:lnTo>
                                <a:lnTo>
                                  <a:pt x="10" y="387"/>
                                </a:lnTo>
                                <a:lnTo>
                                  <a:pt x="7" y="380"/>
                                </a:lnTo>
                                <a:lnTo>
                                  <a:pt x="4" y="377"/>
                                </a:lnTo>
                                <a:lnTo>
                                  <a:pt x="4" y="3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84" o:spid="_x0000_s1026" editas="canvas" style="position:absolute;margin-left:138.6pt;margin-top:1.2pt;width:198pt;height:188.3pt;z-index:251623424" coordsize="25146,23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5146;height:23914;visibility:visible;mso-wrap-style:square">
                  <v:fill o:detectmouseclick="t"/>
                  <v:path o:connecttype="none"/>
                </v:shape>
                <v:shape id="Freeform 185" o:spid="_x0000_s1028" style="position:absolute;left:8528;top:14897;width:11798;height:3645;visibility:visible;mso-wrap-style:square;v-text-anchor:top" coordsize="1858,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sOL0A&#10;AADcAAAADwAAAGRycy9kb3ducmV2LnhtbERPSwrCMBDdC94hjODOpoqIVqOoILgTP4jLsRnbYjMp&#10;TbT19mYhuHy8/2LVmlK8qXaFZQXDKAZBnFpdcKbgct4NpiCcR9ZYWiYFH3KwWnY7C0y0bfhI75PP&#10;RAhhl6CC3PsqkdKlORl0ka2IA/ewtUEfYJ1JXWMTwk0pR3E8kQYLDg05VrTNKX2eXkbBY5fZeHrg&#10;87W6DWfHZ0Ob9f2lVL/XrucgPLX+L/6591rBeBTmhzPhCMjl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rzsOL0AAADcAAAADwAAAAAAAAAAAAAAAACYAgAAZHJzL2Rvd25yZXYu&#10;eG1sUEsFBgAAAAAEAAQA9QAAAIIDAAAAAA==&#10;" path="m,524r,-9l,508,,495,7,482r3,-3l13,472r4,-10l20,456r7,-10l33,439r3,-10l46,426r7,-10l60,406r9,-10l76,387r7,-10l96,367r6,-7l116,347r10,-10l135,328r14,-10l162,308r10,-10l185,288r13,-10l215,269r13,-14l241,246r17,-14l274,223r13,-10l304,203r20,-10l340,183r17,-10l373,164r17,-10l413,144r16,-10l449,124r20,-6l489,108,512,98r19,-7l551,85,574,75r20,-7l617,59r23,-7l667,45r20,-6l713,36r23,-7l762,26r24,-7l812,16r26,-3l865,9,891,6,914,3,941,r26,l990,r27,l1040,3r26,3l1089,6r23,l1135,9r23,7l1182,19r23,4l1231,29r20,7l1274,39r23,6l1317,52r20,10l1360,68r20,7l1399,85r20,6l1439,101r20,7l1479,121r16,6l1515,141r16,9l1548,160r20,10l1581,180r16,10l1614,200r16,13l1644,219r13,13l1673,242r13,10l1696,262r14,10l1723,285r13,10l1743,305r13,9l1766,328r10,9l1785,344r7,10l1802,364r7,10l1818,380r4,10l1828,396r7,10l1838,413r4,10l1848,429r3,7l1855,446r3,13l1858,465r,7l1855,479r,3l1848,492r-10,3l1832,492r-7,l1818,488r-6,l1802,482r-7,-3l1785,475r-9,-3l1766,462r-10,-6l1743,446r-7,-4l1723,429r-13,-6l1696,413r-10,-7l1673,396r-13,-13l1647,374r-10,-10l1620,354r-13,-10l1594,331r-13,-10l1574,314r-10,-3l1558,301r-7,-3l1541,292r-10,-7l1525,278r-10,-6l1505,265r-10,-3l1485,255r-6,-6l1465,242r-10,-6l1446,229r-10,-6l1422,219r-9,-6l1399,206r-13,-6l1373,193r-13,-3l1350,183r-13,-6l1320,170r-10,-3l1294,160r-13,-3l1267,154r-13,-4l1238,144r-14,-3l1208,134r-17,-3l1178,127r-16,-3l1145,121r-13,-3l1116,114r-17,-3l1079,108r-16,l1046,105r-16,l1010,105r-17,l977,105r-17,l941,101r-17,l904,101r-16,4l865,105r-17,3l828,108r-16,3l792,114r-20,4l753,121r-20,3l713,127r-20,7l673,141r-19,9l634,154r-20,6l594,167r-20,6l558,180r-20,7l522,196r-17,7l489,210r-17,6l456,223r-17,9l423,239r-14,10l396,255r-13,10l370,275r-13,7l343,292r-13,6l320,305r-13,9l294,321r-10,10l271,341r-10,6l251,357r-10,10l231,374r-6,9l215,390r-7,10l198,406r-10,10l182,423r-7,6l165,439r-6,7l152,452r-7,10l132,475r-10,13l112,498r-10,17l96,524,86,534r-7,7l76,551r-10,6l63,561r-3,3l56,570r-13,4l33,570,20,564,13,554,7,541,3,531,,524xe" fillcolor="#930" strokecolor="#930">
                  <v:path arrowok="t" o:connecttype="custom" o:connectlocs="4445,306070;17145,283210;38100,257810;64770,228600;102870,195580;144780,161925;193040,128905;247650,97790;310515,68580;377190,43180;452755,22860;532130,8255;614045,0;691515,3810;765175,14605;836295,33020;901065,57785;962025,89535;1014095,120650;1062355,153670;1102360,187325;1133475,218440;1156970,247650;1173480,272415;1179830,299720;1163320,312420;1139825,304165;1106805,283210;1070610,257810;1028700,224790;993140,197485;968375,176530;939165,158115;902970,139065;863600,120650;821690,101600;777240,89535;727075,76835;675005,68580;620395,66675;563880,66675;502920,72390;440055,85090;377190,106045;320675,128905;268605,151765;226695,179070;186690,203835;153035,233045;125730,257810;100965,283210;71120,316230;48260,349885;27305,364490;1905,337185" o:connectangles="0,0,0,0,0,0,0,0,0,0,0,0,0,0,0,0,0,0,0,0,0,0,0,0,0,0,0,0,0,0,0,0,0,0,0,0,0,0,0,0,0,0,0,0,0,0,0,0,0,0,0,0,0,0,0"/>
                </v:shape>
                <v:shape id="Freeform 186" o:spid="_x0000_s1029" style="position:absolute;left:10687;top:7645;width:4819;height:3226;visibility:visible;mso-wrap-style:square;v-text-anchor:top" coordsize="759,5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2o58QA&#10;AADcAAAADwAAAGRycy9kb3ducmV2LnhtbESPzWrDMBCE74W+g9hAbo1sY0Jwopjg0tK0p+bnvlgb&#10;28RaGUu1nTx9FSj0OMzMN8wmn0wrBupdY1lBvIhAEJdWN1wpOB3fXlYgnEfW2FomBTdykG+fnzaY&#10;aTvyNw0HX4kAYZehgtr7LpPSlTUZdAvbEQfvYnuDPsi+krrHMcBNK5MoWkqDDYeFGjsqaiqvhx+j&#10;4Gv1XjaFvZ/N5TX+LKI02ceYKDWfTbs1CE+T/w//tT+0gjSJ4XEmH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9qOfEAAAA3AAAAA8AAAAAAAAAAAAAAAAAmAIAAGRycy9k&#10;b3ducmV2LnhtbFBLBQYAAAAABAAEAPUAAACJAwAAAAA=&#10;" path="m17,348r3,-4l23,341r10,-6l40,325,50,312,63,298r3,-6l73,285r6,-6l86,269r6,-7l99,253r10,-10l116,233r9,-7l132,216r10,-9l152,197r10,-10l172,177r10,-10l191,161r10,-13l211,138r13,-10l234,121r14,-10l257,102,271,92r13,-7l297,75r10,-9l323,59r14,-7l347,43r16,-7l376,29r13,-3l406,20r13,-4l436,10,452,7,469,3r13,l498,r17,l531,r17,l568,r16,3l601,3r16,4l637,10r20,6l673,23r20,6l713,36r20,13l736,49r10,10l749,69r3,10l756,85r3,13l752,105r-6,13l743,121r-7,7l729,134r-10,7l710,144r-10,7l686,154r-13,10l663,164r-10,3l647,171r-7,l630,174r-13,3l607,180r-10,4l587,184r-13,3l564,187r-10,3l548,193r-10,4l531,197r-6,3l512,207r-7,6l495,220r-3,6l485,236r,13l492,262r10,17l508,289r13,13l531,315r14,13l551,338r3,10l558,358r-4,9l541,374r-10,3l518,377r-13,3l495,380r-7,l479,380r-7,l462,380r-7,l446,377r-7,l429,377r-7,l409,374r-6,l393,374r-7,-3l380,371r-7,l360,371r-13,l337,371r-7,3l323,377r-3,3l320,390r3,7l323,407r4,13l330,430r7,10l337,453r3,9l343,472r,10l340,489r-3,10l330,502r-7,6l310,508r-10,l290,508r-13,l264,505r-10,-3l244,499r-13,l215,492r-14,-3l195,485r-10,l178,485r-6,l162,482r-7,l145,482r-6,l129,482r-10,l109,482r-10,3l89,485r-6,l73,485r-7,l56,482r-6,-3l40,469,50,459r3,-6l63,443r10,-3l83,436r6,-3l96,430r6,l112,430r7,l125,430r10,l142,436r7,l158,436r7,l172,440r13,3l201,446r10,3l224,453r10,3l244,459r7,l261,459r3,-3l271,456r,-3l274,446r,-6l274,436r-7,-13l264,413r,-6l261,397r-4,-7l254,380r-3,-6l251,371r,-13l254,348r3,-4l264,341r7,-3l281,338r9,-7l300,331r7,-3l314,328r9,l330,328r7,l343,328r10,l360,328r10,l376,328r10,l393,328r13,l422,325r10,l442,325r10,-4l455,321r4,-3l459,315,446,305r-7,-10l426,279r-7,-13l416,259r-7,-10l409,243r,-10l406,223r3,-7l409,207r7,-10l422,184r10,-7l439,171r7,-4l452,164r10,-3l472,157r7,-3l488,151r10,-3l508,144r13,l531,141r10,-3l551,134r10,l571,131r10,-3l587,128r10,-7l607,121r10,-3l624,115r6,l637,111r7,-3l650,102r7,-4l657,89r-4,-7l647,79r-3,-4l637,72r-7,l620,66r-9,l601,62r-10,l578,62r-10,l551,62r-10,4l531,66r-6,l518,66r-10,l502,66r-7,l488,69r-9,l472,69r-10,3l455,72r-6,7l442,79r-10,3l426,82r-7,3l409,89r-6,3l393,95r-7,3l376,102r-6,3l360,108r-7,3l347,118r-10,3l330,125r-7,6l307,138r-10,13l287,154r-6,10l274,167r-10,7l251,184r-10,13l228,207r-13,9l201,226r-10,13l182,249r-10,10l162,269r-10,13l142,292r-10,6l125,308r-6,13l109,328r-7,10l96,344r-10,7l76,361,66,374r-10,6l50,390r-10,4l36,394,26,387r-6,-3l10,377,3,371,,361r,-3l3,351r14,-3xe" fillcolor="green" strokecolor="green">
                  <v:path arrowok="t" o:connecttype="custom" o:connectlocs="31750,198120;58420,166370;90170,131445;127635,93980;172085,58420;220345,27305;276860,6350;337185,0;404495,6350;467360,31115;477520,66675;450850,91440;410845,108585;372745,116840;337185,125095;307975,149860;337185,200025;343535,237490;304165,241300;272415,239395;241300,235585;205105,239395;209550,273050;215900,310515;184150,322580;136525,312420;102870,306070;69215,306070;35560,306070;46355,279400;75565,273050;104775,276860;148590,289560;172085,287655;167640,258445;159385,227330;184150,210185;213995,208280;245110,208280;287020,203835;270510,177165;257810,141605;278765,108585;309880,95885;349885,85090;385445,76835;412750,64770;404495,45720;367030,39370;328930,41910;299720,43815;270510,52070;238760,64770;209550,79375;173990,106045;127635,143510;90170,185420;60960,218440;25400,250190;0,229235" o:connectangles="0,0,0,0,0,0,0,0,0,0,0,0,0,0,0,0,0,0,0,0,0,0,0,0,0,0,0,0,0,0,0,0,0,0,0,0,0,0,0,0,0,0,0,0,0,0,0,0,0,0,0,0,0,0,0,0,0,0,0,0"/>
                </v:shape>
                <v:shape id="Freeform 187" o:spid="_x0000_s1030" style="position:absolute;top:18224;width:25146;height:2273;visibility:visible;mso-wrap-style:square;v-text-anchor:top" coordsize="396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Jw8UA&#10;AADcAAAADwAAAGRycy9kb3ducmV2LnhtbESPQYvCMBSE78L+h/AWvIimFhGpRtkVFNmb1YPHZ/Ns&#10;i81LaWJb/fUbYWGPw8x8w6w2valES40rLSuYTiIQxJnVJecKzqfdeAHCeWSNlWVS8CQHm/XHYIWJ&#10;th0fqU19LgKEXYIKCu/rREqXFWTQTWxNHLybbQz6IJtc6ga7ADeVjKNoLg2WHBYKrGlbUHZPH0bB&#10;NbtPFz/z4+t7FO3Lrj1v09vlqdTws/9agvDU+//wX/ugFcziGN5nw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0nDxQAAANwAAAAPAAAAAAAAAAAAAAAAAJgCAABkcnMv&#10;ZG93bnJldi54bWxQSwUGAAAAAAQABAD1AAAAigMAAAAA&#10;" path="m3914,181r-7,l3894,181r-7,l3881,181r-7,-3l3864,178r-6,-4l3848,174r-13,-6l3828,164r-13,-3l3805,158r-10,-7l3782,151r-13,-6l3759,138r-13,-6l3732,128r-13,-9l3709,115r-16,-6l3680,102r-14,-6l3653,86r-13,-7l3630,69r-13,-6l3604,53r-14,-7l3584,37,3567,27r-13,-7l3541,14,3528,7r-7,l3511,4,3505,r-10,l3485,r-7,l3468,r-6,l3452,r-10,l3432,r-10,l3412,r-6,l3392,4r-6,3l3373,7r-10,l3353,10r-10,4l3333,17r-10,l3313,20r-10,7l3290,30r-10,3l3270,33r-10,4l3247,40r-10,6l3227,50r-13,6l3201,59r-10,4l3181,69r-10,4l3158,79r-10,3l3135,89r-10,7l3115,99r-13,6l3092,109r-10,6l3069,119r-10,6l3046,132r-10,6l3023,145r-10,6l3003,158r-13,3l2980,168r-10,6l2957,181r-7,6l2937,194r-10,3l2917,204r-13,6l2894,210r-10,4l2874,217r-10,7l2855,224r-14,3l2835,230r-13,3l2812,233r-7,l2795,237r-10,3l2775,240r-10,l2756,240r-7,l2739,237r-10,-4l2723,233r-10,l2703,230r-10,l2686,227r-10,l2670,224r-10,l2653,217r-10,l2637,214r-10,-4l2617,207r-7,-3l2604,201r-10,-4l2587,194r-6,-3l2574,187r-10,-6l2558,178r-7,-4l2534,168r-13,-7l2508,151r-13,-10l2478,135r-10,-7l2452,119r-10,-7l2429,105r-10,-6l2406,92r-10,-6l2383,79r-14,-6l2356,69r-13,-3l2330,63r-13,-4l2300,56r-13,-3l2274,53r-13,l2251,53r-7,l2234,53r-3,l2221,53r-7,l2204,56r-6,l2188,56r-7,3l2171,63r-6,l2155,63r-7,3l2142,69r-10,4l2122,73r-7,3l2105,79r-9,3l2089,86r-10,6l2072,96r-9,3l2053,105r-10,4l2036,112r-10,7l2016,122r-10,6l1997,132r-7,9l1977,145r-10,6l1957,158r-10,6l1937,174r-6,7l1917,187r-6,10l1901,201r-10,9l1881,214r-13,6l1861,224r-13,6l1841,233r-9,4l1822,240r-10,l1802,243r-7,l1785,243r-10,l1769,243r-7,l1749,243r-10,-3l1733,240r-10,l1716,233r-10,l1700,230r-10,-3l1683,224r-10,-4l1667,217r-10,-3l1650,210r-10,-3l1634,201r-10,-4l1614,194r-7,-3l1597,184r-10,-3l1581,178r-10,-4l1561,168r-7,-4l1544,161r-6,-3l1528,151r-7,-3l1511,145r-9,-4l1495,138r-10,-3l1475,132r-6,l1459,128r-10,l1439,125r-10,l1419,125r-7,l1403,125r-14,l1379,125r-6,3l1360,132r-10,l1343,135r-10,6l1320,145r-10,3l1300,151r-6,4l1280,158r-9,3l1264,164r-7,4l1244,171r-6,3l1231,178r-10,3l1214,181r-9,3l1198,187r-7,7l1181,194r-6,3l1168,197r-6,4l1145,207r-13,3l1119,214r-13,3l1092,220r-13,4l1066,224r-13,3l1040,227r-10,l1016,227r-13,l990,224r-13,l964,220r-14,-3l934,214r-13,-4l911,207r-7,-3l894,201r-3,l881,197r-6,-3l865,191r-7,-4l851,184r-9,-3l832,178r-10,-4l812,168r-7,l799,164r-10,l782,161r-10,l766,158r-10,l749,155r-10,-4l733,151r-7,l716,151r-6,l700,151r-7,l683,151r-6,l667,151r-7,l650,151r-6,l634,151r-7,4l614,158r-13,3l591,161r-7,3l574,164r-6,4l561,168r-10,3l545,174r-7,4l525,181r-13,3l495,191r-13,6l469,204r-14,6l442,214r-13,10l416,230r-10,10l393,246r-10,10l370,260r-14,6l347,273r-14,3l320,276r-13,3l297,279r-13,4l271,283r-14,l244,279r-10,l221,276r-13,-3l198,273r-10,-7l175,263r-13,-3l152,256r-10,-6l129,243r-7,-3l109,237r-7,-4l89,230r-6,-6l73,220r-7,-3l50,210,40,207,26,201r-6,l10,201r-3,3l3,207,,210r,7l7,224r,6l13,240r10,10l33,260r3,3l43,269r7,7l59,279r7,7l76,292r7,4l96,302r10,7l116,312r9,7l135,322r10,3l155,328r10,7l175,338r10,4l195,345r10,3l215,351r9,l234,355r7,3l254,358r7,l271,358r10,l290,358r10,l314,358r6,-3l333,355r10,-4l353,345r13,-3l376,338r10,-10l399,325r14,-6l422,312r14,-6l449,296r10,-7l472,283r13,-7l498,269r14,-6l528,260r13,-4l558,250r10,-7l584,243r7,-3l597,240r10,-7l614,233r6,l627,233r10,-3l644,230r13,l673,227r7,l690,227r3,l703,227r13,l729,227r10,l746,227r6,3l759,230r17,l789,233r13,4l818,240r10,3l842,250r13,6l871,260r10,6l891,273r13,3l917,283r10,l941,289r13,3l964,296r10,l987,296r10,3l1010,302r10,l1033,302r7,l1053,302r10,l1073,302r9,-3l1092,299r10,-3l1112,296r10,-4l1132,292r10,-6l1152,283r10,l1168,279r10,-3l1188,273r10,-7l1208,266r6,-6l1224,256r7,-6l1241,246r10,-3l1261,240r6,-7l1277,233r7,-3l1294,224r6,-4l1310,217r7,-3l1327,210r10,l1346,207r10,-3l1363,201r7,-4l1379,197r10,l1396,197r10,l1416,197r6,l1432,197r7,l1449,201r10,3l1469,207r6,3l1485,214r10,3l1502,224r9,6l1521,233r14,7l1544,246r14,7l1568,260r13,6l1594,273r10,6l1620,286r14,6l1650,296r7,6l1663,302r7,4l1680,309r6,l1696,312r7,l1713,312r6,l1729,315r7,4l1746,319r6,l1762,319r7,l1782,319r7,l1799,315r9,-3l1818,312r10,l1835,309r10,-3l1858,302r7,-3l1878,296r6,-4l1898,289r9,-6l1917,276r10,-3l1940,266r10,-6l1960,253r13,-10l1983,240r10,-10l2006,220r10,-6l2026,207r10,-10l2046,194r10,-7l2069,184r7,-6l2089,174r10,-6l2109,164r10,-3l2129,158r9,l2152,155r6,-4l2168,148r7,l2188,148r7,-3l2204,141r10,l2224,141r10,l2241,141r10,l2261,141r6,l2274,145r10,l2294,148r6,l2307,148r10,3l2323,151r10,4l2340,158r6,l2353,161r16,3l2383,171r13,7l2412,181r14,6l2435,194r14,7l2462,207r6,7l2482,217r10,7l2501,230r10,3l2521,240r10,3l2541,250r10,6l2564,260r13,6l2591,273r9,3l2614,283r13,3l2643,292r14,4l2670,299r6,3l2683,302r10,4l2699,309r14,l2729,312r7,l2742,312r10,l2759,312r10,l2775,312r10,l2792,312r10,l2808,312r10,-3l2825,309r10,l2841,306r10,-4l2858,302r10,-6l2874,296r10,-4l2897,289r7,-3l2911,283r10,-7l2930,273r7,-7l2947,263r10,-3l2967,256r10,-10l2987,243r9,-10l3003,230r10,-6l3023,217r10,-3l3039,210r10,-9l3059,197r10,-6l3079,187r7,-6l3099,178r10,-4l3119,168r6,-7l3135,158r10,-7l3155,148r6,-3l3175,141r6,-6l3191,132r10,-4l3211,125r7,-6l3227,119r10,-4l3247,112r10,-3l3267,109r7,-7l3287,99r6,l3303,96r7,l3320,92r6,-3l3336,89r10,-3l3353,82r10,l3373,82r6,l3389,79r7,l3406,79r6,l3422,79r7,l3435,79r7,l3452,79r6,3l3468,82r14,l3498,89r7,l3511,92r7,4l3524,99r14,3l3551,109r13,6l3577,122r13,6l3604,135r10,6l3627,148r10,10l3650,161r10,7l3673,178r10,3l3696,191r13,6l3719,204r10,6l3742,214r10,3l3765,224r10,6l3785,233r10,4l3808,240r10,3l3831,243r10,3l3854,246r10,l3878,246r13,l3904,246r7,-3l3924,240r6,-3l3940,233r10,-3l3957,224r3,-10l3957,204r-13,-10l3930,187r-10,-6l3914,181xe" fillcolor="blue" strokecolor="blue">
                  <v:path arrowok="t" o:connecttype="custom" o:connectlocs="2416175,100330;2311400,50165;2219325,0;2141855,4445;2055495,29210;1963420,69215;1873250,118745;1785620,147955;1710055,146050;1642745,123190;1550670,71120;1443990,33655;1374775,40005;1303655,66675;1226185,114935;1144270,154305;1073150,144145;1003935,113030;932815,83820;852805,85725;775335,114935;693420,139700;584835,133350;515620,106680;450850,95885;375285,102235;288925,133350;188595,177165;90170,158750;6350,127635;37465,177165;117475,217170;199390,227330;291465,183515;389890,147955;469265,144145;565785,173355;660400,191770;741680,177165;815340,146050;886460,125095;959485,146050;1056005,191770;1123315,202565;1205230,183515;1292860,125095;1376680,93980;1450340,92075;1531620,114935;1619885,162560;1713865,196215;1789430,196215;1860550,173355;1936115,127635;2016125,89535;2091055,62865;2162810,50165;2233930,60960;2332355,113030;2424430,154305;2512695,142240" o:connectangles="0,0,0,0,0,0,0,0,0,0,0,0,0,0,0,0,0,0,0,0,0,0,0,0,0,0,0,0,0,0,0,0,0,0,0,0,0,0,0,0,0,0,0,0,0,0,0,0,0,0,0,0,0,0,0,0,0,0,0,0,0"/>
                </v:shape>
                <v:shape id="Freeform 188" o:spid="_x0000_s1031" style="position:absolute;left:11252;top:14204;width:965;height:1042;visibility:visible;mso-wrap-style:square;v-text-anchor:top" coordsize="152,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eE2MQA&#10;AADcAAAADwAAAGRycy9kb3ducmV2LnhtbESPQWvCQBSE7wX/w/IEL6Kb2lIkuopYbD0VGvX+yD6z&#10;0ezbkN2Y+O+7gtDjMDPfMMt1bytxo8aXjhW8ThMQxLnTJRcKjofdZA7CB2SNlWNScCcP69XgZYmp&#10;dh3/0i0LhYgQ9ikqMCHUqZQ+N2TRT11NHL2zayyGKJtC6ga7CLeVnCXJh7RYclwwWNPWUH7NWqvg&#10;qzWfXXuZ6/33OLsfxqefOj+3So2G/WYBIlAf/sPP9l4reJ+9weN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nhNjEAAAA3AAAAA8AAAAAAAAAAAAAAAAAmAIAAGRycy9k&#10;b3ducmV2LnhtbFBLBQYAAAAABAAEAPUAAACJAwAAAAA=&#10;" path="m89,148l76,138,63,128,53,118,43,112,30,102,23,95,13,86,10,79,3,72,,63,,56,,46,3,40,13,33r4,-6l23,23r4,l36,20,46,10,60,7,73,4r10,l89,r7,l106,r6,4l122,10r13,13l135,27r4,9l142,43r3,10l145,59r,13l145,82r4,13l149,105r3,13l152,128r,13l145,148r-3,6l139,161r-7,3l122,164r-10,l102,154,89,148xe" fillcolor="black" stroked="f">
                  <v:path arrowok="t" o:connecttype="custom" o:connectlocs="56515,93980;48260,87630;40005,81280;33655,74930;27305,71120;19050,64770;14605,60325;8255,54610;6350,50165;1905,45720;0,40005;0,35560;0,29210;1905,25400;8255,20955;10795,17145;14605,14605;17145,14605;22860,12700;29210,6350;38100,4445;46355,2540;52705,2540;56515,0;60960,0;67310,0;71120,2540;77470,6350;85725,14605;85725,17145;88265,22860;90170,27305;92075,33655;92075,37465;92075,45720;92075,52070;94615,60325;94615,66675;96520,74930;96520,81280;96520,89535;92075,93980;90170,97790;88265,102235;83820,104140;77470,104140;71120,104140;64770,97790;56515,93980;56515,93980" o:connectangles="0,0,0,0,0,0,0,0,0,0,0,0,0,0,0,0,0,0,0,0,0,0,0,0,0,0,0,0,0,0,0,0,0,0,0,0,0,0,0,0,0,0,0,0,0,0,0,0,0,0"/>
                </v:shape>
                <v:shape id="Freeform 189" o:spid="_x0000_s1032" style="position:absolute;left:10795;top:13144;width:876;height:895;visibility:visible;mso-wrap-style:square;v-text-anchor:top" coordsize="138,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1hsUA&#10;AADcAAAADwAAAGRycy9kb3ducmV2LnhtbESPQWvCQBSE70L/w/IK3nRTKyKpq1hBKHpQUyk9PrKv&#10;Seju25Bdk/jvXUHwOMzMN8xi1VsjWmp85VjB2zgBQZw7XXGh4Py9Hc1B+ICs0TgmBVfysFq+DBaY&#10;atfxidosFCJC2KeooAyhTqX0eUkW/djVxNH7c43FEGVTSN1gF+HWyEmSzKTFiuNCiTVtSsr/s4tV&#10;0JnebFoffg7Z7rp/Xx/P3e9notTwtV9/gAjUh2f40f7SCqaTKdzPx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ibWGxQAAANwAAAAPAAAAAAAAAAAAAAAAAJgCAABkcnMv&#10;ZG93bnJldi54bWxQSwUGAAAAAAQABAD1AAAAigMAAAAA&#10;" path="m92,141r-10,l72,141,62,134r-6,-6l46,121,36,112r-7,-7l19,95,13,85,6,75,3,66,,56,,49,3,43r,-4l13,36r6,-3l26,30r7,-4l42,23r7,-7l59,13r7,-3l75,7,82,,92,r7,l108,r4,7l118,10r7,6l132,26r3,10l138,46r,13l138,69r,10l135,89r-3,6l132,105r-4,7l125,121r-7,4l112,131r-10,7l92,141xe" fillcolor="black" stroked="f">
                  <v:path arrowok="t" o:connecttype="custom" o:connectlocs="58420,89535;52070,89535;45720,89535;39370,85090;35560,81280;29210,76835;22860,71120;18415,66675;12065,60325;8255,53975;3810,47625;1905,41910;0,35560;0,31115;1905,27305;1905,24765;8255,22860;12065,20955;16510,19050;20955,16510;26670,14605;31115,10160;37465,8255;41910,6350;47625,4445;52070,0;58420,0;62865,0;68580,0;71120,4445;74930,6350;79375,10160;83820,16510;85725,22860;87630,29210;87630,37465;87630,43815;87630,50165;85725,56515;83820,60325;83820,66675;81280,71120;79375,76835;74930,79375;71120,83185;64770,87630;58420,89535;58420,89535" o:connectangles="0,0,0,0,0,0,0,0,0,0,0,0,0,0,0,0,0,0,0,0,0,0,0,0,0,0,0,0,0,0,0,0,0,0,0,0,0,0,0,0,0,0,0,0,0,0,0,0"/>
                </v:shape>
                <v:shape id="Freeform 190" o:spid="_x0000_s1033" style="position:absolute;left:10350;top:11855;width:946;height:1041;visibility:visible;mso-wrap-style:square;v-text-anchor:top" coordsize="149,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QocMA&#10;AADcAAAADwAAAGRycy9kb3ducmV2LnhtbESPT4vCMBTE78J+h/AEb5pY/+BWoywLgoe9qPX+aN62&#10;xealJFnb/fYbYcHjMDO/YXaHwbbiQT40jjXMZwoEcelMw5WG4nqcbkCEiGywdUwafinAYf822mFu&#10;XM9nelxiJRKEQ44a6hi7XMpQ1mQxzFxHnLxv5y3GJH0ljcc+wW0rM6XW0mLDaaHGjj5rKu+XH6vh&#10;Nr8u330bjqxw8bUqssL26q71ZDx8bEFEGuIr/N8+GQ3LbAXPM+kI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HQocMAAADcAAAADwAAAAAAAAAAAAAAAACYAgAAZHJzL2Rv&#10;d25yZXYueG1sUEsFBgAAAAAEAAQA9QAAAIgDAAAAAA==&#10;" path="m106,164l93,160,83,157,73,151,63,147,50,134,40,128,30,114,20,105,10,95,7,85,,72,,62,,52,,46,7,36,17,32r6,-6l33,23r7,-4l53,16,63,9,73,6,83,3r10,l99,r10,l116,r10,6l132,9r4,7l139,26r6,10l145,49r4,10l149,68r,14l149,95r-4,10l142,114r,10l139,131r-3,6l132,144r-6,7l116,160r-10,4xe" fillcolor="black" stroked="f">
                  <v:path arrowok="t" o:connecttype="custom" o:connectlocs="67310,104140;59055,101600;52705,99695;46355,95885;40005,93345;31750,85090;25400,81280;19050,72390;12700,66675;6350,60325;4445,53975;0,45720;0,39370;0,33020;0,29210;4445,22860;10795,20320;14605,16510;20955,14605;25400,12065;33655,10160;40005,5715;46355,3810;52705,1905;59055,1905;62865,0;69215,0;73660,0;80010,3810;83820,5715;86360,10160;88265,16510;92075,22860;92075,31115;94615,37465;94615,43180;94615,52070;94615,60325;92075,66675;90170,72390;90170,78740;88265,83185;86360,86995;83820,91440;80010,95885;73660,101600;67310,104140;67310,104140" o:connectangles="0,0,0,0,0,0,0,0,0,0,0,0,0,0,0,0,0,0,0,0,0,0,0,0,0,0,0,0,0,0,0,0,0,0,0,0,0,0,0,0,0,0,0,0,0,0,0,0"/>
                </v:shape>
                <v:shape id="Freeform 191" o:spid="_x0000_s1034" style="position:absolute;left:4400;top:9372;width:5823;height:2191;visibility:visible;mso-wrap-style:square;v-text-anchor:top" coordsize="917,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0usQA&#10;AADcAAAADwAAAGRycy9kb3ducmV2LnhtbESP3WoCMRSE7wu+QzhC72rWpUhZjSKCf1ChWh/gsDlm&#10;F5OTdRN19embQqGXw8x8w0xmnbPiRm2oPSsYDjIQxKXXNRsFx+/l2weIEJE1Ws+k4EEBZtPeywQL&#10;7e+8p9shGpEgHApUUMXYFFKGsiKHYeAb4uSdfOswJtkaqVu8J7izMs+ykXRYc1qosKFFReX5cHUK&#10;LktjP1e77dosdk9zsvnX3m2NUq/9bj4GEamL/+G/9kYreM9H8HsmHQE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DNLrEAAAA3AAAAA8AAAAAAAAAAAAAAAAAmAIAAGRycy9k&#10;b3ducmV2LnhtbFBLBQYAAAAABAAEAPUAAACJAwAAAAA=&#10;" path="m901,213r-10,-9l884,190r-6,-6l875,177r-10,-9l861,164,851,151r-6,-6l835,135r-7,-10l818,118r-9,-10l795,99,785,89,772,82,759,72,746,66,729,56r-6,-3l713,49r-7,-6l696,40,686,36r-6,-3l670,26r-7,l650,23,640,20,630,17,620,13r-9,-3l601,10,587,7r-6,l568,4r-14,l541,4r-10,l518,,505,,495,,482,4r-13,l452,4r-13,l426,4r-13,l403,4,389,7r-13,l363,7r-10,3l340,10r-13,3l317,17r-10,l294,20r-10,3l271,23r-10,3l251,26r-10,7l228,33r-10,3l208,40r-7,3l191,46r-9,3l172,53r-7,3l155,59r-10,l139,66r-7,3l125,72r-9,4l109,76,99,82,86,89,76,95r-13,7l53,108r-10,7l33,122r-10,3l17,131r-7,7l7,145,,154r,10l,171r7,3l13,177r13,4l33,181r10,l50,181r9,l66,177r10,l83,177r13,l102,177r14,l122,177r10,l142,177r10,l162,177r10,4l182,181r6,3l198,184r7,3l218,194r10,10l234,213r10,17l248,240r3,16l254,266r3,16l257,295r4,14l261,318r3,10l271,335r6,6l287,345r10,l304,345r6,l320,341r7,l337,335r6,-3l353,328r10,-3l370,318r10,-3l386,312r10,-3l403,302r10,-3l419,292r7,-3l432,286r10,-4l449,279r10,-3l472,266r13,-3l498,259r14,-3l525,256r13,3l551,263r17,3l578,276r9,6l597,286r7,6l620,302r14,7l640,309r10,3l657,312r13,l680,309r13,l700,302r10,l716,299r13,l733,295r10,-3l749,289r3,-3l759,282r7,-3l762,273r-3,-7l756,263r-7,l736,256r-10,-3l713,250r-10,l690,250r-13,l667,250r-10,6l647,256r-10,-3l630,250r-10,-4l607,240r-10,-7l587,227r-13,-7l564,213r-16,-6l541,204r-6,l525,200r-7,l508,200r-6,l488,200r-6,4l472,204r-10,3l452,210r-10,3l429,217r-10,3l409,227r-6,3l393,233r-7,3l376,236r-6,4l356,243r-9,3l340,246r-7,l327,246r-4,-3l320,236r,-6l314,220r,-7l314,200r,-13l310,184r-6,-7l297,171r-7,-3l281,164r-10,-3l261,158r-10,-4l241,151r-13,-3l215,145r-7,-4l195,141r-10,-3l178,138r-6,l165,135r-3,-4l162,128r3,-3l172,118r10,-6l188,108r10,-3l205,105r10,-3l224,99r10,-4l244,89r13,l271,86r10,-4l287,79r7,l304,76r6,l320,76r7,-4l333,72r10,l350,69r10,l370,69r6,l386,66r10,l406,66r7,l422,66r14,l442,66r13,l465,63r10,l485,63r10,l505,63r10,l521,66r14,l541,66r10,3l561,69r10,l578,72r9,4l597,76r7,3l614,82r6,4l630,86r7,3l644,92r6,3l660,99r7,3l683,108r13,7l710,125r16,6l733,138r13,10l756,154r10,10l776,168r9,9l795,184r7,6l815,204r13,13l835,227r10,9l848,243r7,3l861,250r7,6l878,259r10,4l894,263r7,l911,256r6,-6l914,240r-3,-7l908,223r-7,-10xe" fillcolor="green" strokecolor="green">
                  <v:path arrowok="t" o:connecttype="custom" o:connectlocs="549275,106680;519430,74930;473710,41910;435610,22860;400050,10795;360680,2540;314325,0;262255,2540;215900,6350;172085,14605;132080,25400;98425,37465;69215,48260;27305,73025;0,97790;20955,114935;52705,112395;90170,112395;125730,116840;157480,152400;165735,201930;193040,219075;224155,208280;255905,191770;285115,177165;333375,162560;379095,181610;417195,198120;454660,189865;481965,179070;467360,162560;423545,158750;385445,152400;343535,129540;309880,127000;272415,137795;238760,149860;207645,156210;199390,127000;178435,104140;136525,92075;104775,85725;119380,68580;154940,56515;193040,48260;222250,43815;257810,41910;295275,40005;330835,41910;367030,45720;400050,54610;433705,68580;480060,97790;517525,129540;546735,158750;578485,162560;572135,135255" o:connectangles="0,0,0,0,0,0,0,0,0,0,0,0,0,0,0,0,0,0,0,0,0,0,0,0,0,0,0,0,0,0,0,0,0,0,0,0,0,0,0,0,0,0,0,0,0,0,0,0,0,0,0,0,0,0,0,0,0"/>
                </v:shape>
                <v:shape id="Freeform 192" o:spid="_x0000_s1035" style="position:absolute;left:15443;top:6038;width:1403;height:1213;visibility:visible;mso-wrap-style:square;v-text-anchor:top" coordsize="221,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B0y8UA&#10;AADcAAAADwAAAGRycy9kb3ducmV2LnhtbESPT4vCMBTE7wt+h/AEb2uqdHXpGkUUwYOC/w57fDRv&#10;22rzUpJUu9/eLCx4HGbmN8xs0Zla3Mn5yrKC0TABQZxbXXGh4HLevH+C8AFZY22ZFPySh8W89zbD&#10;TNsHH+l+CoWIEPYZKihDaDIpfV6SQT+0DXH0fqwzGKJ0hdQOHxFuajlOkok0WHFcKLGhVUn57dQa&#10;BU27OxYuPXy0N/TJerpPrzv/rdSg3y2/QATqwiv8395qBel4Cn9n4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0HTLxQAAANwAAAAPAAAAAAAAAAAAAAAAAJgCAABkcnMv&#10;ZG93bnJldi54bWxQSwUGAAAAAAQABAD1AAAAigMAAAAA&#10;" path="m162,4l149,,135,r-9,l112,4,96,7,83,10,66,13,56,20,43,27,30,36,20,46,13,59,3,69,,86r,9l,102r,10l,122r,10l3,138r7,7l13,155r7,9l33,174r13,7l60,184r6,3l76,187r7,l93,191r6,-4l109,187r7,l126,184r6,-3l142,181r7,-4l155,177r13,-6l182,161r13,-3l205,148r6,-7l215,132r3,-10l221,112,218,99r,-13l211,76r,-13l205,50,198,40,192,30,185,20r-7,-7l172,10,165,4r-3,xe" fillcolor="black" stroked="f">
                  <v:path arrowok="t" o:connecttype="custom" o:connectlocs="102870,2540;94615,0;85725,0;80010,0;71120,2540;60960,4445;52705,6350;41910,8255;35560,12700;27305,17145;19050,22860;12700,29210;8255,37465;1905,43815;0,54610;0,60325;0,64770;0,71120;0,77470;0,83820;1905,87630;6350,92075;8255,98425;12700,104140;20955,110490;29210,114935;38100,116840;41910,118745;48260,118745;52705,118745;59055,121285;62865,118745;69215,118745;73660,118745;80010,116840;83820,114935;90170,114935;94615,112395;98425,112395;106680,108585;115570,102235;123825,100330;130175,93980;133985,89535;136525,83820;138430,77470;140335,71120;138430,62865;138430,54610;133985,48260;133985,40005;130175,31750;125730,25400;121920,19050;117475,12700;113030,8255;109220,6350;104775,2540;102870,2540;102870,2540" o:connectangles="0,0,0,0,0,0,0,0,0,0,0,0,0,0,0,0,0,0,0,0,0,0,0,0,0,0,0,0,0,0,0,0,0,0,0,0,0,0,0,0,0,0,0,0,0,0,0,0,0,0,0,0,0,0,0,0,0,0,0,0"/>
                </v:shape>
                <v:shape id="Freeform 193" o:spid="_x0000_s1036" style="position:absolute;left:17684;top:6686;width:902;height:1416;visibility:visible;mso-wrap-style:square;v-text-anchor:top" coordsize="14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Vg38IA&#10;AADcAAAADwAAAGRycy9kb3ducmV2LnhtbERPyWrDMBC9B/oPYgK9xXK2UhwrobQEEkpb6gZyHazx&#10;QqyRsVQvf18dCjk+3p4eRtOInjpXW1awjGIQxLnVNZcKLj/HxTMI55E1NpZJwUQODvuHWYqJtgN/&#10;U5/5UoQQdgkqqLxvEyldXpFBF9mWOHCF7Qz6ALtS6g6HEG4auYrjJ2mw5tBQYUuvFeW37NcoKLJs&#10;XdbTVr6/nc7OT59f9uNaKPU4H192IDyN/i7+d5+0gs0qrA1nwhG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RWDfwgAAANwAAAAPAAAAAAAAAAAAAAAAAJgCAABkcnMvZG93&#10;bnJldi54bWxQSwUGAAAAAAQABAD1AAAAhwMAAAAA&#10;" path="m53,l43,,33,7r-6,3l23,20r-3,3l20,33r-3,6l10,49,7,59r,10l4,79r,13l4,102r,10l,121r,14l,144r4,10l4,164r3,10l10,184r7,10l17,200r6,7l27,210r10,7l40,220r10,3l56,223r14,l76,223r7,-3l93,217r6,l112,210r10,-7l129,194r7,-7l139,177r3,-10l142,154r,-10l142,135r-3,-14l136,112r,-10l132,89,129,79,126,66r-4,-7l119,49r-3,-6l112,30,103,20,96,13,83,7,73,3r-3,l60,,53,xe" fillcolor="black" stroked="f">
                  <v:path arrowok="t" o:connecttype="custom" o:connectlocs="33655,0;27305,0;20955,4445;17145,6350;14605,12700;12700,14605;12700,20955;10795,24765;6350,31115;4445,37465;4445,43815;2540,50165;2540,58420;2540,64770;2540,71120;0,76835;0,85725;0,91440;2540,97790;2540,104140;4445,110490;6350,116840;10795,123190;10795,127000;14605,131445;17145,133350;23495,137795;25400,139700;31750,141605;35560,141605;44450,141605;48260,141605;52705,139700;59055,137795;62865,137795;71120,133350;77470,128905;81915,123190;86360,118745;88265,112395;90170,106045;90170,97790;90170,91440;90170,85725;88265,76835;86360,71120;86360,64770;83820,56515;81915,50165;80010,41910;77470,37465;75565,31115;73660,27305;71120,19050;65405,12700;60960,8255;52705,4445;46355,1905;44450,1905;38100,0;33655,0;33655,0" o:connectangles="0,0,0,0,0,0,0,0,0,0,0,0,0,0,0,0,0,0,0,0,0,0,0,0,0,0,0,0,0,0,0,0,0,0,0,0,0,0,0,0,0,0,0,0,0,0,0,0,0,0,0,0,0,0,0,0,0,0,0,0,0,0"/>
                </v:shape>
                <v:shape id="Freeform 194" o:spid="_x0000_s1037" style="position:absolute;left:10350;top:939;width:6833;height:5099;visibility:visible;mso-wrap-style:square;v-text-anchor:top" coordsize="1076,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ty+8YA&#10;AADcAAAADwAAAGRycy9kb3ducmV2LnhtbESPT2vCQBDF74LfYRmht7oxSrGpq4gg9FAQ/4D2NslO&#10;s8HsbMxuNX57t1Dw+Hjzfm/ebNHZWlyp9ZVjBaNhAoK4cLriUsFhv36dgvABWWPtmBTcycNi3u/N&#10;MNPuxlu67kIpIoR9hgpMCE0mpS8MWfRD1xBH78e1FkOUbSl1i7cIt7VMk+RNWqw4NhhsaGWoOO9+&#10;bXwjN8vz98Xnp3TztdUmP45lN1bqZdAtP0AE6sLz+D/9qRVM0nf4GxMJ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ty+8YAAADcAAAADwAAAAAAAAAAAAAAAACYAgAAZHJz&#10;L2Rvd25yZXYueG1sUEsFBgAAAAAEAAQA9QAAAIsDAAAAAA==&#10;" path="m1066,780r,-13l1069,757r4,-9l1073,738r3,-17l1076,708r,-6l1076,692r,-7l1076,675r,-6l1076,659r,-10l1076,643r,-10l1076,623r,-10l1076,607r-3,-14l1073,587r,-13l1069,564r-3,-10l1066,544r,-10l1063,525r,-10l1060,505r-4,-13l1053,482r-3,-13l1046,462r,-13l1043,439r-3,-13l1033,416r-3,-13l1027,397r-7,-14l1017,374r-4,-10l1010,351r-10,-10l997,331,987,318r-3,-10l977,298r-7,-13l964,275r-7,-10l951,256r-7,-10l934,236r-6,-10l918,216,908,206r-7,-10l891,187,881,177,868,167,858,157r-10,-6l838,141r-13,-7l812,124r-10,-6l789,108r-13,-7l763,95,749,88,736,82,723,75,706,69,693,65,677,59,664,52,650,46,634,42,617,39,604,32,588,29,574,26,558,23,541,19,525,16,508,13,492,9r-13,l462,6r-16,l429,6,413,3,396,,380,,363,,350,,334,,317,,301,,287,3,271,6r-17,l238,9r-10,l211,13r-13,3l182,19r-13,4l155,26r-13,3l126,36r-10,3l103,46,89,49,76,55,66,62,53,65,43,75,33,82,23,88,13,98r-6,7l4,105,,111r,7l7,128r3,3l20,137r7,l33,141r7,3l50,147r6,4l66,154r10,l89,157r4,l103,160r6,l119,164r7,l132,167r10,l152,170r10,l169,170r9,l185,170r7,l198,173r7,l215,173r13,4l241,177r13,3l268,183r9,l287,187r10,l307,187r10,3l324,190r10,3l340,196r10,7l360,206r10,4l376,219r,7l380,239r,3l380,252r,7l380,265r-4,13l376,295r-3,10l370,318r-3,10l363,338r,9l367,357r,7l373,370r7,4l390,380r3,l400,380r6,l416,383r10,-3l436,380r10,l459,380r10,l482,377r10,l505,377r7,l522,377r10,l541,377r7,l558,377r3,3l571,380r13,3l598,390r6,7l614,403r7,10l627,426r4,10l634,446r3,6l637,462r,7l637,479r,6l640,492r,6l644,508r6,10l664,528r6,6l677,541r6,3l693,547r7,7l706,557r14,7l726,570r10,4l743,577r10,7l759,590r10,3l779,603r7,4l796,616r6,7l812,629r7,10l825,649r7,7l835,669r7,10l848,692r,10l855,711r3,10l862,728r6,10l881,748r4,3l895,751r6,-3l908,741r3,-10l914,721r,-16l914,692r-3,-7l911,675r-3,-6l904,659r-3,-7l898,643r-7,-7l888,629r-7,-9l871,613r-6,-6l858,597,845,587,832,574,815,561r-13,-7l786,544r-10,-6l759,528r-10,-7l736,515r-6,-7l720,505r-7,-10l710,488r-4,-6l703,475r,-10l700,459r,-10l693,436r,-7l690,416r-3,-6l683,397r-6,-10l670,380r-3,-10l657,364r-7,-7l640,351r-6,-4l621,344r-14,l594,338r-10,l574,338r-6,l558,338r-7,l538,338r-13,l508,334r-13,l485,331r-10,l466,328r-7,-7l456,318r-4,-3l452,305r,-7l452,288r,-10l452,269r,-10l452,249r4,-13l452,223r,-7l452,203r-3,-7l446,187r,-7l442,173r-3,-3l433,167r-4,-3l423,160r-7,l406,154r-6,l390,151r-10,l367,144r-14,l343,141r-13,l317,137r-13,-3l294,134r-13,-3l264,128r-10,-4l241,121r-10,l218,118r-10,-4l198,111r-3,l185,108r-7,-3l172,101r-3,l165,95r7,-4l175,88r7,-3l195,82r10,l215,78r6,l231,78r7,l244,78r10,l264,78r13,l287,78r10,l310,78r14,l334,78r13,l360,82r16,3l386,85r14,l413,88r16,l442,91r17,l472,95r17,3l502,101r13,4l532,105r13,3l558,111r16,7l588,121r16,3l621,128r13,3l647,134r13,7l677,144r13,7l703,154r17,6l730,167r13,6l756,177r13,10l782,190r10,6l802,206r13,7l825,219r10,7l845,236r10,10l865,252r6,10l881,272r7,10l895,288r6,13l904,311r7,10l918,331r3,10l928,351r6,9l937,370r7,10l947,390r4,13l954,413r7,10l964,433r3,13l970,452r4,13l977,475r3,10l980,495r4,10l987,515r3,10l994,534r,10l994,554r3,10l1000,574r,10l1003,593r4,10l1007,613r,10l1010,629r,10l1010,646r3,10l1013,662r,10l1013,679r,10l1017,695r,7l1017,718r3,13l1020,741r3,10l1023,764r4,7l1027,780r3,4l1030,790r3,4l1043,800r7,3l1053,800r7,-3l1063,790r,-6l1066,780xe" fillcolor="green" strokecolor="green">
                  <v:path arrowok="t" o:connecttype="custom" o:connectlocs="683260,445770;683260,401955;676910,351790;666750,297815;647700,243205;620395,189230;582930,137160;532130,89535;467360,52070;391795,24765;312420,5715;230505,0;151130,5715;80010,22860;20955,52070;6350,83185;48260,97790;90170,106045;130175,109855;188595,118745;234950,133350;238760,176530;233045,231140;270510,241300;325120,239395;370840,243205;404495,287020;412750,328930;457200,358140;499110,385445;534670,431165;561975,476885;578485,434975;559435,393700;499110,345440;450850,309880;438150,264160;406400,222885;354330,214630;295910,208280;287020,170815;283210,118745;257810,97790;201295,86995;138430,74930;104775,60325;146685,49530;196850,49530;262255,55880;337820,66675;410845,85090;480060,112395;536575,149860;574040,197485;601345,247650;620395,301625;631190,351790;641350,399415;645795,441325;652145,495300;675005,501650" o:connectangles="0,0,0,0,0,0,0,0,0,0,0,0,0,0,0,0,0,0,0,0,0,0,0,0,0,0,0,0,0,0,0,0,0,0,0,0,0,0,0,0,0,0,0,0,0,0,0,0,0,0,0,0,0,0,0,0,0,0,0,0,0"/>
                </v:shape>
                <v:shape id="Freeform 195" o:spid="_x0000_s1038" style="position:absolute;left:14986;top:13309;width:857;height:1334;visibility:visible;mso-wrap-style:square;v-text-anchor:top" coordsize="135,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LTDMIA&#10;AADcAAAADwAAAGRycy9kb3ducmV2LnhtbERPTWsCMRC9C/0PYYTeNFFraVejSKHqsdqW0tuwGXcX&#10;N5MliZr665uD4PHxvufLZFtxJh8axxpGQwWCuHSm4UrD1+f74AVEiMgGW8ek4Y8CLBcPvTkWxl14&#10;R+d9rEQO4VCghjrGrpAylDVZDEPXEWfu4LzFmKGvpPF4yeG2lWOlnqXFhnNDjR291VQe9yer4dd9&#10;j6enQ1IqvfJ0c/358JP1SuvHflrNQERK8S6+ubdGw9Mkz89n8hG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MtMMwgAAANwAAAAPAAAAAAAAAAAAAAAAAJgCAABkcnMvZG93&#10;bnJldi54bWxQSwUGAAAAAAQABAD1AAAAhwMAAAAA&#10;" path="m19,187l13,177r,-9l9,151r,-10l6,131,3,122r,-7l3,105,3,95,,89,,79,,72,,63,,56,,46,,43,,26,3,17,6,7,13,4,23,,33,4r9,3l52,10r10,l72,13r10,l89,13r10,l105,13r13,l125,17r3,3l132,26r,7l135,43r-3,6l128,63r-3,9l125,82r-7,13l115,105r-7,10l105,128r-6,10l95,148r-6,10l85,168r-6,9l75,184r-3,7l69,197,59,207r-7,3l42,207r-6,-3l29,197r-6,-3l19,187xe" fillcolor="black" stroked="f">
                  <v:path arrowok="t" o:connecttype="custom" o:connectlocs="12065,118745;8255,112395;8255,106680;5715,95885;5715,89535;3810,83185;1905,77470;1905,73025;1905,66675;1905,60325;0,56515;0,50165;0,45720;0,40005;0,35560;0,29210;0,27305;0,16510;1905,10795;3810,4445;8255,2540;14605,0;20955,2540;26670,4445;33020,6350;39370,6350;45720,8255;52070,8255;56515,8255;62865,8255;66675,8255;74930,8255;79375,10795;81280,12700;83820,16510;83820,20955;85725,27305;83820,31115;81280,40005;79375,45720;79375,52070;74930,60325;73025,66675;68580,73025;66675,81280;62865,87630;60325,93980;56515,100330;53975,106680;50165,112395;47625,116840;45720,121285;43815,125095;37465,131445;33020,133350;26670,131445;22860,129540;18415,125095;14605,123190;12065,118745;12065,118745" o:connectangles="0,0,0,0,0,0,0,0,0,0,0,0,0,0,0,0,0,0,0,0,0,0,0,0,0,0,0,0,0,0,0,0,0,0,0,0,0,0,0,0,0,0,0,0,0,0,0,0,0,0,0,0,0,0,0,0,0,0,0,0,0"/>
                </v:shape>
                <v:shape id="Freeform 196" o:spid="_x0000_s1039" style="position:absolute;left:15252;top:11811;width:946;height:1333;visibility:visible;mso-wrap-style:square;v-text-anchor:top" coordsize="149,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bPf8UA&#10;AADcAAAADwAAAGRycy9kb3ducmV2LnhtbESPQWvCQBSE70L/w/IKvekmVopEV5GCNBShNSpeH9ln&#10;Epp9G7LbJM2v7xYKHoeZ+YZZbwdTi45aV1lWEM8iEMS51RUXCs6n/XQJwnlkjbVlUvBDDrabh8ka&#10;E217PlKX+UIECLsEFZTeN4mULi/JoJvZhjh4N9sa9EG2hdQt9gFuajmPohdpsOKwUGJDryXlX9m3&#10;UYDL+P3TVWN2uMQfuzGtr5yd35R6ehx2KxCeBn8P/7dTrWDxHMPfmXA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s9/xQAAANwAAAAPAAAAAAAAAAAAAAAAAJgCAABkcnMv&#10;ZG93bnJldi54bWxQSwUGAAAAAAQABAD1AAAAigMAAAAA&#10;" path="m10,174r,-10l10,154,7,141r,-10l4,118r,-13l4,92,4,79,,62,,53,,39,4,30,4,16r6,-3l14,7,24,3,27,r6,l43,r7,l60,r6,l76,7r10,3l93,10r10,3l109,16r10,7l132,30r14,9l149,43r,10l149,59r-3,13l139,85r-7,13l129,105r,7l123,121r,7l113,141r-10,13l93,167r-7,13l76,190r-3,10l63,203r-3,7l50,210,40,207r-7,-7l27,194,17,187,14,177r-4,-3xe" fillcolor="black" stroked="f">
                  <v:path arrowok="t" o:connecttype="custom" o:connectlocs="6350,110490;6350,104140;6350,97790;4445,89535;4445,83185;2540,74930;2540,66675;2540,58420;2540,50165;0,39370;0,33655;0,24765;2540,19050;2540,10160;6350,8255;8890,4445;15240,1905;17145,0;20955,0;27305,0;31750,0;38100,0;41910,0;48260,4445;54610,6350;59055,6350;65405,8255;69215,10160;75565,14605;83820,19050;92710,24765;94615,27305;94615,33655;94615,37465;92710,45720;88265,53975;83820,62230;81915,66675;81915,71120;78105,76835;78105,81280;71755,89535;65405,97790;59055,106045;54610,114300;48260,120650;46355,127000;40005,128905;38100,133350;31750,133350;25400,131445;20955,127000;17145,123190;10795,118745;8890,112395;6350,110490;6350,110490;6350,110490" o:connectangles="0,0,0,0,0,0,0,0,0,0,0,0,0,0,0,0,0,0,0,0,0,0,0,0,0,0,0,0,0,0,0,0,0,0,0,0,0,0,0,0,0,0,0,0,0,0,0,0,0,0,0,0,0,0,0,0,0,0"/>
                </v:shape>
                <v:shape id="Freeform 197" o:spid="_x0000_s1040" style="position:absolute;left:15652;top:10375;width:965;height:1162;visibility:visible;mso-wrap-style:square;v-text-anchor:top" coordsize="152,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bN8cA&#10;AADcAAAADwAAAGRycy9kb3ducmV2LnhtbESPQUsDMRSE7wX/Q3iCtzZrq6Vsm5YqFUUttNteents&#10;npulm5clidvVX28EweMwM98wi1VvG9GRD7VjBbejDARx6XTNlYLj4Wk4AxEissbGMSn4ogCr5dVg&#10;gbl2F95TV8RKJAiHHBWYGNtcylAashhGriVO3ofzFmOSvpLa4yXBbSPHWTaVFmtOCwZbejRUnotP&#10;q6DYPpeb+8N5bR5Os+7te/f6jn6q1M11v56DiNTH//Bf+0UruJuM4fdMOg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OmzfHAAAA3AAAAA8AAAAAAAAAAAAAAAAAmAIAAGRy&#10;cy9kb3ducmV2LnhtbFBLBQYAAAAABAAEAPUAAACMAwAAAAA=&#10;" path="m13,160l10,147,7,134,3,121r,-13l,92,,78,,69,,55,,42,3,29,7,19r3,-6l13,6,20,3,27,r9,l46,,56,3,66,6r10,l86,6r10,4l102,10r14,3l122,13r10,3l135,19r10,7l149,32r3,14l149,55r-4,7l142,72r-7,10l129,92r-3,13l119,115r-7,9l109,134,99,144r-6,10l86,160,76,170r-7,4l63,177r-7,6l50,183r-7,l36,183r-3,l23,177r-3,-3l13,167r,-7xe" fillcolor="black" stroked="f">
                  <v:path arrowok="t" o:connecttype="custom" o:connectlocs="8255,101600;6350,93345;4445,85090;1905,76835;1905,68580;0,58420;0,49530;0,43815;0,34925;0,26670;1905,18415;4445,12065;6350,8255;8255,3810;12700,1905;17145,0;22860,0;29210,0;35560,1905;41910,3810;48260,3810;54610,3810;60960,6350;64770,6350;73660,8255;77470,8255;83820,10160;85725,12065;92075,16510;94615,20320;96520,29210;94615,34925;92075,39370;90170,45720;85725,52070;81915,58420;80010,66675;75565,73025;71120,78740;69215,85090;62865,91440;59055,97790;54610,101600;48260,107950;43815,110490;40005,112395;35560,116205;31750,116205;27305,116205;22860,116205;20955,116205;14605,112395;12700,110490;8255,106045;8255,101600;8255,101600" o:connectangles="0,0,0,0,0,0,0,0,0,0,0,0,0,0,0,0,0,0,0,0,0,0,0,0,0,0,0,0,0,0,0,0,0,0,0,0,0,0,0,0,0,0,0,0,0,0,0,0,0,0,0,0,0,0,0,0"/>
                </v:shape>
                <v:shape id="Freeform 198" o:spid="_x0000_s1041" style="position:absolute;left:16008;top:8667;width:965;height:1353;visibility:visible;mso-wrap-style:square;v-text-anchor:top" coordsize="152,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LnE8QA&#10;AADcAAAADwAAAGRycy9kb3ducmV2LnhtbESP3WrCQBSE7wu+w3IE7+rGH4pEV9FAwfaqVR/gkD0m&#10;a7JnY3abpH36bqHg5TAz3zCb3WBr0VHrjWMFs2kCgjh32nCh4HJ+fV6B8AFZY+2YFHyTh9129LTB&#10;VLueP6k7hUJECPsUFZQhNKmUPi/Jop+6hjh6V9daDFG2hdQt9hFuazlPkhdp0XBcKLGhrKS8On1Z&#10;BSZZZlV24Nu8CxW9/Zh7/+HelZqMh/0aRKAhPML/7aNWsFws4O9MP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C5xPEAAAA3AAAAA8AAAAAAAAAAAAAAAAAmAIAAGRycy9k&#10;b3ducmV2LnhtbFBLBQYAAAAABAAEAPUAAACJAwAAAAA=&#10;" path="m20,197l13,183r,-13l10,164r,-7l10,147r,-3l7,134r,-6l4,118r,-10l4,101r,-9l4,85,4,75,,69,,59,,52,,46,4,32,4,19,7,10,10,3,13,,23,r4,l37,r9,l56,,66,,76,3,89,6r14,4l109,13r10,3l129,19r7,7l149,36r3,16l149,55r,10l142,75r-3,10l136,98r-7,17l122,124r-3,13l109,151r-6,13l96,177r-7,10l83,197r-7,6l70,210r-7,3l53,213r-10,l37,210r-7,-4l20,200r,-3xe" fillcolor="black" stroked="f">
                  <v:path arrowok="t" o:connecttype="custom" o:connectlocs="12700,125095;8255,116205;8255,107950;6350,104140;6350,99695;6350,93345;6350,91440;4445,85090;4445,81280;2540,74930;2540,68580;2540,64135;2540,58420;2540,53975;2540,47625;0,43815;0,37465;0,33020;0,29210;2540,20320;2540,12065;4445,6350;6350,1905;8255,0;14605,0;17145,0;23495,0;29210,0;35560,0;41910,0;48260,1905;56515,3810;65405,6350;69215,8255;75565,10160;81915,12065;86360,16510;94615,22860;96520,33020;94615,34925;94615,41275;90170,47625;88265,53975;86360,62230;81915,73025;77470,78740;75565,86995;69215,95885;65405,104140;60960,112395;56515,118745;52705,125095;48260,128905;44450,133350;40005,135255;33655,135255;27305,135255;23495,133350;19050,130810;12700,127000;12700,125095;12700,125095" o:connectangles="0,0,0,0,0,0,0,0,0,0,0,0,0,0,0,0,0,0,0,0,0,0,0,0,0,0,0,0,0,0,0,0,0,0,0,0,0,0,0,0,0,0,0,0,0,0,0,0,0,0,0,0,0,0,0,0,0,0,0,0,0,0"/>
                </v:shape>
                <v:shape id="Freeform 199" o:spid="_x0000_s1042" style="position:absolute;left:16573;top:7251;width:775;height:1226;visibility:visible;mso-wrap-style:square;v-text-anchor:top" coordsize="122,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Exa8UA&#10;AADcAAAADwAAAGRycy9kb3ducmV2LnhtbESPQWvCQBSE74L/YXmCN91URUJ0lVZQqwdp1YPH1+xr&#10;Epp9G7Krif++Kwgeh5n5hpkvW1OKG9WusKzgbRiBIE6tLjhTcD6tBzEI55E1lpZJwZ0cLBfdzhwT&#10;bRv+ptvRZyJA2CWoIPe+SqR0aU4G3dBWxMH7tbVBH2SdSV1jE+CmlKMomkqDBYeFHCta5ZT+Ha9G&#10;webjvt3Fq/gQ/eB6x5fma1+0mVL9Xvs+A+Gp9a/ws/2pFUzGE3icCUd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QTFrxQAAANwAAAAPAAAAAAAAAAAAAAAAAJgCAABkcnMv&#10;ZG93bnJldi54bWxQSwUGAAAAAAQABAD1AAAAigMAAAAA&#10;" path="m10,173l7,164r,-10l4,141r,-13l4,121r,-7l4,105r,-7l4,91r,-9l4,75r,-6l,62,,52,,46,,39,4,29,4,19,4,6,7,3,14,r6,3l30,6r10,7l53,19r13,7l80,32r13,7l103,49r13,6l119,62r3,7l122,75r,10l119,95r-3,10l109,118r-3,10l96,141r-3,6l83,160r-7,7l70,177r-7,6l60,190r-7,3l47,193r-10,l30,190r-7,-7l14,177r-4,-4xe" fillcolor="black" stroked="f">
                  <v:path arrowok="t" o:connecttype="custom" o:connectlocs="6350,109855;4445,104140;4445,97790;2540,89535;2540,81280;2540,76835;2540,72390;2540,66675;2540,62230;2540,57785;2540,52070;2540,47625;2540,43815;0,39370;0,33020;0,29210;0,24765;2540,18415;2540,12065;2540,3810;4445,1905;8890,0;12700,1905;19050,3810;25400,8255;33655,12065;41910,16510;50800,20320;59055,24765;65405,31115;73660,34925;75565,39370;77470,43815;77470,47625;77470,53975;75565,60325;73660,66675;69215,74930;67310,81280;60960,89535;59055,93345;52705,101600;48260,106045;44450,112395;40005,116205;38100,120650;33655,122555;29845,122555;23495,122555;19050,120650;14605,116205;8890,112395;6350,109855;6350,109855" o:connectangles="0,0,0,0,0,0,0,0,0,0,0,0,0,0,0,0,0,0,0,0,0,0,0,0,0,0,0,0,0,0,0,0,0,0,0,0,0,0,0,0,0,0,0,0,0,0,0,0,0,0,0,0,0,0"/>
                </v:shape>
                <v:shape id="Freeform 200" o:spid="_x0000_s1043" style="position:absolute;left:1631;top:20478;width:21921;height:1747;visibility:visible;mso-wrap-style:square;v-text-anchor:top" coordsize="3452,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EqGcYA&#10;AADcAAAADwAAAGRycy9kb3ducmV2LnhtbESP3WrCQBSE74W+w3IK3plNqxVJXaUIQlSK9QevT7LH&#10;JJg9G7Krxrd3C4VeDjPfDDOdd6YWN2pdZVnBWxSDIM6trrhQcDwsBxMQziNrrC2Tggc5mM9eelNM&#10;tL3zjm57X4hQwi5BBaX3TSKly0sy6CLbEAfvbFuDPsi2kLrFeyg3tXyP47E0WHFYKLGhRUn5ZX81&#10;CkaLcXP8ydLv02WZDTfbdZauzplS/dfu6xOEp87/h//oVAdu+AG/Z8IRkL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EqGcYAAADcAAAADwAAAAAAAAAAAAAAAACYAgAAZHJz&#10;L2Rvd25yZXYueG1sUEsFBgAAAAAEAAQA9QAAAIsDAAAAAA==&#10;" path="m33,115r10,l57,118r6,3l66,128r10,3l83,134r10,4l99,144r10,7l119,157r7,3l139,164r7,6l159,177r10,3l179,183r13,7l205,193r10,4l228,200r10,l255,206r9,l278,206r13,-3l307,203r14,-3l337,197r7,l350,193r7,l367,190r13,-7l393,177r13,-10l420,160r13,-6l443,144r13,-6l469,131r10,-10l489,115r10,-10l512,98r7,-10l532,82,542,72r13,-7l565,55r10,-6l585,42r13,-6l608,29r10,-6l631,19r13,-3l654,13r13,-3l677,6r3,l690,6r7,l707,3r6,l720,3r6,l736,3r7,l756,6r7,4l773,10r6,l789,13r7,3l806,16r6,3l822,19r7,4l835,23r7,6l852,29r6,7l865,36r10,3l882,46r6,3l905,55r13,7l931,72r13,6l957,88r14,7l984,101r13,14l1007,118r13,10l1033,134r14,7l1060,147r10,7l1086,160r13,4l1113,170r9,4l1136,177r16,3l1165,180r14,l1185,180r10,l1202,180r10,l1221,180r17,-3l1248,174r16,-4l1274,164r10,-4l1297,157r14,-6l1317,144r10,-6l1337,134r10,-3l1357,121r10,-3l1377,111r6,-6l1393,98r7,-3l1410,88r9,-6l1426,75r10,-6l1446,65r10,-3l1466,55r10,-3l1489,46r10,l1512,39r13,l1535,36r16,l1561,33r14,l1588,33r16,3l1611,36r13,3l1637,42r13,4l1660,52r10,3l1683,59r10,6l1703,69r13,3l1726,78r10,7l1746,88r10,7l1766,101r10,4l1786,111r10,4l1806,118r9,6l1825,128r10,3l1848,134r10,l1868,138r10,l1888,138r10,l1911,138r7,-4l1928,134r10,-3l1947,131r14,-3l1967,121r13,-3l1990,115r10,-4l2010,105r10,-4l2030,98r10,-6l2050,88r13,-3l2076,78r10,-6l2096,69r13,-4l2122,62r10,-7l2145,52r14,-3l2172,46r16,-7l2195,39r7,-3l2208,36r10,l2225,36r6,-3l2241,33r7,l2258,29r6,l2274,29r10,l2291,29r6,l2304,29r10,l2320,29r7,l2337,29r6,4l2357,33r16,3l2386,39r14,3l2413,46r10,3l2436,52r13,7l2462,62r10,7l2482,72r13,6l2505,82r10,6l2525,95r10,3l2545,101r10,7l2565,115r9,3l2581,121r10,3l2601,128r10,3l2621,134r10,l2640,138r10,l2660,138r10,l2680,134r10,l2700,131r13,-3l2723,124r13,-6l2746,115r13,-7l2772,101r10,-6l2796,88r13,-6l2822,75r13,-6l2845,62r13,-10l2871,46r14,-7l2895,33r13,-4l2921,19r13,-3l2947,13r14,-7l2974,3r13,l3000,r17,l3030,r13,l3053,r13,3l3076,3r13,7l3099,13r7,3l3116,19r13,7l3135,29r10,7l3152,39r10,7l3168,52r10,3l3185,62r10,7l3201,72r10,6l3218,82r10,6l3234,92r7,6l3251,101r10,4l3267,105r10,3l3287,111r10,4l3307,115r10,l3330,115r10,l3350,111r10,-3l3373,108r10,l3390,105r6,l3406,108r7,l3426,111r10,4l3442,118r10,10l3452,138r-6,13l3439,160r-10,4l3416,174r-13,6l3396,180r-6,l3380,183r-7,4l3363,187r-6,3l3347,190r-7,l3330,190r-6,l3314,187r-7,l3297,187r-6,-4l3284,183r-7,-3l3267,177r-6,l3251,174r-7,-4l3234,164r-6,l3218,160r-7,-3l3205,151r-10,-4l3188,144r-6,-6l3165,131r-13,-13l3145,115r-10,-7l3129,105r-7,-4l3112,98r-6,-6l3096,88r-7,l3079,82r-10,l3060,78r-7,l3040,78r-7,l3023,78r-10,4l3000,82r-10,l2977,82r-10,3l2954,88r-10,l2931,95r-10,3l2904,101r-13,7l2878,115r-13,6l2858,124r-6,7l2842,134r-7,4l2825,141r-3,3l2812,151r-7,6l2796,157r-7,3l2779,164r-7,6l2759,177r-16,3l2730,187r-14,3l2706,193r-13,4l2680,197r-10,l2660,197r-13,l2640,197r-13,l2617,193r-6,l2601,190r-10,-3l2581,180r-10,l2561,174r-10,-4l2545,164r-10,-4l2522,157r-10,-6l2502,144r-10,-3l2482,134r-10,-3l2462,128r-13,-4l2436,118r-13,-3l2413,111r-13,-3l2386,101r-10,l2363,98r-10,l2340,95r-13,l2317,95r-13,l2291,95r-14,l2268,95r-14,3l2241,98r-13,l2211,101r-9,l2188,105r-13,6l2159,115r-14,3l2139,118r-7,3l2122,124r-6,4l2103,131r-14,7l2079,141r-6,3l2063,147r-7,4l2050,157r-7,3l2033,164r-6,3l2017,170r-7,4l2004,177r-10,3l1987,180r-10,3l1971,187r-7,3l1957,190r-10,3l1941,193r-7,4l1918,197r-13,3l1891,197r-13,l1865,197r-13,l1839,193r-14,l1815,190r-13,-3l1789,183r-10,-3l1769,177r-10,-7l1749,167r-9,-3l1733,160r-10,-3l1713,151r-6,-7l1700,141r-10,-3l1680,131r-10,-3l1657,121r-13,-3l1637,115r-3,l1624,115r-7,l1608,111r-7,l1591,111r-7,l1575,111r-10,l1555,111r-10,4l1535,115r-10,l1512,118r-7,3l1492,124r-13,4l1469,131r-10,3l1446,138r-13,6l1423,151r-13,6l1400,164r-14,10l1373,180r-10,10l1350,197r-13,9l1327,213r-10,3l1304,223r-10,6l1284,233r-10,6l1264,242r-10,4l1245,249r-7,7l1228,256r-10,l1212,259r-10,l1195,259r-10,l1179,259r-10,l1162,259r-10,l1146,256r-10,l1129,252r-10,-3l1113,246r-10,-4l1093,239r-7,l1076,233r-6,l1060,226r-10,-3l1040,216r-13,-3l1017,206r-13,-9l990,193r-9,-6l967,177r-13,-7l941,164r-13,-4l915,151r-14,-7l888,138r-13,-4l858,124r-13,-6l832,115r-13,-7l806,105r-14,-4l779,98,766,95,756,88r-13,l730,88r-13,l707,88r-10,l687,92r-10,6l667,98r-10,3l647,108r-10,7l627,118r-9,6l608,131r-10,7l588,144r-10,7l565,157r-10,7l545,174r-10,6l525,190r-10,7l502,203r-7,7l482,216r-10,7l459,229r-6,7l439,242r-6,7l420,252r-10,7l400,262r-10,3l380,269r-10,3l360,272r-6,3l340,275r-10,l321,275r-14,l297,275r-9,l274,275r-10,l255,272r-14,l228,269r-10,l205,265r-10,l182,262r-10,-3l159,256r-10,l139,249r-10,l116,242r-10,-3l96,236r-6,-3l76,226,66,223r-6,-7l50,213,37,200,27,190,14,177,7,164,,157,,147,,134,4,124r10,-6l20,115r10,l33,115xe" fillcolor="blue" strokecolor="blue">
                  <v:path arrowok="t" o:connecttype="custom" o:connectlocs="75565,99695;151130,127000;233045,120650;316865,66675;392430,14605;457200,1905;515620,12065;574675,34925;664845,89535;752475,114300;832485,95885;895350,55880;968375,24765;1054100,33020;1127760,66675;1198880,87630;1270000,70485;1347470,39370;1416685,20955;1473200,18415;1555115,37465;1628775,73025;1695450,87630;1775460,55880;1863090,10160;1953260,1905;2018030,34925;2074545,66675;2148205,68580;2183765,101600;2120900,120650;2064385,110490;2001520,74930;1943100,49530;1869440,55880;1793875,89535;1724660,120650;1651635,120650;1582420,89535;1500505,62230;1414780,62230;1335405,83185;1276350,110490;1217930,125095;1129665,114300;1066800,83185;1005840,70485;932815,83185;848995,130810;779780,162560;721360,162560;660400,137160;572135,91440;480060,55880;404495,73025;333375,120650;260350,164465;188595,174625;109220,164465;38100,137160;12700,73025" o:connectangles="0,0,0,0,0,0,0,0,0,0,0,0,0,0,0,0,0,0,0,0,0,0,0,0,0,0,0,0,0,0,0,0,0,0,0,0,0,0,0,0,0,0,0,0,0,0,0,0,0,0,0,0,0,0,0,0,0,0,0,0,0"/>
                </v:shape>
                <v:shape id="Freeform 201" o:spid="_x0000_s1044" style="position:absolute;left:17792;top:4457;width:6515;height:2604;visibility:visible;mso-wrap-style:square;v-text-anchor:top" coordsize="1026,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1RMsQA&#10;AADcAAAADwAAAGRycy9kb3ducmV2LnhtbESP3YrCMBSE7wXfIRzBuzVVF5VqlOIPulfLqg9wbE5/&#10;sDkpTaz17TcLC14OM/MNs9p0phItNa60rGA8ikAQp1aXnCu4Xg4fCxDOI2usLJOCFznYrPu9Fcba&#10;PvmH2rPPRYCwi1FB4X0dS+nSggy6ka2Jg5fZxqAPssmlbvAZ4KaSkyiaSYMlh4UCa9oWlN7PD6Mg&#10;S25JddwdvvY47ean7Fve52Wr1HDQJUsQnjr/Dv+3T1rB53QGf2fCEZ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9UTLEAAAA3AAAAA8AAAAAAAAAAAAAAAAAmAIAAGRycy9k&#10;b3ducmV2LnhtbFBLBQYAAAAABAAEAPUAAACJAwAAAAA=&#10;" path="m62,118r4,-10l76,102r6,-4l92,92r10,-3l115,85,125,75r13,-3l145,69r7,-3l161,62r7,l175,59r6,-3l191,53r7,l208,49r10,l227,43r7,l244,39r7,-3l260,33r10,l280,30r10,-4l297,26r10,-3l317,23r9,-3l333,16r10,l353,13r10,l373,10r10,l392,7r7,l409,7r13,l429,3r10,l445,3r13,l465,r7,l482,r9,l501,r7,l515,r9,3l531,3r7,l544,3r10,4l561,7r10,l577,10r10,3l594,16r10,l614,20r9,3l630,26r10,l650,33r10,3l666,39r10,4l686,49r10,4l703,56r10,3l722,66r10,6l739,75r10,7l759,85r10,7l779,98r9,7l795,108r10,10l815,121r10,10l831,135r14,6l851,148r7,6l868,164r10,7l884,177r7,7l901,190r6,7l914,207r10,6l930,223r10,7l944,236r6,10l957,253r10,9l973,269r4,10l983,285r7,14l993,305r7,7l1006,325r4,6l1013,341r6,7l1023,361r3,10l1026,374r,7l1023,390r-7,14l1010,407r-7,3l993,410r-10,l977,410r-10,-3l960,407r-10,-3l944,400r-10,-3l924,390r-10,-3l901,377r-10,-3l881,371r-10,-7l861,361r-10,l845,361r-7,l831,358r-10,l815,358r-3,3l798,361r-10,3l779,367r-10,4l759,371r-10,3l739,371r-10,-4l719,361,706,351,696,341,683,331r-10,-6l663,322r-10,-7l643,312r-10,l623,312r-9,l604,312r-14,l584,318r-17,l557,325r-9,l541,328r-7,l524,331r-6,4l508,335r-3,3l498,338r-10,3l478,344r-6,-3l468,341r-6,-3l458,338r-9,-10l442,318r-10,-6l425,302r-6,-7l409,289r-13,-7l383,276r-14,l359,279r-16,3l333,285r-16,7l307,302r-17,6l280,315r-16,7l251,328r-14,3l221,338r-13,3l194,341r-9,-3l181,338r-3,-3l178,331r,-6l185,318r3,-6l194,308r7,-6l211,299r7,-7l227,285r7,-3l247,276r10,-7l267,266r10,-4l290,256r10,-3l310,249r13,-3l333,243r10,-7l350,236r9,-3l369,233r10,l386,233r6,l399,236r10,4l419,243r6,6l439,253r3,6l452,262r6,7l468,276r7,l482,282r6,l498,282r7,l515,282r6,-3l531,276r10,-7l551,266r10,-4l571,262r13,l597,262r10,l620,266r13,3l643,272r13,4l670,282r13,3l693,292r10,7l716,305r6,3l736,312r10,3l752,318r10,l772,318r10,-3l788,315r7,-3l805,312r7,-4l821,308r7,l835,305r6,l848,305r10,3l874,312r7,3l891,318r3,7l904,328r10,7l927,338r7,-3l937,328r-3,-6l927,312,917,299,907,282r-13,-6l887,266r-9,-10l868,249r-10,-9l848,230,835,220r-14,-7l812,200r-17,-6l782,180r-13,-9l752,164,739,151r-10,-7l713,135r-7,-4l696,125r-7,-4l683,118r-7,-3l666,108r-6,-3l653,105,640,95,623,89,610,85,597,82,584,75,567,72,554,69,541,62,524,59r-13,l495,56r-10,l475,53r-7,l458,53r-6,l439,53r-14,l416,53r-7,l399,56r-3,l379,59r-13,3l359,62r-9,l343,66r-10,l326,69r-9,l310,69r-7,3l297,72r-10,3l280,79r-10,3l264,85r-10,l247,89r-10,3l231,95r-10,3l214,102r-10,3l198,105r-10,3l181,115r-10,3l161,121r-6,4l145,128r-10,3l128,135r-9,6l109,144r-7,7l89,151r-7,6l72,161r-6,3l59,164r-6,3l46,171r-7,l33,177r-10,l16,180r-6,4l3,180,,177r,-6l6,167r4,-10l20,151r6,-10l39,135r7,-10l53,121r3,-3l62,118xe" fillcolor="green" stroked="f">
                  <v:path arrowok="t" o:connecttype="custom" o:connectlocs="73025,53975;111125,37465;148590,27305;188595,16510;230505,8255;272415,1905;311785,0;345440,1905;383540,10160;422910,24765;464820,45720;504825,68580;544830,97790;580390,131445;614045,166370;638810,206375;651510,241935;620395,260350;580390,245745;536575,229235;500380,231140;456565,229235;408305,198120;360045,201930;322580,212725;293370,214630;259715,183515;201295,185420;140335,214630;113030,206375;144145,180975;190500,160655;234315,147955;269875,158115;306070,179070;343535,170815;393700,168910;446405,189865;490220,201930;525780,195580;565785,201930;593090,204470;551180,158115;496570,114300;441960,79375;406400,60325;343535,39370;290830,33655;251460,35560;207010,43815;171450,52070;135890,64770;98425,79375;56515,95885;24765,108585;0,108585;33655,76835" o:connectangles="0,0,0,0,0,0,0,0,0,0,0,0,0,0,0,0,0,0,0,0,0,0,0,0,0,0,0,0,0,0,0,0,0,0,0,0,0,0,0,0,0,0,0,0,0,0,0,0,0,0,0,0,0,0,0,0,0"/>
                </v:shape>
                <v:shape id="Freeform 202" o:spid="_x0000_s1045" style="position:absolute;left:3333;top:22479;width:18523;height:1435;visibility:visible;mso-wrap-style:square;v-text-anchor:top" coordsize="2917,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bNN8MA&#10;AADcAAAADwAAAGRycy9kb3ducmV2LnhtbESPQWsCMRSE74L/ITyhF6lZtbRlaxQRFnrxoPbS23Pz&#10;3IRuXpYkutt/3whCj8PMfMOsNoNrxY1CtJ4VzGcFCOLaa8uNgq9T9fwOIiZkja1nUvBLETbr8WiF&#10;pfY9H+h2TI3IEI4lKjApdaWUsTbkMM58R5y9iw8OU5ahkTpgn+GulYuieJUOLecFgx3tDNU/x6tT&#10;0O+N23Nrq+/pPFQF2rOJl7NST5Nh+wEi0ZD+w4/2p1bwsnyD+5l8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bNN8MAAADcAAAADwAAAAAAAAAAAAAAAACYAgAAZHJzL2Rv&#10;d25yZXYueG1sUEsFBgAAAAAEAAQA9QAAAIgDAAAAAA==&#10;" path="m,167r,l6,160r4,-6l16,151r7,-7l29,141r7,-10l46,124r7,-6l66,111,76,101,89,95,102,85r13,-7l125,72,142,62r13,-7l171,46r7,-4l185,39r9,-7l201,32r10,-6l218,26r9,-3l234,23r10,-7l251,13r9,l267,9,277,6r7,l293,3r10,l310,r10,l330,r6,l346,r10,l366,r10,l383,r9,l399,3r10,3l416,6r9,l432,9r7,4l455,13r13,3l482,23r13,6l508,32r13,7l531,42r17,10l557,55r14,7l581,69r13,9l604,85r10,3l623,95r14,6l643,105r13,6l666,118r10,6l686,124r13,7l709,134r10,3l732,141r7,3l752,144r13,3l775,147r13,l798,144r14,-3l825,141r10,-4l848,134r13,-3l871,124r13,-3l897,114r14,-3l920,105r14,-4l950,92r13,-4l977,82r13,-7l1003,72r13,-7l1033,59r13,-4l1056,52r6,l1069,49r10,-3l1085,46r7,-4l1099,42r10,-3l1115,39r10,l1132,39r10,l1148,36r10,-4l1165,32r10,l1181,32r10,l1201,36r10,3l1221,39r6,l1237,39r7,l1257,42r13,l1283,46r14,6l1307,55r13,4l1330,62r10,7l1349,72r10,6l1369,82r7,6l1386,92r13,6l1406,101r9,4l1422,111r10,7l1442,118r13,3l1465,124r13,7l1488,131r13,3l1514,137r17,4l1538,141r6,l1551,141r13,l1571,141r9,l1590,141r10,l1610,137r7,l1627,137r10,l1643,134r7,-3l1660,131r6,-3l1683,124r13,-3l1709,114r17,-3l1736,105r9,-7l1759,92r10,-4l1778,78r10,-3l1798,69r10,-7l1818,55r10,-6l1838,42r10,-3l1858,32r10,-6l1877,23r14,-4l1901,16r13,-3l1927,9r13,l1950,6r3,l1963,6r7,l1976,6r10,l1996,9r10,l2009,9r10,l2026,13r10,l2049,16r17,3l2075,23r14,3l2099,29r13,7l2118,39r14,7l2138,52r10,3l2155,62r6,7l2171,75r7,3l2194,92r13,9l2214,108r7,3l2231,118r9,6l2247,124r10,7l2267,134r13,3l2293,141r10,3l2310,144r6,l2323,147r10,l2343,147r16,l2372,144r10,l2396,141r9,-4l2415,134r14,-3l2438,124r7,-3l2455,118r10,-7l2475,105r6,-7l2491,92r7,-4l2508,78r6,-3l2524,69r7,-7l2541,55r6,-6l2557,42r10,-3l2574,32r13,-3l2594,26r13,-3l2617,19r13,-3l2640,16r16,l2666,16r13,l2693,16r13,7l2719,23r10,3l2742,29r13,3l2765,39r13,3l2785,46r13,6l2808,59r10,3l2828,69r10,6l2844,82r7,6l2861,95r6,6l2881,111r13,13l2900,137r10,14l2914,157r3,10l2914,174r-4,3l2900,174r-9,l2884,170r-7,-3l2867,164r-3,-4l2854,157r-10,-3l2838,151r-10,-4l2818,141r-10,-4l2798,131r-10,-7l2778,121r-10,-3l2755,111r-6,-3l2735,105r-9,-4l2716,95r-7,l2699,92r-10,-4l2683,88r-10,l2666,88r-10,l2650,88r-10,4l2633,92r-10,3l2617,101r-10,4l2600,108r-10,3l2580,118r-6,6l2561,131r-7,6l2547,141r-10,10l2528,157r-10,3l2508,167r-10,7l2488,180r-10,7l2465,193r-7,7l2445,203r-13,3l2422,210r-13,6l2396,219r-10,4l2372,226r-13,l2343,226r-13,l2316,226r-10,l2293,223r-13,-4l2270,219r-10,-3l2247,210r-13,-4l2224,203r-10,-3l2204,193r-10,-6l2188,183r-10,-6l2168,174r-7,-7l2151,160r-6,-3l2132,144r-17,-10l2102,124r-10,-6l2079,108r-7,-3l2059,95r-10,-3l2036,88r-13,-3l2016,78r-10,l2000,78r-7,l1983,78r-10,l1967,78r-7,l1950,78r-13,l1927,78r-10,7l1907,85r-13,3l1881,92r-10,6l1858,101r-14,7l1831,114r-13,7l1805,128r-13,9l1775,147r-13,10l1755,160r-10,7l1739,170r-10,4l1722,177r-10,6l1706,183r-10,4l1689,190r-10,3l1673,193r-10,3l1656,200r-10,l1640,203r-7,l1627,203r-10,l1610,203r-10,3l1594,206r-10,l1577,206r-10,l1561,203r-10,l1544,203r-6,l1521,203r-10,-3l1501,200r-6,-4l1485,193r-7,l1465,190r-13,-3l1435,180r-13,-3l1409,174r-10,-7l1386,160r-13,-3l1359,154r-6,-7l1340,141r-7,-4l1323,134r-7,-3l1307,124r-10,-3l1287,118r-10,l1267,111r-13,l1244,108r-13,l1221,108r-13,l1194,108r-13,l1168,108r-13,3l1142,111r-14,7l1122,118r-10,l1105,118r-10,3l1089,121r-7,3l1076,124r-10,4l1059,128r-10,3l1043,134r-7,3l1026,137r-7,4l1013,141r-7,6l996,147r-6,4l980,154r-7,3l963,157r-6,3l950,167r-10,3l934,174r-10,l917,177r-10,6l901,187r-7,3l884,193r-6,7l864,203r-6,l851,206r-10,4l835,210r-10,6l818,216r-10,3l802,219r-10,l785,219r-10,l769,219r-7,l755,219r-6,l739,219r-7,l722,216r-6,l703,210r-14,-4l673,203r-13,-3l647,193r-14,-6l620,177r-13,-3l594,167,581,157r-10,-6l557,144r-9,-7l538,134,524,124r-9,-3l505,111r-10,-3l488,105r-10,-4l472,95r-10,l455,92,445,88r-13,l425,88r-13,l402,88r-10,l379,88r-13,l353,88r-13,4l330,95r-17,l300,98r-13,3l277,105r-17,3l247,111r-13,3l221,118r-13,3l194,124r-9,7l171,137r-13,4l148,144r-13,7l125,157r-10,3l105,170r-10,4l89,183r-7,4l72,193r-6,3l59,200r-10,3l39,210,29,206r-6,l16,203r-3,-3l3,190,,177r,-7l,167xe" fillcolor="blue" strokecolor="blue">
                  <v:path arrowok="t" o:connecttype="custom" o:connectlocs="33655,74930;113030,26670;165100,8255;219710,0;274320,5715;353695,34925;422910,74930;492125,93345;569595,72390;655955,37465;708025,24765;762635,22860;829945,34925;892810,64135;961390,86995;1022350,86995;1085215,72390;1154430,34925;1223645,5715;1275715,5715;1344930,24765;1405890,68580;1466850,91440;1533525,85090;1592580,49530;1647190,16510;1726565,14605;1795780,43815;1850390,99695;1812290,99695;1749425,70485;1692910,55880;1638300,74930;1579880,114300;1506220,143510;1426845,133350;1365885,101600;1292860,55880;1238250,49530;1162685,72390;1093470,112395;1041400,128905;991235,128905;930275,120650;850900,89535;789940,68580;712470,74930;662305,85090;611505,99695;561340,122555;509270,139065;458470,137160;377190,106045;309880,66675;248920,55880;165100,68580;85725,95885;31115,128905;0,106045" o:connectangles="0,0,0,0,0,0,0,0,0,0,0,0,0,0,0,0,0,0,0,0,0,0,0,0,0,0,0,0,0,0,0,0,0,0,0,0,0,0,0,0,0,0,0,0,0,0,0,0,0,0,0,0,0,0,0,0,0,0,0"/>
                </v:shape>
                <v:shape id="Freeform 203" o:spid="_x0000_s1046" style="position:absolute;left:15443;width:3226;height:4895;visibility:visible;mso-wrap-style:square;v-text-anchor:top" coordsize="508,7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tQIL8A&#10;AADcAAAADwAAAGRycy9kb3ducmV2LnhtbERPy4rCMBTdD/gP4QrupqkPRKqxdAYUt9MR15fm2lab&#10;m9qktf79ZCHM8nDeu3Q0jRioc7VlBfMoBkFcWF1zqeD8e/jcgHAeWWNjmRS8yEG6n3zsMNH2yT80&#10;5L4UIYRdggoq79tESldUZNBFtiUO3NV2Bn2AXSl1h88Qbhq5iOO1NFhzaKiwpe+KinveGwW3k2tf&#10;j2HM1r1HZ4755ZB9GaVm0zHbgvA0+n/x233SClbLsDacCUdA7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S1AgvwAAANwAAAAPAAAAAAAAAAAAAAAAAJgCAABkcnMvZG93bnJl&#10;di54bWxQSwUGAAAAAAQABAD1AAAAhAMAAAAA&#10;" path="m403,771r3,-13l413,745r3,-10l423,728r3,-10l432,709r7,-14l446,689r6,-13l459,663r6,-10l469,636r6,-13l482,610r3,-10l485,594r4,-10l492,577r,-9l495,558r3,-10l498,541r4,-10l502,522r3,-10l505,502r,-10l505,482r3,-6l508,463r,-10l508,443r,-13l508,420r,-13l505,397r,-10l505,374r-3,-13l498,351r,-13l495,325r-3,-13l489,299r-4,-14l485,272r-6,-13l472,246r-3,-10l462,223r-6,-13l449,197r-7,-10l436,177,426,164r-7,-7l409,148r-3,-10l396,128r-6,-7l380,112r-7,-7l360,98r-7,-9l343,82,333,79,324,69,314,62,304,59,294,56,284,49,274,43,264,39r-10,l244,33,234,30r-9,-4l215,23,205,20,195,16,182,13r-7,l162,10,152,7,145,3r-10,l126,3,116,r-7,l99,,93,,83,,76,,69,,53,,43,,30,3,20,7r-7,3l7,13,3,16,,23r,7l,39r3,7l13,52r7,10l33,69,46,79,60,89r9,6l83,108r10,7l106,128r10,13l122,154r7,10l132,180r,14l135,203r7,7l149,220r10,3l165,226r10,7l185,236r10,3l205,246r3,7l215,259r3,10l225,282r-4,7l221,299r,6l221,315r-3,6l218,335r,6l218,351r,7l218,367r3,7l225,384r,6l228,400r3,7l234,413r7,10l251,436r10,13l271,459r6,4l287,469r7,7l304,479r6,l320,479r7,-3l327,466r-3,-10l320,443r-6,-10l307,426r-3,-9l297,407r-3,-10l291,387r-4,-10l281,367r-4,-13l277,341r-3,-10l274,321r,-6l277,302r,-7l281,289r,-13l281,269r,-7l281,256r-4,-13l271,233,258,220,244,210r-10,-7l228,200r-7,-6l211,190r-6,-6l198,177r-6,-3l185,167r-7,-6l178,154r-6,-10l172,138r-4,-10l165,121r-3,-6l162,108,149,98r-7,-6l129,82,116,75r-7,-6l102,62,99,56r3,l112,52r14,4l132,56r10,l149,59r10,l165,62r13,l185,69r13,3l208,75r13,4l231,82r13,7l254,92r13,6l277,105r14,7l300,121r10,4l324,135r9,6l340,151r10,10l360,171r6,9l373,190r7,10l386,210r4,10l396,230r7,9l406,253r7,9l416,272r3,10l423,292r3,10l432,315r,6l436,335r3,9l439,354r3,10l442,374r,10l442,394r4,10l446,413r3,10l449,433r,10l449,453r,10l446,469r,10l442,489r,10l442,505r-3,10l436,522r,9l432,541r,7l432,558r-3,10l426,577r-3,7l423,594r-4,10l416,610r,10l409,630r,10l406,646r,10l403,663r,10l396,686r-3,13l390,709r-4,13l386,728r,10l383,745r3,10l386,758r4,6l396,771r7,xe" fillcolor="green" strokecolor="green">
                  <v:path arrowok="t" o:connecttype="custom" o:connectlocs="268605,462280;287020,429260;306070,387350;312420,360680;318770,331470;322580,302260;322580,266700;318770,229235;310515,189865;297815,149860;276860,112395;251460,81280;224155,56515;193040,37465;161290,24765;130175,12700;96520,4445;69215,0;43815,0;8255,6350;0,24765;29210,50165;67310,81280;83820,123190;104775,143510;132080,160655;140335,189865;138430,216535;142875,243840;153035,268605;182245,297815;207645,302260;194945,270510;182245,239395;173990,203835;178435,175260;172085,147955;140335,123190;117475,106045;106680,81280;90170,58420;62865,35560;90170,35560;117475,43815;154940,56515;190500,76835;222250,102235;245110,133350;262255,166370;274320,200025;280670,231140;283210,262255;285115,294005;280670,320675;274320,347980;268605,377190;259715,406400;251460,435610;245110,468630;251460,489585" o:connectangles="0,0,0,0,0,0,0,0,0,0,0,0,0,0,0,0,0,0,0,0,0,0,0,0,0,0,0,0,0,0,0,0,0,0,0,0,0,0,0,0,0,0,0,0,0,0,0,0,0,0,0,0,0,0,0,0,0,0,0,0"/>
                </v:shape>
                <v:shape id="Freeform 204" o:spid="_x0000_s1047" style="position:absolute;left:13366;top:16916;width:362;height:457;visibility:visible;mso-wrap-style:square;v-text-anchor:top" coordsize="5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HF8cMA&#10;AADcAAAADwAAAGRycy9kb3ducmV2LnhtbESPQWsCMRSE70L/Q3hCb5q1itTVKK3S6kmsiufH5nV3&#10;6eZlSVJ39dcbQfA4zMw3zGzRmkqcyfnSsoJBPwFBnFldcq7gePjqvYPwAVljZZkUXMjDYv7SmWGq&#10;bcM/dN6HXEQI+xQVFCHUqZQ+K8ig79uaOHq/1hkMUbpcaodNhJtKviXJWBosOS4UWNOyoOxv/28U&#10;fF63S8aDsW7VjFpJ6+/d2J2Ueu22H1MQgdrwDD/aG61gNJzA/Uw8An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HF8cMAAADcAAAADwAAAAAAAAAAAAAAAACYAgAAZHJzL2Rv&#10;d25yZXYueG1sUEsFBgAAAAAEAAQA9QAAAIgDAAAAAA==&#10;" path="m4,19l7,10,17,3,24,,37,3r10,7l53,19r4,10l57,42r-4,7l47,56r-7,6l33,65,17,72,7,65,,62,,56,,46,,39,,26,4,19xe" fillcolor="black" stroked="f">
                  <v:path arrowok="t" o:connecttype="custom" o:connectlocs="2540,12065;4445,6350;10795,1905;15240,0;23495,1905;29845,6350;33655,12065;36195,18415;36195,26670;33655,31115;29845,35560;25400,39370;20955,41275;10795,45720;4445,41275;0,39370;0,35560;0,29210;0,24765;0,16510;2540,12065;2540,12065" o:connectangles="0,0,0,0,0,0,0,0,0,0,0,0,0,0,0,0,0,0,0,0,0,0"/>
                </v:shape>
                <v:shape id="Freeform 205" o:spid="_x0000_s1048" style="position:absolute;left:16929;top:16935;width:400;height:476;visibility:visible;mso-wrap-style:square;v-text-anchor:top" coordsize="6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wZ78MA&#10;AADcAAAADwAAAGRycy9kb3ducmV2LnhtbERPy04CMRTdm/gPzSVxJx0EkQx0iJFHWLARFbaX6WWe&#10;vZ1MCwx+vV2YsDw579m8M7W4UOsKywoG/QgEcWp1wZmC76/V8wSE88gaa8uk4EYO5snjwwxjba/8&#10;SZedz0QIYRejgtz7JpbSpTkZdH3bEAfuZFuDPsA2k7rFawg3tXyJorE0WHBoyLGhj5zSanc2CvZv&#10;299ltcYVl9ufw1Afl+XrolLqqde9T0F46vxd/O/eaAWjUZgfzoQjIJ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wZ78MAAADcAAAADwAAAAAAAAAAAAAAAACYAgAAZHJzL2Rv&#10;d25yZXYueG1sUEsFBgAAAAAEAAQA9QAAAIgDAAAAAA==&#10;" path="m14,23l17,13r3,-3l27,3,30,,40,,53,7r7,3l63,23r,7l63,36r,7l60,53r-7,9l40,69,30,72r-6,3l14,72r-7,l4,69,,62,,59,,49,4,43,7,33,14,23xe" fillcolor="black" stroked="f">
                  <v:path arrowok="t" o:connecttype="custom" o:connectlocs="8890,14605;10795,8255;12700,6350;17145,1905;19050,0;25400,0;33655,4445;38100,6350;40005,14605;40005,19050;40005,22860;40005,27305;38100,33655;33655,39370;25400,43815;19050,45720;15240,47625;8890,45720;4445,45720;2540,43815;0,39370;0,37465;0,31115;2540,27305;4445,20955;8890,14605;8890,14605" o:connectangles="0,0,0,0,0,0,0,0,0,0,0,0,0,0,0,0,0,0,0,0,0,0,0,0,0,0,0"/>
                </v:shape>
                <v:shape id="Freeform 206" o:spid="_x0000_s1049" style="position:absolute;left:10585;top:18103;width:419;height:521;visibility:visible;mso-wrap-style:square;v-text-anchor:top" coordsize="6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KnvMEA&#10;AADcAAAADwAAAGRycy9kb3ducmV2LnhtbESP3YrCMBSE74V9h3AW9k5TJYhUoxRh0avFvwc4NMem&#10;2JyUJKvdt98IgpfDzHzDrDaD68SdQmw9a5hOChDEtTctNxou5+/xAkRMyAY7z6ThjyJs1h+jFZbG&#10;P/hI91NqRIZwLFGDTakvpYy1JYdx4nvi7F19cJiyDI00AR8Z7jo5K4q5dNhyXrDY09ZSfTv9Og3z&#10;GaprsJeD2lVHoyQdFj++0vrrc6iWIBIN6R1+tfdGg1JTeJ7JR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ip7zBAAAA3AAAAA8AAAAAAAAAAAAAAAAAmAIAAGRycy9kb3du&#10;cmV2LnhtbFBLBQYAAAAABAAEAPUAAACGAwAAAAA=&#10;" path="m3,33l3,19r,-3l3,10,6,3,13,,23,,33,r6,6l52,16,62,33r4,9l66,56r,9l62,75,52,78,42,82r-9,l23,75,13,69,3,62,,56,,49,,39,3,36r,-3xe" fillcolor="black" stroked="f">
                  <v:path arrowok="t" o:connecttype="custom" o:connectlocs="1905,20955;1905,12065;1905,10160;1905,6350;3810,1905;8255,0;14605,0;20955,0;24765,3810;33020,10160;39370,20955;41910,26670;41910,35560;41910,41275;39370,47625;33020,49530;26670,52070;20955,52070;14605,47625;8255,43815;1905,39370;0,35560;0,31115;0,24765;1905,22860;1905,20955;1905,20955;1905,20955" o:connectangles="0,0,0,0,0,0,0,0,0,0,0,0,0,0,0,0,0,0,0,0,0,0,0,0,0,0,0,0"/>
                </v:shape>
                <v:shape id="Freeform 207" o:spid="_x0000_s1050" style="position:absolute;left:16598;top:18351;width:439;height:502;visibility:visible;mso-wrap-style:square;v-text-anchor:top" coordsize="6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U108YA&#10;AADcAAAADwAAAGRycy9kb3ducmV2LnhtbESPT2vCQBTE74V+h+UVepG6MYRSUlexglIwl8ZWr4/s&#10;axKafRuymz9+e1coeBxm5jfMcj2ZRgzUudqygsU8AkFcWF1zqeD7uHt5A+E8ssbGMim4kIP16vFh&#10;iam2I3/RkPtSBAi7FBVU3replK6oyKCb25Y4eL+2M+iD7EqpOxwD3DQyjqJXabDmsFBhS9uKir+8&#10;Nwoy1/vk49jU5Ww2nLKf83go9hulnp+mzTsIT5O/h//bn1pBksRwOxOO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U108YAAADcAAAADwAAAAAAAAAAAAAAAACYAgAAZHJz&#10;L2Rvd25yZXYueG1sUEsFBgAAAAAEAAQA9QAAAIsDAAAAAA==&#10;" path="m6,20r7,-7l23,3,33,,46,,56,3r6,10l66,17r,6l66,30r3,6l66,46r-4,7l59,59r,3l49,72r-6,7l29,79r-6,l13,76,10,69,3,59,,53,,43,3,36,3,26,6,20xe" fillcolor="black" stroked="f">
                  <v:path arrowok="t" o:connecttype="custom" o:connectlocs="3810,12700;8255,8255;14605,1905;20955,0;29210,0;35560,1905;39370,8255;41910,10795;41910,14605;41910,19050;43815,22860;41910,29210;39370,33655;37465,37465;37465,39370;31115,45720;27305,50165;18415,50165;14605,50165;8255,48260;6350,43815;1905,37465;0,33655;0,27305;1905,22860;1905,16510;3810,12700;3810,12700" o:connectangles="0,0,0,0,0,0,0,0,0,0,0,0,0,0,0,0,0,0,0,0,0,0,0,0,0,0,0,0"/>
                </v:shape>
                <v:shape id="Freeform 208" o:spid="_x0000_s1051" style="position:absolute;left:14541;top:15957;width:464;height:502;visibility:visible;mso-wrap-style:square;v-text-anchor:top" coordsize="7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IUecQA&#10;AADcAAAADwAAAGRycy9kb3ducmV2LnhtbESPzWrDMBCE74W+g9hAb42cJjXBiRJKwZDQS+vkARZr&#10;Y5tYKyPJf29fBQo9DjPzDbM/TqYVAznfWFawWiYgiEurG64UXC/56xaED8gaW8ukYCYPx8Pz0x4z&#10;bUf+oaEIlYgQ9hkqqEPoMil9WZNBv7QdcfRu1hkMUbpKaodjhJtWviVJKg02HBdq7OizpvJe9EbB&#10;1/eU5n1/WxXn9+TiUtnYuSyUellMHzsQgabwH/5rn7SCzWYNjzPx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yFHnEAAAA3AAAAA8AAAAAAAAAAAAAAAAAmAIAAGRycy9k&#10;b3ducmV2LnhtbFBLBQYAAAAABAAEAPUAAACJAwAAAAA=&#10;" path="m23,r4,l33,,43,,53,,63,3,73,13r,3l73,23r,10l73,43r-7,6l63,56r-3,9l53,69,43,75,30,79,17,72,10,69,4,62,,52,,39,,33,7,23r3,-7l17,3,23,xe" fillcolor="black" stroked="f">
                  <v:path arrowok="t" o:connecttype="custom" o:connectlocs="14605,0;17145,0;20955,0;27305,0;33655,0;40005,1905;46355,8255;46355,10160;46355,14605;46355,20955;46355,27305;41910,31115;40005,35560;38100,41275;33655,43815;27305,47625;19050,50165;10795,45720;6350,43815;2540,39370;0,33020;0,24765;0,20955;4445,14605;6350,10160;10795,1905;14605,0;14605,0" o:connectangles="0,0,0,0,0,0,0,0,0,0,0,0,0,0,0,0,0,0,0,0,0,0,0,0,0,0,0,0"/>
                </v:shape>
                <v:shape id="Freeform 209" o:spid="_x0000_s1052" style="position:absolute;left:9893;top:6038;width:3245;height:3379;visibility:visible;mso-wrap-style:square;v-text-anchor:top" coordsize="511,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D67MUA&#10;AADcAAAADwAAAGRycy9kb3ducmV2LnhtbESPT2sCMRTE74LfITyhN00si5StUaqw2EN78B/0+Nw8&#10;N0s3L9tNqttvb4SCx2FmfsPMl71rxIW6UHvWMJ0oEMSlNzVXGg77YvwCIkRkg41n0vBHAZaL4WCO&#10;ufFX3tJlFyuRIBxy1GBjbHMpQ2nJYZj4ljh5Z985jEl2lTQdXhPcNfJZqZl0WHNasNjS2lL5vft1&#10;Gjar5vTDhVFfH5+HSq1scdzIQuunUf/2CiJSHx/h//a70ZBlGdzPp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cPrsxQAAANwAAAAPAAAAAAAAAAAAAAAAAJgCAABkcnMv&#10;ZG93bnJldi54bWxQSwUGAAAAAAQABAD1AAAAigMAAAAA&#10;" path="m3,512l,496,,486,,469,,456r,-6l,440r3,-7l3,424r,-10l6,407r4,-10l13,391r,-10l16,371r,-10l23,351r,-9l26,335r3,-10l36,315r3,-10l43,296r3,-10l52,276r4,-7l62,260r4,-10l72,240r7,-10l82,220r7,-10l95,204r7,-10l109,184r6,-7l125,168r3,-10l138,148r7,-7l155,132r6,-7l171,115r7,-3l188,102r10,-7l204,86r10,-7l224,76,234,66r10,-3l254,56r13,-3l274,46r13,-6l297,36r13,-3l323,27r10,-4l346,20r13,l369,17r10,-4l389,10r13,l409,7,422,4r7,l439,4,452,r13,l478,r10,l495,r3,4l505,4r6,3l511,13r,7l501,30r-6,6l485,43r-4,3l472,50r-7,3l455,56r-7,3l439,63r-7,3l422,69r-7,l406,69r-7,7l389,76r-10,l369,76r-10,3l349,82r-9,4l333,92r-10,7l310,102r-10,7l290,115r-10,10l270,132r-10,6l250,148r-9,10l227,164r-6,10l211,181r-7,10l191,197r-7,10l175,214r-4,9l161,230r-6,10l145,246r-3,10l135,263r-7,10l125,279r,10l115,299r-6,13l105,319r-3,6l99,335r-4,7l92,351r,7l89,364r,10l82,381r,10l79,397r,10l76,414r,6l72,427r,10l66,450r-4,16l59,476r-3,13l56,499r-4,13l46,519r-3,10l39,532r-3,l29,532r-6,l13,522r-3,-7l3,512xe" fillcolor="green" strokecolor="green">
                  <v:path arrowok="t" o:connecttype="custom" o:connectlocs="0,308610;0,285750;1905,269240;6350,252095;10160,235585;14605,217170;22860,200025;29210,181610;39370,165100;50165,146050;60325,129540;73025,112395;87630,93980;102235,79375;119380,64770;135890,50165;154940,40005;173990,29210;196850,20955;219710,12700;240665,8255;259715,4445;278765,2540;303530,0;316230,2540;324485,8255;314325,22860;299720,31750;284480,37465;267970,43815;253365,48260;234315,48260;215900,54610;196850,64770;177800,79375;158750,93980;140335,110490;121285,125095;108585,141605;92075,156210;81280,173355;73025,189865;64770,206375;58420,222885;56515,237490;50165,252095;48260,266700;41910,285750;35560,310515;29210,329565;22860,337820;8255,331470;1905,325120" o:connectangles="0,0,0,0,0,0,0,0,0,0,0,0,0,0,0,0,0,0,0,0,0,0,0,0,0,0,0,0,0,0,0,0,0,0,0,0,0,0,0,0,0,0,0,0,0,0,0,0,0,0,0,0,0"/>
                </v:shape>
                <v:shape id="Freeform 210" o:spid="_x0000_s1053" style="position:absolute;left:11188;top:6064;width:1969;height:2603;visibility:visible;mso-wrap-style:square;v-text-anchor:top" coordsize="310,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UtXscA&#10;AADcAAAADwAAAGRycy9kb3ducmV2LnhtbESPQWsCMRSE74X+h/AKXopma1Vka5QiiC09WFfF62Pz&#10;utl287Ikqbv9941Q6HGYmW+Yxaq3jbiQD7VjBQ+jDARx6XTNlYLjYTOcgwgRWWPjmBT8UIDV8vZm&#10;gbl2He/pUsRKJAiHHBWYGNtcylAashhGriVO3ofzFmOSvpLaY5fgtpHjLJtJizWnBYMtrQ2VX8W3&#10;VSCn2+LztHt/fWv9/f603T12Bs9KDe765ycQkfr4H/5rv2gFk8kUrmfSE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FLV7HAAAA3AAAAA8AAAAAAAAAAAAAAAAAmAIAAGRy&#10;cy9kb3ducmV2LnhtbFBLBQYAAAAABAAEAPUAAACMAwAAAAA=&#10;" path="m4,374l,364,,351,4,338,7,328r6,-13l23,301r7,-6l40,292r10,-4l63,285r7,-3l83,278r6,-3l99,272r13,-10l119,252r7,-10l129,229r,-10l129,213r,-7l132,200r-3,-10l129,180r,-7l129,167r3,-13l139,144r,-7l145,134r4,-6l159,121r6,-3l175,111r10,-6l198,98r13,-7l221,88r7,-6l238,75,248,65,258,55r3,-13l264,32r4,-9l281,9,284,r10,l301,6r6,7l310,23r,16l310,46r,6l307,59r,6l297,78r-6,13l281,101r-7,10l264,121r-13,7l244,134r-9,3l228,137r-10,7l211,144r-9,7l195,154r-3,10l185,170r-3,10l178,190r,10l175,210r-3,9l169,233r,9l165,252r-3,13l159,272r-4,13l139,295r-10,10l116,315r-13,6l89,328r-10,3l66,334r-3,7l53,344r-3,7l50,360r,10l50,380r,10l50,397r-4,13l40,410r-7,l23,403r-3,-6l10,387,7,380,4,377r,-3xe" fillcolor="black" stroked="f">
                  <v:path arrowok="t" o:connecttype="custom" o:connectlocs="0,231140;2540,214630;8255,200025;19050,187325;31750,182880;44450,179070;56515,174625;71120,166370;80010,153670;81915,139065;81915,130810;81915,120650;81915,109855;83820,97790;88265,86995;94615,81280;104775,74930;117475,66675;133985,57785;144780,52070;157480,41275;165735,26670;170180,14605;180340,0;191135,3810;196850,14605;196850,29210;194945,37465;188595,49530;178435,64135;167640,76835;154940,85090;144780,86995;133985,91440;123825,97790;117475,107950;113030,120650;111125,133350;107315,147955;104775,160020;100965,172720;88265,187325;73660,200025;56515,208280;41910,212090;33655,218440;31750,228600;31750,241300;31750,252095;25400,260350;14605,255905;6350,245745;2540,239395;2540,237490" o:connectangles="0,0,0,0,0,0,0,0,0,0,0,0,0,0,0,0,0,0,0,0,0,0,0,0,0,0,0,0,0,0,0,0,0,0,0,0,0,0,0,0,0,0,0,0,0,0,0,0,0,0,0,0,0,0"/>
                </v:shape>
                <w10:wrap type="square"/>
              </v:group>
            </w:pict>
          </mc:Fallback>
        </mc:AlternateContent>
      </w:r>
    </w:p>
    <w:p w:rsidR="00CC156A" w:rsidRDefault="00CC156A">
      <w:pPr>
        <w:rPr>
          <w:b/>
          <w:sz w:val="28"/>
          <w:szCs w:val="28"/>
        </w:rPr>
      </w:pPr>
    </w:p>
    <w:p w:rsidR="00CC156A" w:rsidRDefault="00CC156A">
      <w:pPr>
        <w:rPr>
          <w:b/>
          <w:sz w:val="28"/>
          <w:szCs w:val="28"/>
        </w:rPr>
      </w:pPr>
    </w:p>
    <w:p w:rsidR="009E5812" w:rsidRDefault="009E5812">
      <w:pPr>
        <w:rPr>
          <w:b/>
          <w:sz w:val="28"/>
          <w:szCs w:val="28"/>
        </w:rPr>
      </w:pPr>
    </w:p>
    <w:p w:rsidR="009E5812" w:rsidRDefault="009E5812">
      <w:pPr>
        <w:rPr>
          <w:b/>
          <w:sz w:val="28"/>
          <w:szCs w:val="28"/>
        </w:rPr>
      </w:pPr>
    </w:p>
    <w:p w:rsidR="009E5812" w:rsidRDefault="009E5812">
      <w:pPr>
        <w:rPr>
          <w:b/>
          <w:sz w:val="28"/>
          <w:szCs w:val="28"/>
        </w:rPr>
      </w:pPr>
    </w:p>
    <w:p w:rsidR="009E5812" w:rsidRDefault="009E5812">
      <w:pPr>
        <w:rPr>
          <w:b/>
          <w:sz w:val="28"/>
          <w:szCs w:val="28"/>
        </w:rPr>
      </w:pPr>
    </w:p>
    <w:p w:rsidR="009E5812" w:rsidRDefault="009E5812">
      <w:pPr>
        <w:rPr>
          <w:b/>
          <w:sz w:val="28"/>
          <w:szCs w:val="28"/>
        </w:rPr>
      </w:pPr>
    </w:p>
    <w:p w:rsidR="009E5812" w:rsidRDefault="009E5812">
      <w:pPr>
        <w:rPr>
          <w:b/>
          <w:sz w:val="28"/>
          <w:szCs w:val="28"/>
        </w:rPr>
      </w:pPr>
    </w:p>
    <w:p w:rsidR="009E5812" w:rsidRDefault="009E5812">
      <w:pPr>
        <w:rPr>
          <w:b/>
          <w:sz w:val="28"/>
          <w:szCs w:val="28"/>
        </w:rPr>
      </w:pPr>
    </w:p>
    <w:p w:rsidR="009E5812" w:rsidRDefault="009E5812">
      <w:pPr>
        <w:rPr>
          <w:b/>
          <w:sz w:val="28"/>
          <w:szCs w:val="28"/>
        </w:rPr>
      </w:pPr>
    </w:p>
    <w:p w:rsidR="009E5812" w:rsidRDefault="009E5812">
      <w:pPr>
        <w:rPr>
          <w:b/>
          <w:sz w:val="28"/>
          <w:szCs w:val="28"/>
        </w:rPr>
      </w:pPr>
    </w:p>
    <w:p w:rsidR="009E5812" w:rsidRDefault="009E5812">
      <w:pPr>
        <w:rPr>
          <w:b/>
          <w:sz w:val="28"/>
          <w:szCs w:val="28"/>
        </w:rPr>
      </w:pPr>
    </w:p>
    <w:p w:rsidR="00A224BE" w:rsidRDefault="00CC156A" w:rsidP="00A224BE">
      <w:pPr>
        <w:ind w:left="720"/>
        <w:jc w:val="center"/>
        <w:rPr>
          <w:rFonts w:ascii="Comic Sans MS" w:hAnsi="Comic Sans MS"/>
          <w:b/>
          <w:sz w:val="32"/>
          <w:szCs w:val="32"/>
        </w:rPr>
      </w:pPr>
      <w:r>
        <w:rPr>
          <w:rFonts w:ascii="Comic Sans MS" w:hAnsi="Comic Sans MS"/>
          <w:b/>
          <w:sz w:val="32"/>
          <w:szCs w:val="32"/>
        </w:rPr>
        <w:t>Cruise Directors:</w:t>
      </w:r>
      <w:r w:rsidRPr="00CC156A">
        <w:rPr>
          <w:rFonts w:ascii="Comic Sans MS" w:hAnsi="Comic Sans MS"/>
          <w:b/>
          <w:sz w:val="32"/>
          <w:szCs w:val="32"/>
        </w:rPr>
        <w:t xml:space="preserve"> </w:t>
      </w:r>
      <w:r w:rsidR="005679D6">
        <w:rPr>
          <w:rFonts w:ascii="Comic Sans MS" w:hAnsi="Comic Sans MS"/>
          <w:b/>
          <w:sz w:val="32"/>
          <w:szCs w:val="32"/>
        </w:rPr>
        <w:t xml:space="preserve">Clara </w:t>
      </w:r>
      <w:proofErr w:type="spellStart"/>
      <w:r w:rsidR="005679D6">
        <w:rPr>
          <w:rFonts w:ascii="Comic Sans MS" w:hAnsi="Comic Sans MS"/>
          <w:b/>
          <w:sz w:val="32"/>
          <w:szCs w:val="32"/>
        </w:rPr>
        <w:t>Hauth-</w:t>
      </w:r>
      <w:r w:rsidR="00441FE0" w:rsidRPr="00CC156A">
        <w:rPr>
          <w:rFonts w:ascii="Comic Sans MS" w:hAnsi="Comic Sans MS"/>
          <w:b/>
          <w:sz w:val="32"/>
          <w:szCs w:val="32"/>
        </w:rPr>
        <w:t>Pflugrath</w:t>
      </w:r>
      <w:proofErr w:type="spellEnd"/>
      <w:r w:rsidR="00A224BE">
        <w:rPr>
          <w:rFonts w:ascii="Comic Sans MS" w:hAnsi="Comic Sans MS"/>
          <w:b/>
          <w:sz w:val="32"/>
          <w:szCs w:val="32"/>
        </w:rPr>
        <w:t xml:space="preserve">, </w:t>
      </w:r>
    </w:p>
    <w:p w:rsidR="009E5812" w:rsidRPr="00CC156A" w:rsidRDefault="00441FE0" w:rsidP="00A224BE">
      <w:pPr>
        <w:ind w:left="720"/>
        <w:jc w:val="center"/>
        <w:rPr>
          <w:rFonts w:ascii="Comic Sans MS" w:hAnsi="Comic Sans MS"/>
          <w:b/>
          <w:sz w:val="32"/>
          <w:szCs w:val="32"/>
        </w:rPr>
      </w:pPr>
      <w:r>
        <w:rPr>
          <w:rFonts w:ascii="Comic Sans MS" w:hAnsi="Comic Sans MS"/>
          <w:b/>
          <w:sz w:val="32"/>
          <w:szCs w:val="32"/>
        </w:rPr>
        <w:t xml:space="preserve">Linda Gillen </w:t>
      </w:r>
      <w:r w:rsidR="00A224BE">
        <w:rPr>
          <w:rFonts w:ascii="Comic Sans MS" w:hAnsi="Comic Sans MS"/>
          <w:b/>
          <w:sz w:val="32"/>
          <w:szCs w:val="32"/>
        </w:rPr>
        <w:t>&amp; Patricia Freeman</w:t>
      </w:r>
    </w:p>
    <w:p w:rsidR="00441FE0" w:rsidRDefault="00441FE0" w:rsidP="002E2D34">
      <w:pPr>
        <w:jc w:val="center"/>
        <w:rPr>
          <w:rFonts w:ascii="Comic Sans MS" w:hAnsi="Comic Sans MS"/>
          <w:b/>
          <w:sz w:val="32"/>
          <w:szCs w:val="32"/>
        </w:rPr>
      </w:pPr>
      <w:r>
        <w:rPr>
          <w:rFonts w:ascii="Comic Sans MS" w:hAnsi="Comic Sans MS"/>
          <w:b/>
          <w:sz w:val="32"/>
          <w:szCs w:val="32"/>
        </w:rPr>
        <w:t>Fairfax County Public Schools</w:t>
      </w:r>
    </w:p>
    <w:p w:rsidR="009E5812" w:rsidRDefault="00CC156A" w:rsidP="002E2D34">
      <w:pPr>
        <w:jc w:val="center"/>
        <w:rPr>
          <w:rFonts w:ascii="Comic Sans MS" w:hAnsi="Comic Sans MS"/>
          <w:b/>
          <w:sz w:val="32"/>
          <w:szCs w:val="32"/>
        </w:rPr>
      </w:pPr>
      <w:smartTag w:uri="urn:schemas-microsoft-com:office:smarttags" w:element="PlaceName">
        <w:r>
          <w:rPr>
            <w:rFonts w:ascii="Comic Sans MS" w:hAnsi="Comic Sans MS"/>
            <w:b/>
            <w:sz w:val="32"/>
            <w:szCs w:val="32"/>
          </w:rPr>
          <w:t>Franklin</w:t>
        </w:r>
      </w:smartTag>
      <w:r>
        <w:rPr>
          <w:rFonts w:ascii="Comic Sans MS" w:hAnsi="Comic Sans MS"/>
          <w:b/>
          <w:sz w:val="32"/>
          <w:szCs w:val="32"/>
        </w:rPr>
        <w:t xml:space="preserve"> </w:t>
      </w:r>
      <w:smartTag w:uri="urn:schemas-microsoft-com:office:smarttags" w:element="PlaceName">
        <w:r>
          <w:rPr>
            <w:rFonts w:ascii="Comic Sans MS" w:hAnsi="Comic Sans MS"/>
            <w:b/>
            <w:sz w:val="32"/>
            <w:szCs w:val="32"/>
          </w:rPr>
          <w:t>Middle School</w:t>
        </w:r>
      </w:smartTag>
      <w:r w:rsidR="005679D6">
        <w:rPr>
          <w:rFonts w:ascii="Comic Sans MS" w:hAnsi="Comic Sans MS"/>
          <w:b/>
          <w:sz w:val="32"/>
          <w:szCs w:val="32"/>
        </w:rPr>
        <w:t xml:space="preserve">, </w:t>
      </w:r>
      <w:smartTag w:uri="urn:schemas-microsoft-com:office:smarttags" w:element="City">
        <w:r w:rsidR="005679D6">
          <w:rPr>
            <w:rFonts w:ascii="Comic Sans MS" w:hAnsi="Comic Sans MS"/>
            <w:b/>
            <w:sz w:val="32"/>
            <w:szCs w:val="32"/>
          </w:rPr>
          <w:t>Chantilly</w:t>
        </w:r>
      </w:smartTag>
      <w:r w:rsidR="005679D6">
        <w:rPr>
          <w:rFonts w:ascii="Comic Sans MS" w:hAnsi="Comic Sans MS"/>
          <w:b/>
          <w:sz w:val="32"/>
          <w:szCs w:val="32"/>
        </w:rPr>
        <w:t>, VA</w:t>
      </w:r>
    </w:p>
    <w:p w:rsidR="00A224BE" w:rsidRPr="00CC156A" w:rsidRDefault="00A224BE" w:rsidP="002E2D34">
      <w:pPr>
        <w:jc w:val="center"/>
        <w:rPr>
          <w:rFonts w:ascii="Comic Sans MS" w:hAnsi="Comic Sans MS"/>
          <w:b/>
          <w:sz w:val="32"/>
          <w:szCs w:val="32"/>
        </w:rPr>
      </w:pPr>
    </w:p>
    <w:p w:rsidR="00D036A6" w:rsidRDefault="00D036A6">
      <w:pPr>
        <w:rPr>
          <w:b/>
          <w:sz w:val="28"/>
          <w:szCs w:val="28"/>
        </w:rPr>
      </w:pPr>
    </w:p>
    <w:p w:rsidR="00FA1311" w:rsidRDefault="00FA1311" w:rsidP="00D036A6">
      <w:pPr>
        <w:rPr>
          <w:sz w:val="28"/>
          <w:szCs w:val="28"/>
        </w:rPr>
      </w:pPr>
    </w:p>
    <w:p w:rsidR="00FA1311" w:rsidRDefault="00FA1311" w:rsidP="00D036A6">
      <w:pPr>
        <w:rPr>
          <w:sz w:val="28"/>
          <w:szCs w:val="28"/>
        </w:rPr>
      </w:pPr>
    </w:p>
    <w:p w:rsidR="00FA1311" w:rsidRDefault="00FA1311" w:rsidP="00D036A6">
      <w:pPr>
        <w:rPr>
          <w:sz w:val="28"/>
          <w:szCs w:val="28"/>
        </w:rPr>
      </w:pPr>
    </w:p>
    <w:p w:rsidR="00D036A6" w:rsidRDefault="00915DB2" w:rsidP="00D036A6">
      <w:pPr>
        <w:rPr>
          <w:sz w:val="28"/>
          <w:szCs w:val="28"/>
        </w:rPr>
      </w:pPr>
      <w:r>
        <w:rPr>
          <w:sz w:val="28"/>
          <w:szCs w:val="28"/>
        </w:rPr>
        <w:lastRenderedPageBreak/>
        <w:t>March 9, 201</w:t>
      </w:r>
      <w:r w:rsidR="00FA1311">
        <w:rPr>
          <w:sz w:val="28"/>
          <w:szCs w:val="28"/>
        </w:rPr>
        <w:t>3</w:t>
      </w:r>
    </w:p>
    <w:p w:rsidR="00D036A6" w:rsidRPr="00615D42" w:rsidRDefault="00D036A6" w:rsidP="00D036A6">
      <w:pPr>
        <w:rPr>
          <w:sz w:val="28"/>
          <w:szCs w:val="28"/>
        </w:rPr>
      </w:pPr>
    </w:p>
    <w:p w:rsidR="00D036A6" w:rsidRPr="00000F65" w:rsidRDefault="00D036A6" w:rsidP="00DB1AF1">
      <w:pPr>
        <w:rPr>
          <w:i/>
          <w:iCs/>
        </w:rPr>
      </w:pPr>
      <w:r w:rsidRPr="00615D42">
        <w:rPr>
          <w:sz w:val="28"/>
          <w:szCs w:val="28"/>
        </w:rPr>
        <w:t xml:space="preserve">Welcome to our workshop on </w:t>
      </w:r>
      <w:r w:rsidR="00DB1AF1" w:rsidRPr="00DB1AF1">
        <w:rPr>
          <w:i/>
          <w:iCs/>
          <w:sz w:val="28"/>
          <w:szCs w:val="28"/>
        </w:rPr>
        <w:t>end of year reviews for</w:t>
      </w:r>
      <w:r w:rsidR="00A224BE">
        <w:rPr>
          <w:i/>
          <w:iCs/>
          <w:sz w:val="28"/>
          <w:szCs w:val="28"/>
        </w:rPr>
        <w:t xml:space="preserve"> Math SOL</w:t>
      </w:r>
      <w:r w:rsidR="00DB1AF1" w:rsidRPr="00DB1AF1">
        <w:rPr>
          <w:i/>
          <w:iCs/>
          <w:sz w:val="28"/>
          <w:szCs w:val="28"/>
        </w:rPr>
        <w:t>s</w:t>
      </w:r>
      <w:r w:rsidR="00A224BE">
        <w:rPr>
          <w:i/>
          <w:iCs/>
          <w:sz w:val="28"/>
          <w:szCs w:val="28"/>
        </w:rPr>
        <w:t>,</w:t>
      </w:r>
      <w:r w:rsidR="00DB1AF1" w:rsidRPr="00DB1AF1">
        <w:rPr>
          <w:i/>
          <w:iCs/>
          <w:sz w:val="28"/>
          <w:szCs w:val="28"/>
        </w:rPr>
        <w:t xml:space="preserve"> </w:t>
      </w:r>
      <w:r w:rsidR="00000F65" w:rsidRPr="00A224BE">
        <w:rPr>
          <w:iCs/>
          <w:sz w:val="28"/>
          <w:szCs w:val="28"/>
        </w:rPr>
        <w:t>or as we call it</w:t>
      </w:r>
      <w:r w:rsidR="00A224BE">
        <w:rPr>
          <w:i/>
          <w:iCs/>
        </w:rPr>
        <w:t xml:space="preserve">, </w:t>
      </w:r>
      <w:r w:rsidR="00EA7086">
        <w:rPr>
          <w:sz w:val="28"/>
          <w:szCs w:val="28"/>
        </w:rPr>
        <w:t>“Taking the ‘t</w:t>
      </w:r>
      <w:r w:rsidR="00A224BE">
        <w:rPr>
          <w:sz w:val="28"/>
          <w:szCs w:val="28"/>
        </w:rPr>
        <w:t xml:space="preserve">estiness’ out of </w:t>
      </w:r>
      <w:r w:rsidRPr="00615D42">
        <w:rPr>
          <w:sz w:val="28"/>
          <w:szCs w:val="28"/>
        </w:rPr>
        <w:t xml:space="preserve">State Standards-Based </w:t>
      </w:r>
      <w:r w:rsidR="00A224BE">
        <w:rPr>
          <w:sz w:val="28"/>
          <w:szCs w:val="28"/>
        </w:rPr>
        <w:t>High-Stakes Testing</w:t>
      </w:r>
      <w:r w:rsidRPr="00615D42">
        <w:rPr>
          <w:sz w:val="28"/>
          <w:szCs w:val="28"/>
        </w:rPr>
        <w:t>”</w:t>
      </w:r>
      <w:r w:rsidR="00A224BE">
        <w:rPr>
          <w:sz w:val="28"/>
          <w:szCs w:val="28"/>
        </w:rPr>
        <w:t xml:space="preserve">. </w:t>
      </w:r>
      <w:r w:rsidRPr="00615D42">
        <w:rPr>
          <w:sz w:val="28"/>
          <w:szCs w:val="28"/>
        </w:rPr>
        <w:t xml:space="preserve"> We are looking forward to an engaging and productive session. Our goal is to share instructional strategies, hands-on activities and planning tools to help make your review sessions appropriate and successful for all learners. </w:t>
      </w:r>
    </w:p>
    <w:p w:rsidR="00D036A6" w:rsidRPr="00615D42" w:rsidRDefault="00D036A6" w:rsidP="00D036A6">
      <w:pPr>
        <w:rPr>
          <w:sz w:val="28"/>
          <w:szCs w:val="28"/>
        </w:rPr>
      </w:pPr>
    </w:p>
    <w:p w:rsidR="00D036A6" w:rsidRPr="00615D42" w:rsidRDefault="00D036A6" w:rsidP="00D036A6">
      <w:pPr>
        <w:rPr>
          <w:sz w:val="28"/>
          <w:szCs w:val="28"/>
        </w:rPr>
      </w:pPr>
    </w:p>
    <w:p w:rsidR="00D036A6" w:rsidRPr="00615D42" w:rsidRDefault="00D036A6" w:rsidP="00D036A6">
      <w:pPr>
        <w:rPr>
          <w:sz w:val="28"/>
          <w:szCs w:val="28"/>
        </w:rPr>
      </w:pPr>
      <w:r w:rsidRPr="00615D42">
        <w:rPr>
          <w:sz w:val="28"/>
          <w:szCs w:val="28"/>
        </w:rPr>
        <w:t xml:space="preserve">We would like to take this opportunity to thank the following individuals for their unwavering support and guidance during this educational endeavor. Our </w:t>
      </w:r>
      <w:smartTag w:uri="urn:schemas-microsoft-com:office:smarttags" w:element="place">
        <w:smartTag w:uri="urn:schemas-microsoft-com:office:smarttags" w:element="City">
          <w:smartTag w:uri="urn:schemas-microsoft-com:office:smarttags" w:element="PersonName">
            <w:r w:rsidRPr="00615D42">
              <w:rPr>
                <w:sz w:val="28"/>
                <w:szCs w:val="28"/>
              </w:rPr>
              <w:t>Fran</w:t>
            </w:r>
          </w:smartTag>
          <w:r w:rsidRPr="00615D42">
            <w:rPr>
              <w:sz w:val="28"/>
              <w:szCs w:val="28"/>
            </w:rPr>
            <w:t>klin</w:t>
          </w:r>
        </w:smartTag>
      </w:smartTag>
      <w:r w:rsidRPr="00615D42">
        <w:rPr>
          <w:sz w:val="28"/>
          <w:szCs w:val="28"/>
        </w:rPr>
        <w:t xml:space="preserve"> family actively de</w:t>
      </w:r>
      <w:smartTag w:uri="urn:schemas-microsoft-com:office:smarttags" w:element="PersonName">
        <w:r w:rsidRPr="00615D42">
          <w:rPr>
            <w:sz w:val="28"/>
            <w:szCs w:val="28"/>
          </w:rPr>
          <w:t>mo</w:t>
        </w:r>
      </w:smartTag>
      <w:r w:rsidRPr="00615D42">
        <w:rPr>
          <w:sz w:val="28"/>
          <w:szCs w:val="28"/>
        </w:rPr>
        <w:t>nstrates the collaborative spirit of a true professional learning community. We extend our grat</w:t>
      </w:r>
      <w:r w:rsidR="00661163">
        <w:rPr>
          <w:sz w:val="28"/>
          <w:szCs w:val="28"/>
        </w:rPr>
        <w:t xml:space="preserve">itude to David Van </w:t>
      </w:r>
      <w:proofErr w:type="spellStart"/>
      <w:r w:rsidR="00661163">
        <w:rPr>
          <w:sz w:val="28"/>
          <w:szCs w:val="28"/>
        </w:rPr>
        <w:t>Vleet</w:t>
      </w:r>
      <w:proofErr w:type="spellEnd"/>
      <w:r w:rsidR="00661163">
        <w:rPr>
          <w:sz w:val="28"/>
          <w:szCs w:val="28"/>
        </w:rPr>
        <w:t>, Noel</w:t>
      </w:r>
      <w:r w:rsidRPr="00615D42">
        <w:rPr>
          <w:sz w:val="28"/>
          <w:szCs w:val="28"/>
        </w:rPr>
        <w:t xml:space="preserve"> </w:t>
      </w:r>
      <w:proofErr w:type="spellStart"/>
      <w:r w:rsidRPr="00615D42">
        <w:rPr>
          <w:sz w:val="28"/>
          <w:szCs w:val="28"/>
        </w:rPr>
        <w:t>Klimenko</w:t>
      </w:r>
      <w:proofErr w:type="spellEnd"/>
      <w:r w:rsidRPr="00615D42">
        <w:rPr>
          <w:sz w:val="28"/>
          <w:szCs w:val="28"/>
        </w:rPr>
        <w:t xml:space="preserve">, Sharon </w:t>
      </w:r>
      <w:proofErr w:type="spellStart"/>
      <w:r w:rsidRPr="00615D42">
        <w:rPr>
          <w:sz w:val="28"/>
          <w:szCs w:val="28"/>
        </w:rPr>
        <w:t>Eisenburg</w:t>
      </w:r>
      <w:proofErr w:type="spellEnd"/>
      <w:r w:rsidRPr="00615D42">
        <w:rPr>
          <w:sz w:val="28"/>
          <w:szCs w:val="28"/>
        </w:rPr>
        <w:t xml:space="preserve">, </w:t>
      </w:r>
      <w:proofErr w:type="spellStart"/>
      <w:r w:rsidRPr="00615D42">
        <w:rPr>
          <w:sz w:val="28"/>
          <w:szCs w:val="28"/>
        </w:rPr>
        <w:t>Turnell</w:t>
      </w:r>
      <w:proofErr w:type="spellEnd"/>
      <w:r w:rsidRPr="00615D42">
        <w:rPr>
          <w:sz w:val="28"/>
          <w:szCs w:val="28"/>
        </w:rPr>
        <w:t xml:space="preserve"> Sims, </w:t>
      </w:r>
      <w:proofErr w:type="spellStart"/>
      <w:r w:rsidRPr="00615D42">
        <w:rPr>
          <w:sz w:val="28"/>
          <w:szCs w:val="28"/>
        </w:rPr>
        <w:t>Asma</w:t>
      </w:r>
      <w:proofErr w:type="spellEnd"/>
      <w:r w:rsidRPr="00615D42">
        <w:rPr>
          <w:sz w:val="28"/>
          <w:szCs w:val="28"/>
        </w:rPr>
        <w:t xml:space="preserve"> Jun</w:t>
      </w:r>
      <w:r w:rsidR="00A224BE">
        <w:rPr>
          <w:sz w:val="28"/>
          <w:szCs w:val="28"/>
        </w:rPr>
        <w:t>co, Bryan Holland, Patti Bowers</w:t>
      </w:r>
      <w:r w:rsidRPr="00615D42">
        <w:rPr>
          <w:sz w:val="28"/>
          <w:szCs w:val="28"/>
        </w:rPr>
        <w:t xml:space="preserve">, Patricia Freeman, Steven </w:t>
      </w:r>
      <w:proofErr w:type="spellStart"/>
      <w:r w:rsidRPr="00615D42">
        <w:rPr>
          <w:sz w:val="28"/>
          <w:szCs w:val="28"/>
        </w:rPr>
        <w:t>Klarevas</w:t>
      </w:r>
      <w:proofErr w:type="spellEnd"/>
      <w:r w:rsidRPr="00615D42">
        <w:rPr>
          <w:sz w:val="28"/>
          <w:szCs w:val="28"/>
        </w:rPr>
        <w:t xml:space="preserve">, Karen </w:t>
      </w:r>
      <w:proofErr w:type="spellStart"/>
      <w:r w:rsidRPr="00615D42">
        <w:rPr>
          <w:sz w:val="28"/>
          <w:szCs w:val="28"/>
        </w:rPr>
        <w:t>Serroka</w:t>
      </w:r>
      <w:proofErr w:type="spellEnd"/>
      <w:r w:rsidRPr="00615D42">
        <w:rPr>
          <w:sz w:val="28"/>
          <w:szCs w:val="28"/>
        </w:rPr>
        <w:t xml:space="preserve">, Jeannine </w:t>
      </w:r>
      <w:proofErr w:type="spellStart"/>
      <w:r w:rsidRPr="00615D42">
        <w:rPr>
          <w:sz w:val="28"/>
          <w:szCs w:val="28"/>
        </w:rPr>
        <w:t>Domedion</w:t>
      </w:r>
      <w:proofErr w:type="spellEnd"/>
      <w:r w:rsidRPr="00615D42">
        <w:rPr>
          <w:sz w:val="28"/>
          <w:szCs w:val="28"/>
        </w:rPr>
        <w:t>, Al</w:t>
      </w:r>
      <w:r w:rsidR="00A224BE">
        <w:rPr>
          <w:sz w:val="28"/>
          <w:szCs w:val="28"/>
        </w:rPr>
        <w:t xml:space="preserve">lison Bivens, Deborah </w:t>
      </w:r>
      <w:proofErr w:type="spellStart"/>
      <w:r w:rsidR="00A224BE">
        <w:rPr>
          <w:sz w:val="28"/>
          <w:szCs w:val="28"/>
        </w:rPr>
        <w:t>Tucceri</w:t>
      </w:r>
      <w:proofErr w:type="spellEnd"/>
      <w:r w:rsidR="00A224BE">
        <w:rPr>
          <w:sz w:val="28"/>
          <w:szCs w:val="28"/>
        </w:rPr>
        <w:t>, Jennifer Baker</w:t>
      </w:r>
      <w:r w:rsidRPr="00615D42">
        <w:rPr>
          <w:sz w:val="28"/>
          <w:szCs w:val="28"/>
        </w:rPr>
        <w:t>, Th</w:t>
      </w:r>
      <w:r w:rsidR="00A224BE">
        <w:rPr>
          <w:sz w:val="28"/>
          <w:szCs w:val="28"/>
        </w:rPr>
        <w:t xml:space="preserve">eresa </w:t>
      </w:r>
      <w:proofErr w:type="spellStart"/>
      <w:r w:rsidR="00A224BE">
        <w:rPr>
          <w:sz w:val="28"/>
          <w:szCs w:val="28"/>
        </w:rPr>
        <w:t>Duesterhaus</w:t>
      </w:r>
      <w:proofErr w:type="spellEnd"/>
      <w:r w:rsidR="00A224BE">
        <w:rPr>
          <w:sz w:val="28"/>
          <w:szCs w:val="28"/>
        </w:rPr>
        <w:t xml:space="preserve">, Missy </w:t>
      </w:r>
      <w:proofErr w:type="spellStart"/>
      <w:r w:rsidR="00A224BE">
        <w:rPr>
          <w:sz w:val="28"/>
          <w:szCs w:val="28"/>
        </w:rPr>
        <w:t>Elles</w:t>
      </w:r>
      <w:proofErr w:type="spellEnd"/>
      <w:r w:rsidRPr="00615D42">
        <w:rPr>
          <w:sz w:val="28"/>
          <w:szCs w:val="28"/>
        </w:rPr>
        <w:t xml:space="preserve">, </w:t>
      </w:r>
      <w:proofErr w:type="spellStart"/>
      <w:r w:rsidRPr="00615D42">
        <w:rPr>
          <w:sz w:val="28"/>
          <w:szCs w:val="28"/>
        </w:rPr>
        <w:t>Josette</w:t>
      </w:r>
      <w:proofErr w:type="spellEnd"/>
      <w:r w:rsidRPr="00615D42">
        <w:rPr>
          <w:sz w:val="28"/>
          <w:szCs w:val="28"/>
        </w:rPr>
        <w:t xml:space="preserve"> Ke</w:t>
      </w:r>
      <w:r>
        <w:rPr>
          <w:sz w:val="28"/>
          <w:szCs w:val="28"/>
        </w:rPr>
        <w:t>a</w:t>
      </w:r>
      <w:r w:rsidRPr="00615D42">
        <w:rPr>
          <w:sz w:val="28"/>
          <w:szCs w:val="28"/>
        </w:rPr>
        <w:t xml:space="preserve">rney, Peggy Richards, Joan </w:t>
      </w:r>
      <w:proofErr w:type="spellStart"/>
      <w:r w:rsidRPr="00615D42">
        <w:rPr>
          <w:sz w:val="28"/>
          <w:szCs w:val="28"/>
        </w:rPr>
        <w:t>Carboni</w:t>
      </w:r>
      <w:proofErr w:type="spellEnd"/>
      <w:r w:rsidRPr="00615D42">
        <w:rPr>
          <w:sz w:val="28"/>
          <w:szCs w:val="28"/>
        </w:rPr>
        <w:t xml:space="preserve">, </w:t>
      </w:r>
      <w:proofErr w:type="spellStart"/>
      <w:r w:rsidR="00461B42">
        <w:rPr>
          <w:sz w:val="28"/>
          <w:szCs w:val="28"/>
        </w:rPr>
        <w:t>LaDuska</w:t>
      </w:r>
      <w:proofErr w:type="spellEnd"/>
      <w:r w:rsidR="00461B42">
        <w:rPr>
          <w:sz w:val="28"/>
          <w:szCs w:val="28"/>
        </w:rPr>
        <w:t xml:space="preserve"> </w:t>
      </w:r>
      <w:proofErr w:type="spellStart"/>
      <w:r w:rsidR="00461B42">
        <w:rPr>
          <w:sz w:val="28"/>
          <w:szCs w:val="28"/>
        </w:rPr>
        <w:t>Adriance</w:t>
      </w:r>
      <w:proofErr w:type="spellEnd"/>
      <w:r w:rsidR="00461B42">
        <w:rPr>
          <w:sz w:val="28"/>
          <w:szCs w:val="28"/>
        </w:rPr>
        <w:t xml:space="preserve">, </w:t>
      </w:r>
      <w:r w:rsidRPr="00615D42">
        <w:rPr>
          <w:sz w:val="28"/>
          <w:szCs w:val="28"/>
        </w:rPr>
        <w:t xml:space="preserve">Lauren </w:t>
      </w:r>
      <w:proofErr w:type="spellStart"/>
      <w:r w:rsidRPr="00615D42">
        <w:rPr>
          <w:sz w:val="28"/>
          <w:szCs w:val="28"/>
        </w:rPr>
        <w:t>Pflugrath</w:t>
      </w:r>
      <w:proofErr w:type="spellEnd"/>
      <w:r w:rsidRPr="00615D42">
        <w:rPr>
          <w:sz w:val="28"/>
          <w:szCs w:val="28"/>
        </w:rPr>
        <w:t xml:space="preserve"> and our families.</w:t>
      </w:r>
    </w:p>
    <w:p w:rsidR="00D036A6" w:rsidRPr="00615D42" w:rsidRDefault="00D036A6" w:rsidP="00D036A6">
      <w:pPr>
        <w:rPr>
          <w:sz w:val="28"/>
          <w:szCs w:val="28"/>
        </w:rPr>
      </w:pPr>
    </w:p>
    <w:p w:rsidR="00D036A6" w:rsidRDefault="00D036A6" w:rsidP="00D036A6">
      <w:pPr>
        <w:rPr>
          <w:sz w:val="36"/>
          <w:szCs w:val="36"/>
        </w:rPr>
      </w:pPr>
    </w:p>
    <w:p w:rsidR="00D036A6" w:rsidRDefault="00D036A6" w:rsidP="00D036A6">
      <w:pPr>
        <w:rPr>
          <w:sz w:val="36"/>
          <w:szCs w:val="36"/>
        </w:rPr>
      </w:pPr>
    </w:p>
    <w:p w:rsidR="00DB1AF1" w:rsidRDefault="00D036A6" w:rsidP="00D036A6">
      <w:pPr>
        <w:rPr>
          <w:sz w:val="28"/>
          <w:szCs w:val="28"/>
        </w:rPr>
      </w:pPr>
      <w:r w:rsidRPr="00615D42">
        <w:rPr>
          <w:sz w:val="28"/>
          <w:szCs w:val="28"/>
        </w:rPr>
        <w:t xml:space="preserve">Clara </w:t>
      </w:r>
      <w:proofErr w:type="spellStart"/>
      <w:r w:rsidRPr="00615D42">
        <w:rPr>
          <w:sz w:val="28"/>
          <w:szCs w:val="28"/>
        </w:rPr>
        <w:t>Hauth-Pflugrath</w:t>
      </w:r>
      <w:proofErr w:type="spellEnd"/>
      <w:r w:rsidR="00000F65">
        <w:rPr>
          <w:sz w:val="28"/>
          <w:szCs w:val="28"/>
        </w:rPr>
        <w:t xml:space="preserve"> </w:t>
      </w:r>
      <w:r w:rsidR="00000F65">
        <w:rPr>
          <w:sz w:val="28"/>
          <w:szCs w:val="28"/>
        </w:rPr>
        <w:tab/>
        <w:t xml:space="preserve">     </w:t>
      </w:r>
      <w:r w:rsidR="0062552D">
        <w:rPr>
          <w:sz w:val="28"/>
          <w:szCs w:val="28"/>
        </w:rPr>
        <w:tab/>
      </w:r>
      <w:r>
        <w:rPr>
          <w:sz w:val="28"/>
          <w:szCs w:val="28"/>
        </w:rPr>
        <w:t>Linda Gillen</w:t>
      </w:r>
      <w:r w:rsidR="00000F65">
        <w:rPr>
          <w:sz w:val="28"/>
          <w:szCs w:val="28"/>
        </w:rPr>
        <w:tab/>
      </w:r>
      <w:r w:rsidR="00000F65">
        <w:rPr>
          <w:sz w:val="28"/>
          <w:szCs w:val="28"/>
        </w:rPr>
        <w:tab/>
      </w:r>
      <w:r w:rsidR="00000F65">
        <w:rPr>
          <w:sz w:val="28"/>
          <w:szCs w:val="28"/>
        </w:rPr>
        <w:tab/>
      </w:r>
    </w:p>
    <w:p w:rsidR="00DB1AF1" w:rsidRDefault="00660AC0" w:rsidP="00D036A6">
      <w:pPr>
        <w:rPr>
          <w:sz w:val="28"/>
          <w:szCs w:val="28"/>
        </w:rPr>
      </w:pPr>
      <w:hyperlink r:id="rId10" w:history="1">
        <w:r w:rsidR="00DB1AF1" w:rsidRPr="00DB1AF1">
          <w:rPr>
            <w:rStyle w:val="Hyperlink"/>
            <w:sz w:val="28"/>
            <w:szCs w:val="28"/>
          </w:rPr>
          <w:t>Clara.Hauth@fcps.edu</w:t>
        </w:r>
      </w:hyperlink>
      <w:r w:rsidR="00DB1AF1" w:rsidRPr="00DB1AF1">
        <w:rPr>
          <w:sz w:val="28"/>
          <w:szCs w:val="28"/>
        </w:rPr>
        <w:t xml:space="preserve">          </w:t>
      </w:r>
      <w:r w:rsidR="0062552D">
        <w:rPr>
          <w:sz w:val="28"/>
          <w:szCs w:val="28"/>
        </w:rPr>
        <w:tab/>
      </w:r>
      <w:hyperlink r:id="rId11" w:history="1">
        <w:r w:rsidR="00DB1AF1" w:rsidRPr="00DB1AF1">
          <w:rPr>
            <w:rStyle w:val="Hyperlink"/>
            <w:sz w:val="28"/>
            <w:szCs w:val="28"/>
          </w:rPr>
          <w:t>Linda.Gillen@fcps.edu</w:t>
        </w:r>
      </w:hyperlink>
    </w:p>
    <w:p w:rsidR="00DB1AF1" w:rsidRDefault="00DB1AF1" w:rsidP="00D036A6">
      <w:pPr>
        <w:rPr>
          <w:sz w:val="28"/>
          <w:szCs w:val="28"/>
        </w:rPr>
      </w:pPr>
    </w:p>
    <w:p w:rsidR="00DB1AF1" w:rsidRDefault="00DB1AF1" w:rsidP="00D036A6">
      <w:pPr>
        <w:rPr>
          <w:sz w:val="28"/>
          <w:szCs w:val="28"/>
        </w:rPr>
      </w:pPr>
    </w:p>
    <w:p w:rsidR="00DB1AF1" w:rsidRDefault="00DB1AF1" w:rsidP="00D036A6">
      <w:pPr>
        <w:rPr>
          <w:sz w:val="28"/>
          <w:szCs w:val="28"/>
        </w:rPr>
      </w:pPr>
    </w:p>
    <w:p w:rsidR="00D036A6" w:rsidRDefault="00000F65" w:rsidP="00D036A6">
      <w:pPr>
        <w:rPr>
          <w:sz w:val="28"/>
          <w:szCs w:val="28"/>
        </w:rPr>
      </w:pPr>
      <w:r>
        <w:rPr>
          <w:sz w:val="28"/>
          <w:szCs w:val="28"/>
        </w:rPr>
        <w:t>Patti Freeman</w:t>
      </w:r>
      <w:r w:rsidR="00DB1AF1">
        <w:rPr>
          <w:sz w:val="28"/>
          <w:szCs w:val="28"/>
        </w:rPr>
        <w:tab/>
      </w:r>
      <w:r w:rsidR="00DB1AF1">
        <w:rPr>
          <w:sz w:val="28"/>
          <w:szCs w:val="28"/>
        </w:rPr>
        <w:tab/>
        <w:t xml:space="preserve">     </w:t>
      </w:r>
      <w:r w:rsidR="0062552D">
        <w:rPr>
          <w:sz w:val="28"/>
          <w:szCs w:val="28"/>
        </w:rPr>
        <w:tab/>
      </w:r>
    </w:p>
    <w:p w:rsidR="00D036A6" w:rsidRDefault="00660AC0" w:rsidP="00D036A6">
      <w:pPr>
        <w:rPr>
          <w:sz w:val="28"/>
          <w:szCs w:val="28"/>
        </w:rPr>
      </w:pPr>
      <w:hyperlink r:id="rId12" w:history="1">
        <w:r w:rsidR="0062552D" w:rsidRPr="00F61D85">
          <w:rPr>
            <w:rStyle w:val="Hyperlink"/>
            <w:sz w:val="28"/>
            <w:szCs w:val="28"/>
          </w:rPr>
          <w:t>Patricia.Freeman@fcps.edu</w:t>
        </w:r>
      </w:hyperlink>
      <w:r w:rsidR="00D036A6">
        <w:rPr>
          <w:sz w:val="28"/>
          <w:szCs w:val="28"/>
        </w:rPr>
        <w:t xml:space="preserve">       </w:t>
      </w:r>
    </w:p>
    <w:p w:rsidR="00D036A6" w:rsidRPr="00615D42" w:rsidRDefault="00241D3E" w:rsidP="00D036A6">
      <w:pPr>
        <w:rPr>
          <w:sz w:val="28"/>
          <w:szCs w:val="28"/>
        </w:rPr>
      </w:pPr>
      <w:r>
        <w:rPr>
          <w:noProof/>
          <w:sz w:val="28"/>
          <w:szCs w:val="28"/>
        </w:rPr>
        <mc:AlternateContent>
          <mc:Choice Requires="wps">
            <w:drawing>
              <wp:anchor distT="0" distB="0" distL="114300" distR="114300" simplePos="0" relativeHeight="251633664" behindDoc="0" locked="0" layoutInCell="1" allowOverlap="1">
                <wp:simplePos x="0" y="0"/>
                <wp:positionH relativeFrom="column">
                  <wp:posOffset>0</wp:posOffset>
                </wp:positionH>
                <wp:positionV relativeFrom="paragraph">
                  <wp:posOffset>1067435</wp:posOffset>
                </wp:positionV>
                <wp:extent cx="5943600" cy="1028700"/>
                <wp:effectExtent l="9525" t="10160" r="9525" b="8890"/>
                <wp:wrapNone/>
                <wp:docPr id="41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028700"/>
                        </a:xfrm>
                        <a:prstGeom prst="rect">
                          <a:avLst/>
                        </a:prstGeom>
                        <a:solidFill>
                          <a:srgbClr val="FFFFFF"/>
                        </a:solidFill>
                        <a:ln w="9525">
                          <a:solidFill>
                            <a:srgbClr val="000000"/>
                          </a:solidFill>
                          <a:miter lim="800000"/>
                          <a:headEnd/>
                          <a:tailEnd/>
                        </a:ln>
                      </wps:spPr>
                      <wps:txbx>
                        <w:txbxContent>
                          <w:p w:rsidR="00DD321F" w:rsidRDefault="00DD321F" w:rsidP="00D036A6">
                            <w:r>
                              <w:t xml:space="preserve">Please note that the following may include information obtained via the internet. Site sources are listed at the end of the sections. Materials are presented as available sites for information use only and are not guaranteed to be accurate and up-to-date. Some materials may be </w:t>
                            </w:r>
                            <w:proofErr w:type="spellStart"/>
                            <w:r>
                              <w:t>copywrited</w:t>
                            </w:r>
                            <w:proofErr w:type="spellEnd"/>
                            <w:r>
                              <w:t xml:space="preserve"> and are intended for informational and instructional purposes only. These materials are not available for public distribution without the authorization of source cons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64" o:spid="_x0000_s1026" type="#_x0000_t202" style="position:absolute;margin-left:0;margin-top:84.05pt;width:468pt;height:81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">
                <v:textbox>
                  <w:txbxContent>
                    <w:p w:rsidR="00DD321F" w:rsidRDefault="00DD321F" w:rsidP="00D036A6">
                      <w:r>
                        <w:t>Please note that the following may include information obtained via the internet. Site sources are listed at the end of the sections. Materials are presented as available sites for information use only and are not guaranteed to be accurate and up-to-date. Some materials may be copywrited and are intended for informational and instructional purposes only. These materials are not available for public distribution without the authorization of source consent.</w:t>
                      </w:r>
                    </w:p>
                  </w:txbxContent>
                </v:textbox>
              </v:shape>
            </w:pict>
          </mc:Fallback>
        </mc:AlternateContent>
      </w:r>
    </w:p>
    <w:p w:rsidR="00D036A6" w:rsidRDefault="00D036A6">
      <w:pPr>
        <w:rPr>
          <w:b/>
          <w:sz w:val="28"/>
          <w:szCs w:val="28"/>
        </w:rPr>
        <w:sectPr w:rsidR="00D036A6" w:rsidSect="00693419">
          <w:pgSz w:w="12240" w:h="15840"/>
          <w:pgMar w:top="1080" w:right="1440" w:bottom="1440" w:left="1260" w:header="720" w:footer="720" w:gutter="0"/>
          <w:cols w:space="720"/>
          <w:docGrid w:linePitch="360"/>
        </w:sectPr>
      </w:pPr>
    </w:p>
    <w:p w:rsidR="00D036A6" w:rsidRPr="00C31B35" w:rsidRDefault="00D036A6" w:rsidP="00D036A6">
      <w:pPr>
        <w:jc w:val="center"/>
      </w:pPr>
      <w:proofErr w:type="spellStart"/>
      <w:r w:rsidRPr="00C31B35">
        <w:lastRenderedPageBreak/>
        <w:t>Cruisin</w:t>
      </w:r>
      <w:proofErr w:type="spellEnd"/>
      <w:r w:rsidRPr="00C31B35">
        <w:t>’ Thru Math</w:t>
      </w:r>
    </w:p>
    <w:p w:rsidR="00D036A6" w:rsidRPr="00C31B35" w:rsidRDefault="00D036A6" w:rsidP="00D036A6">
      <w:pPr>
        <w:jc w:val="center"/>
      </w:pPr>
      <w:r w:rsidRPr="00C31B35">
        <w:t>Preparing for High-Stakes Assessments</w:t>
      </w:r>
    </w:p>
    <w:p w:rsidR="00D036A6" w:rsidRPr="00C31B35" w:rsidRDefault="00D036A6" w:rsidP="00D036A6"/>
    <w:p w:rsidR="00D036A6" w:rsidRPr="00C31B35" w:rsidRDefault="00D036A6" w:rsidP="00D036A6">
      <w:r w:rsidRPr="00C31B35">
        <w:t xml:space="preserve">Thank you for joining us in our annual high-stakes testing preparation. As middle school general and special education math teachers, we spend the year engaging, teaching and preparing students through the curriculum within the NCTM strand framework. We enjoyed the journey but felt that students, parents and teachers were overly stressed and tired of rote style testing reviews. Three years ago the eighth grade team gathered and in the middle of a winter storm decided that we all needed to take a new look at our preparation and the math cruise idea for review was launched. Since then, we have embarked on cruising the </w:t>
      </w:r>
      <w:smartTag w:uri="urn:schemas-microsoft-com:office:smarttags" w:element="place">
        <w:r w:rsidRPr="00C31B35">
          <w:t>Caribbean</w:t>
        </w:r>
      </w:smartTag>
      <w:r w:rsidRPr="00C31B35">
        <w:t xml:space="preserve"> with our students several times continually review</w:t>
      </w:r>
      <w:r>
        <w:t>ing and enhancing</w:t>
      </w:r>
      <w:r w:rsidRPr="00C31B35">
        <w:t xml:space="preserve"> the program based on the needs of our students.</w:t>
      </w:r>
    </w:p>
    <w:p w:rsidR="00D036A6" w:rsidRPr="00C31B35" w:rsidRDefault="00D036A6" w:rsidP="00D036A6"/>
    <w:p w:rsidR="00D036A6" w:rsidRPr="00C31B35" w:rsidRDefault="00D036A6" w:rsidP="00D036A6">
      <w:r w:rsidRPr="00C31B35">
        <w:t>Our cruise is organized around the five strands of the Virginia Standard of Learning blueprint which incorporates the NCTM standards. We focused on each strand for about one week. Each Monday the students entered their classrooms to the sounds of tropical music and we embarked on a new island</w:t>
      </w:r>
      <w:r>
        <w:t xml:space="preserve"> </w:t>
      </w:r>
      <w:r w:rsidRPr="00C31B35">
        <w:t xml:space="preserve">math </w:t>
      </w:r>
      <w:r>
        <w:t xml:space="preserve">topic and </w:t>
      </w:r>
      <w:r w:rsidRPr="00C31B35">
        <w:t xml:space="preserve">adventure. </w:t>
      </w:r>
    </w:p>
    <w:p w:rsidR="00D036A6" w:rsidRPr="00C31B35" w:rsidRDefault="00D036A6" w:rsidP="00D036A6"/>
    <w:p w:rsidR="00D036A6" w:rsidRPr="00C31B35" w:rsidRDefault="00D036A6" w:rsidP="00D036A6">
      <w:r w:rsidRPr="00C31B35">
        <w:t xml:space="preserve">Teachers shared island information using the internet, slide shows, and </w:t>
      </w:r>
      <w:r>
        <w:t xml:space="preserve">classroom </w:t>
      </w:r>
      <w:r w:rsidRPr="00C31B35">
        <w:t>technology to engage students in warm-up activities based on the strand of the week. After reviewing the warm up, we used an activity or game to check homework. Each night the homework was to do several problems from, various workbooks, teacher created items or released end-of-year tests. In the course of five weeks, the students practiced test taking strategies and review</w:t>
      </w:r>
      <w:r>
        <w:t>ed</w:t>
      </w:r>
      <w:r w:rsidRPr="00C31B35">
        <w:t xml:space="preserve"> for the cumulative test. After the homework, we would engage the students in their “life boats” or “diving teams” with a short review lesson and then the students practiced a particular skill with their team.</w:t>
      </w:r>
    </w:p>
    <w:p w:rsidR="00D036A6" w:rsidRPr="00C31B35" w:rsidRDefault="00D036A6" w:rsidP="00D036A6"/>
    <w:p w:rsidR="00D036A6" w:rsidRPr="00C31B35" w:rsidRDefault="00D036A6" w:rsidP="00D036A6">
      <w:r w:rsidRPr="00C31B35">
        <w:t xml:space="preserve">To </w:t>
      </w:r>
      <w:r>
        <w:t xml:space="preserve">monitor and enhance </w:t>
      </w:r>
      <w:r w:rsidRPr="00C31B35">
        <w:t xml:space="preserve">student accountability, we gave them each a passport. Each completed homework assignment earned them a stamp. We gave strand quizzes during the cruise, one each week. The students had to earn a 75% or better to receive another stamp on their passport. </w:t>
      </w:r>
      <w:proofErr w:type="spellStart"/>
      <w:r w:rsidRPr="00C31B35">
        <w:t>An</w:t>
      </w:r>
      <w:proofErr w:type="spellEnd"/>
      <w:r w:rsidRPr="00C31B35">
        <w:t xml:space="preserve"> after school session was offered to those earning below 75%. A </w:t>
      </w:r>
      <w:r w:rsidR="00ED5370" w:rsidRPr="00C31B35">
        <w:t>completed passport</w:t>
      </w:r>
      <w:r w:rsidRPr="00C31B35">
        <w:t xml:space="preserve"> was the student’s admission ticket to a party after the Standards of Learning test at the end of the year.</w:t>
      </w:r>
    </w:p>
    <w:p w:rsidR="00D036A6" w:rsidRPr="00C31B35" w:rsidRDefault="00D036A6" w:rsidP="00D036A6"/>
    <w:p w:rsidR="00D036A6" w:rsidRPr="00C31B35" w:rsidRDefault="00D036A6" w:rsidP="00D036A6">
      <w:r w:rsidRPr="00C31B35">
        <w:t>The students were also given a “cruise journal.”  This was a folder with each destination, the passport and workspace for them to work the problems of the day. Each child also received a workbook(s) from that was used to assign our daily problems.</w:t>
      </w:r>
    </w:p>
    <w:p w:rsidR="00D036A6" w:rsidRPr="00C31B35" w:rsidRDefault="00D036A6" w:rsidP="00D036A6"/>
    <w:p w:rsidR="00D036A6" w:rsidRPr="00C31B35" w:rsidRDefault="00D036A6" w:rsidP="00D036A6">
      <w:r w:rsidRPr="00C31B35">
        <w:t xml:space="preserve">This review involved several weeks of </w:t>
      </w:r>
      <w:r w:rsidR="00000F65">
        <w:t>preparation time</w:t>
      </w:r>
      <w:r w:rsidRPr="00C31B35">
        <w:t xml:space="preserve">, but once the cruise was in place, each day was another opportunity to engage all students in the discovery of mathematics. </w:t>
      </w:r>
      <w:r>
        <w:t xml:space="preserve">Our results, the data from the high-stakes testing have been encouraging. Students are invested in learning and have done very well on subsequent tests. </w:t>
      </w:r>
      <w:r w:rsidRPr="00C31B35">
        <w:t>Engaging students, energizing teachers and creating a less stressful atmosphere</w:t>
      </w:r>
      <w:r>
        <w:t xml:space="preserve"> has become our vision for all of our classes</w:t>
      </w:r>
      <w:r w:rsidRPr="00C31B35">
        <w:t xml:space="preserve">. We hope that today, you can start to create and plan an excursion of your own </w:t>
      </w:r>
      <w:r>
        <w:t>for the students in your classrooms</w:t>
      </w:r>
      <w:r w:rsidRPr="00C31B35">
        <w:t>. Thank you again for joining us!</w:t>
      </w:r>
    </w:p>
    <w:p w:rsidR="00D036A6" w:rsidRDefault="00D036A6" w:rsidP="00D036A6"/>
    <w:p w:rsidR="00D036A6" w:rsidRPr="00C31B35" w:rsidRDefault="00D036A6" w:rsidP="00D036A6"/>
    <w:p w:rsidR="00441FE0" w:rsidRDefault="00441FE0" w:rsidP="00441FE0"/>
    <w:p w:rsidR="001E66AC" w:rsidRDefault="001E66AC" w:rsidP="00441FE0"/>
    <w:p w:rsidR="001E66AC" w:rsidRDefault="001E66AC" w:rsidP="00441FE0"/>
    <w:p w:rsidR="001E66AC" w:rsidRDefault="001E66AC" w:rsidP="00441FE0"/>
    <w:p w:rsidR="001E66AC" w:rsidRDefault="001E66AC" w:rsidP="00441FE0"/>
    <w:p w:rsidR="00E028A6" w:rsidRPr="00E2605D" w:rsidRDefault="00E028A6">
      <w:pPr>
        <w:rPr>
          <w:b/>
          <w:sz w:val="28"/>
          <w:szCs w:val="28"/>
        </w:rPr>
      </w:pPr>
      <w:r w:rsidRPr="00E028A6">
        <w:rPr>
          <w:b/>
          <w:sz w:val="28"/>
          <w:szCs w:val="28"/>
        </w:rPr>
        <w:t>Table of Contents</w:t>
      </w:r>
    </w:p>
    <w:p w:rsidR="00E028A6" w:rsidRDefault="00E028A6"/>
    <w:p w:rsidR="00D1702E" w:rsidRDefault="00E028A6">
      <w:r>
        <w:t>Wel</w:t>
      </w:r>
      <w:r w:rsidR="002E2D34">
        <w:t xml:space="preserve">come to the </w:t>
      </w:r>
      <w:r w:rsidR="005B408D">
        <w:t xml:space="preserve">Franklin </w:t>
      </w:r>
      <w:r w:rsidR="00C844A9">
        <w:t>Cruise 201</w:t>
      </w:r>
      <w:r w:rsidR="00FA1311">
        <w:t>3</w:t>
      </w:r>
    </w:p>
    <w:p w:rsidR="00E028A6" w:rsidRDefault="00E028A6"/>
    <w:p w:rsidR="00E028A6" w:rsidRDefault="000B4272">
      <w:r>
        <w:t>Collaboration</w:t>
      </w:r>
    </w:p>
    <w:p w:rsidR="009E5812" w:rsidRDefault="009E5812">
      <w:r>
        <w:t>Developing your cruise</w:t>
      </w:r>
      <w:r w:rsidR="000B4272">
        <w:t xml:space="preserve"> </w:t>
      </w:r>
    </w:p>
    <w:p w:rsidR="00E028A6" w:rsidRDefault="00E028A6">
      <w:r>
        <w:t>How to use the cruise itinerary map &amp; passport</w:t>
      </w:r>
    </w:p>
    <w:p w:rsidR="00C87114" w:rsidRDefault="00C87114">
      <w:r>
        <w:t xml:space="preserve">VA Grade </w:t>
      </w:r>
      <w:r w:rsidR="00542519">
        <w:t xml:space="preserve">6,7, </w:t>
      </w:r>
      <w:r>
        <w:t>8 SOL Test Blueprint</w:t>
      </w:r>
    </w:p>
    <w:p w:rsidR="00E028A6" w:rsidRDefault="0092749C">
      <w:r>
        <w:t>Resources available for practice questions</w:t>
      </w:r>
    </w:p>
    <w:p w:rsidR="00E028A6" w:rsidRDefault="00E028A6"/>
    <w:p w:rsidR="00E028A6" w:rsidRPr="00E028A6" w:rsidRDefault="00E028A6">
      <w:pPr>
        <w:rPr>
          <w:b/>
        </w:rPr>
      </w:pPr>
      <w:r w:rsidRPr="00E028A6">
        <w:rPr>
          <w:b/>
        </w:rPr>
        <w:t>Cruise Destinations</w:t>
      </w:r>
      <w:r>
        <w:tab/>
      </w:r>
      <w:r>
        <w:tab/>
      </w:r>
      <w:r>
        <w:tab/>
      </w:r>
      <w:r>
        <w:tab/>
      </w:r>
      <w:r w:rsidRPr="00E028A6">
        <w:rPr>
          <w:b/>
        </w:rPr>
        <w:t>Concepts</w:t>
      </w:r>
      <w:r w:rsidR="00C87114">
        <w:rPr>
          <w:b/>
        </w:rPr>
        <w:t xml:space="preserve"> </w:t>
      </w:r>
    </w:p>
    <w:p w:rsidR="00E028A6" w:rsidRDefault="00E028A6"/>
    <w:p w:rsidR="000B4272" w:rsidRDefault="00E028A6">
      <w:smartTag w:uri="urn:schemas-microsoft-com:office:smarttags" w:element="place">
        <w:smartTag w:uri="urn:schemas-microsoft-com:office:smarttags" w:element="City">
          <w:r>
            <w:t>Miami</w:t>
          </w:r>
        </w:smartTag>
      </w:smartTag>
      <w:r>
        <w:tab/>
      </w:r>
      <w:r>
        <w:tab/>
      </w:r>
      <w:r>
        <w:tab/>
      </w:r>
      <w:r>
        <w:tab/>
      </w:r>
      <w:r>
        <w:tab/>
      </w:r>
      <w:r>
        <w:tab/>
      </w:r>
      <w:r w:rsidR="000B4272">
        <w:t>Muster Drill</w:t>
      </w:r>
    </w:p>
    <w:p w:rsidR="00E028A6" w:rsidRDefault="000B4272" w:rsidP="000B4272">
      <w:pPr>
        <w:ind w:left="3600" w:firstLine="720"/>
      </w:pPr>
      <w:r>
        <w:t>Embarking on our journey</w:t>
      </w:r>
      <w:r>
        <w:tab/>
      </w:r>
      <w:r>
        <w:tab/>
      </w:r>
      <w:r w:rsidR="00E028A6">
        <w:tab/>
      </w:r>
      <w:r w:rsidR="00E028A6">
        <w:tab/>
      </w:r>
      <w:r w:rsidR="00CC156A">
        <w:tab/>
      </w:r>
      <w:r w:rsidR="00E028A6">
        <w:t>Discussion/Passports</w:t>
      </w:r>
    </w:p>
    <w:p w:rsidR="00E028A6" w:rsidRDefault="00C87114">
      <w:r>
        <w:tab/>
      </w:r>
      <w:r>
        <w:tab/>
      </w:r>
      <w:r>
        <w:tab/>
      </w:r>
      <w:r>
        <w:tab/>
      </w:r>
      <w:r>
        <w:tab/>
      </w:r>
      <w:r>
        <w:tab/>
        <w:t>Formula Sheet</w:t>
      </w:r>
    </w:p>
    <w:p w:rsidR="009519FD" w:rsidRDefault="009519FD">
      <w:r>
        <w:tab/>
      </w:r>
      <w:r>
        <w:tab/>
      </w:r>
      <w:r>
        <w:tab/>
      </w:r>
      <w:r>
        <w:tab/>
      </w:r>
      <w:r>
        <w:tab/>
      </w:r>
      <w:r>
        <w:tab/>
        <w:t>Homework Packet</w:t>
      </w:r>
      <w:r w:rsidR="000B4272">
        <w:t>s</w:t>
      </w:r>
    </w:p>
    <w:p w:rsidR="007424A7" w:rsidRDefault="007424A7">
      <w:r>
        <w:tab/>
      </w:r>
      <w:r>
        <w:tab/>
      </w:r>
      <w:r>
        <w:tab/>
      </w:r>
      <w:r>
        <w:tab/>
      </w:r>
      <w:r>
        <w:tab/>
      </w:r>
      <w:r>
        <w:tab/>
        <w:t>Cruise Journal</w:t>
      </w:r>
    </w:p>
    <w:p w:rsidR="00E028A6" w:rsidRDefault="00E028A6"/>
    <w:p w:rsidR="00E028A6" w:rsidRPr="00F22F55" w:rsidRDefault="00E028A6">
      <w:pPr>
        <w:rPr>
          <w:b/>
        </w:rPr>
      </w:pPr>
      <w:smartTag w:uri="urn:schemas-microsoft-com:office:smarttags" w:element="place">
        <w:smartTag w:uri="urn:schemas-microsoft-com:office:smarttags" w:element="country-region">
          <w:r w:rsidRPr="00F22F55">
            <w:rPr>
              <w:b/>
            </w:rPr>
            <w:t>Bahamas</w:t>
          </w:r>
        </w:smartTag>
      </w:smartTag>
      <w:r w:rsidRPr="00F22F55">
        <w:rPr>
          <w:b/>
        </w:rPr>
        <w:tab/>
      </w:r>
      <w:r w:rsidRPr="00F22F55">
        <w:rPr>
          <w:b/>
        </w:rPr>
        <w:tab/>
      </w:r>
      <w:r w:rsidRPr="00F22F55">
        <w:rPr>
          <w:b/>
        </w:rPr>
        <w:tab/>
      </w:r>
      <w:r w:rsidRPr="00F22F55">
        <w:rPr>
          <w:b/>
        </w:rPr>
        <w:tab/>
      </w:r>
      <w:r w:rsidRPr="00F22F55">
        <w:rPr>
          <w:b/>
        </w:rPr>
        <w:tab/>
        <w:t>Number Sense</w:t>
      </w:r>
    </w:p>
    <w:p w:rsidR="00E028A6" w:rsidRDefault="00D16A62">
      <w:r>
        <w:tab/>
      </w:r>
      <w:r>
        <w:tab/>
      </w:r>
      <w:r>
        <w:tab/>
      </w:r>
      <w:r>
        <w:tab/>
      </w:r>
      <w:r>
        <w:tab/>
      </w:r>
      <w:r>
        <w:tab/>
      </w:r>
    </w:p>
    <w:p w:rsidR="00E028A6" w:rsidRDefault="00F22F55">
      <w:r>
        <w:tab/>
      </w:r>
      <w:r>
        <w:tab/>
      </w:r>
      <w:r>
        <w:tab/>
      </w:r>
      <w:r>
        <w:tab/>
      </w:r>
      <w:r>
        <w:tab/>
      </w:r>
      <w:r>
        <w:tab/>
      </w:r>
      <w:smartTag w:uri="urn:schemas-microsoft-com:office:smarttags" w:element="place">
        <w:smartTag w:uri="urn:schemas-microsoft-com:office:smarttags" w:element="PlaceName">
          <w:r>
            <w:t>Bahamas</w:t>
          </w:r>
        </w:smartTag>
        <w:r w:rsidR="002C556A">
          <w:t xml:space="preserve"> </w:t>
        </w:r>
        <w:smartTag w:uri="urn:schemas-microsoft-com:office:smarttags" w:element="PlaceName">
          <w:r w:rsidR="009519FD">
            <w:t>Deep</w:t>
          </w:r>
        </w:smartTag>
        <w:r w:rsidR="009519FD">
          <w:t xml:space="preserve"> </w:t>
        </w:r>
        <w:smartTag w:uri="urn:schemas-microsoft-com:office:smarttags" w:element="PlaceType">
          <w:r w:rsidR="009519FD">
            <w:t>Sea</w:t>
          </w:r>
        </w:smartTag>
      </w:smartTag>
      <w:r w:rsidR="009519FD">
        <w:t xml:space="preserve"> Fishing</w:t>
      </w:r>
    </w:p>
    <w:p w:rsidR="00506E27" w:rsidRDefault="00506E27"/>
    <w:p w:rsidR="00E028A6" w:rsidRPr="00F22F55" w:rsidRDefault="00F706BF">
      <w:pPr>
        <w:rPr>
          <w:b/>
        </w:rPr>
      </w:pPr>
      <w:smartTag w:uri="urn:schemas-microsoft-com:office:smarttags" w:element="place">
        <w:r w:rsidRPr="00F22F55">
          <w:rPr>
            <w:b/>
          </w:rPr>
          <w:t>Cayman</w:t>
        </w:r>
        <w:r w:rsidR="00E028A6" w:rsidRPr="00F22F55">
          <w:rPr>
            <w:b/>
          </w:rPr>
          <w:t xml:space="preserve"> Islands</w:t>
        </w:r>
      </w:smartTag>
      <w:r w:rsidR="00E028A6" w:rsidRPr="00F22F55">
        <w:rPr>
          <w:b/>
        </w:rPr>
        <w:tab/>
      </w:r>
      <w:r w:rsidR="00E028A6" w:rsidRPr="00F22F55">
        <w:rPr>
          <w:b/>
        </w:rPr>
        <w:tab/>
      </w:r>
      <w:r w:rsidR="00E028A6" w:rsidRPr="00F22F55">
        <w:rPr>
          <w:b/>
        </w:rPr>
        <w:tab/>
      </w:r>
      <w:r w:rsidR="00E028A6" w:rsidRPr="00F22F55">
        <w:rPr>
          <w:b/>
        </w:rPr>
        <w:tab/>
        <w:t>Computation &amp; Estimation</w:t>
      </w:r>
    </w:p>
    <w:p w:rsidR="00E028A6" w:rsidRDefault="00F22F55">
      <w:r>
        <w:tab/>
      </w:r>
      <w:r>
        <w:tab/>
      </w:r>
      <w:r>
        <w:tab/>
      </w:r>
      <w:r>
        <w:tab/>
      </w:r>
      <w:r>
        <w:tab/>
      </w:r>
      <w:r>
        <w:tab/>
        <w:t xml:space="preserve"> </w:t>
      </w:r>
    </w:p>
    <w:p w:rsidR="00E028A6" w:rsidRDefault="00C93706">
      <w:r>
        <w:tab/>
      </w:r>
      <w:r>
        <w:tab/>
      </w:r>
      <w:r>
        <w:tab/>
      </w:r>
      <w:r>
        <w:tab/>
      </w:r>
      <w:r>
        <w:tab/>
      </w:r>
      <w:r>
        <w:tab/>
        <w:t>Cayman Scuba Dive Activity</w:t>
      </w:r>
    </w:p>
    <w:p w:rsidR="00E028A6" w:rsidRDefault="00E028A6"/>
    <w:p w:rsidR="00E028A6" w:rsidRPr="00F22F55" w:rsidRDefault="00E028A6">
      <w:pPr>
        <w:rPr>
          <w:b/>
        </w:rPr>
      </w:pPr>
      <w:smartTag w:uri="urn:schemas-microsoft-com:office:smarttags" w:element="place">
        <w:r w:rsidRPr="00F22F55">
          <w:rPr>
            <w:b/>
          </w:rPr>
          <w:t>Aruba</w:t>
        </w:r>
      </w:smartTag>
      <w:r w:rsidRPr="00F22F55">
        <w:rPr>
          <w:b/>
        </w:rPr>
        <w:tab/>
      </w:r>
      <w:r w:rsidRPr="00F22F55">
        <w:rPr>
          <w:b/>
        </w:rPr>
        <w:tab/>
      </w:r>
      <w:r w:rsidRPr="00F22F55">
        <w:rPr>
          <w:b/>
        </w:rPr>
        <w:tab/>
      </w:r>
      <w:r w:rsidRPr="00F22F55">
        <w:rPr>
          <w:b/>
        </w:rPr>
        <w:tab/>
      </w:r>
      <w:r w:rsidRPr="00F22F55">
        <w:rPr>
          <w:b/>
        </w:rPr>
        <w:tab/>
      </w:r>
      <w:r w:rsidRPr="00F22F55">
        <w:rPr>
          <w:b/>
        </w:rPr>
        <w:tab/>
        <w:t>Measurement &amp; Geometry</w:t>
      </w:r>
    </w:p>
    <w:p w:rsidR="00E028A6" w:rsidRDefault="00E028A6"/>
    <w:p w:rsidR="00E028A6" w:rsidRDefault="00C93706">
      <w:r>
        <w:tab/>
      </w:r>
      <w:r>
        <w:tab/>
      </w:r>
      <w:r>
        <w:tab/>
      </w:r>
      <w:r>
        <w:tab/>
      </w:r>
      <w:r>
        <w:tab/>
      </w:r>
      <w:r>
        <w:tab/>
      </w:r>
      <w:smartTag w:uri="urn:schemas-microsoft-com:office:smarttags" w:element="place">
        <w:r>
          <w:t>Aruba</w:t>
        </w:r>
      </w:smartTag>
      <w:r>
        <w:t xml:space="preserve"> Jeep Safari Adventure</w:t>
      </w:r>
    </w:p>
    <w:p w:rsidR="00E028A6" w:rsidRDefault="00E028A6"/>
    <w:p w:rsidR="00E028A6" w:rsidRPr="00F22F55" w:rsidRDefault="00E028A6">
      <w:pPr>
        <w:rPr>
          <w:b/>
        </w:rPr>
      </w:pPr>
      <w:smartTag w:uri="urn:schemas-microsoft-com:office:smarttags" w:element="place">
        <w:smartTag w:uri="urn:schemas-microsoft-com:office:smarttags" w:element="country-region">
          <w:r w:rsidRPr="00F22F55">
            <w:rPr>
              <w:b/>
            </w:rPr>
            <w:t>Jamaica</w:t>
          </w:r>
        </w:smartTag>
      </w:smartTag>
      <w:r w:rsidRPr="00F22F55">
        <w:rPr>
          <w:b/>
        </w:rPr>
        <w:tab/>
      </w:r>
      <w:r w:rsidRPr="00F22F55">
        <w:rPr>
          <w:b/>
        </w:rPr>
        <w:tab/>
      </w:r>
      <w:r w:rsidRPr="00F22F55">
        <w:rPr>
          <w:b/>
        </w:rPr>
        <w:tab/>
      </w:r>
      <w:r w:rsidRPr="00F22F55">
        <w:rPr>
          <w:b/>
        </w:rPr>
        <w:tab/>
      </w:r>
      <w:r w:rsidRPr="00F22F55">
        <w:rPr>
          <w:b/>
        </w:rPr>
        <w:tab/>
        <w:t>Probability &amp; Statistics</w:t>
      </w:r>
    </w:p>
    <w:p w:rsidR="00E028A6" w:rsidRPr="00F22F55" w:rsidRDefault="00C93706">
      <w:pPr>
        <w:rPr>
          <w:b/>
        </w:rPr>
      </w:pPr>
      <w:r>
        <w:rPr>
          <w:b/>
        </w:rPr>
        <w:tab/>
      </w:r>
      <w:r>
        <w:rPr>
          <w:b/>
        </w:rPr>
        <w:tab/>
      </w:r>
      <w:r>
        <w:rPr>
          <w:b/>
        </w:rPr>
        <w:tab/>
      </w:r>
      <w:r>
        <w:rPr>
          <w:b/>
        </w:rPr>
        <w:tab/>
      </w:r>
      <w:r>
        <w:rPr>
          <w:b/>
        </w:rPr>
        <w:tab/>
      </w:r>
      <w:r>
        <w:rPr>
          <w:b/>
        </w:rPr>
        <w:tab/>
      </w:r>
    </w:p>
    <w:p w:rsidR="00E028A6" w:rsidRDefault="00C93706">
      <w:r>
        <w:tab/>
      </w:r>
      <w:r>
        <w:tab/>
      </w:r>
      <w:r>
        <w:tab/>
      </w:r>
      <w:r>
        <w:tab/>
      </w:r>
      <w:r>
        <w:tab/>
      </w:r>
      <w:r>
        <w:tab/>
      </w:r>
      <w:smartTag w:uri="urn:schemas-microsoft-com:office:smarttags" w:element="place">
        <w:smartTag w:uri="urn:schemas-microsoft-com:office:smarttags" w:element="country-region">
          <w:r>
            <w:t>Jamaica</w:t>
          </w:r>
        </w:smartTag>
      </w:smartTag>
      <w:r>
        <w:t xml:space="preserve"> Captain’s Table Activity</w:t>
      </w:r>
    </w:p>
    <w:p w:rsidR="00E028A6" w:rsidRDefault="00E028A6"/>
    <w:p w:rsidR="00E028A6" w:rsidRPr="00F22F55" w:rsidRDefault="00E028A6">
      <w:pPr>
        <w:rPr>
          <w:b/>
        </w:rPr>
      </w:pPr>
      <w:smartTag w:uri="urn:schemas-microsoft-com:office:smarttags" w:element="place">
        <w:r w:rsidRPr="00F22F55">
          <w:rPr>
            <w:b/>
          </w:rPr>
          <w:t>Cancun</w:t>
        </w:r>
      </w:smartTag>
      <w:r w:rsidRPr="00F22F55">
        <w:rPr>
          <w:b/>
        </w:rPr>
        <w:tab/>
      </w:r>
      <w:r w:rsidRPr="00F22F55">
        <w:rPr>
          <w:b/>
        </w:rPr>
        <w:tab/>
      </w:r>
      <w:r w:rsidRPr="00F22F55">
        <w:rPr>
          <w:b/>
        </w:rPr>
        <w:tab/>
      </w:r>
      <w:r w:rsidRPr="00F22F55">
        <w:rPr>
          <w:b/>
        </w:rPr>
        <w:tab/>
      </w:r>
      <w:r w:rsidRPr="00F22F55">
        <w:rPr>
          <w:b/>
        </w:rPr>
        <w:tab/>
        <w:t>Patterns Functions &amp; Algebra</w:t>
      </w:r>
    </w:p>
    <w:p w:rsidR="00CE0106" w:rsidRDefault="00CE0106"/>
    <w:p w:rsidR="00CE0106" w:rsidRDefault="00C93706">
      <w:r>
        <w:tab/>
      </w:r>
      <w:r>
        <w:tab/>
      </w:r>
      <w:r>
        <w:tab/>
      </w:r>
      <w:r>
        <w:tab/>
      </w:r>
      <w:r>
        <w:tab/>
      </w:r>
      <w:r>
        <w:tab/>
      </w:r>
      <w:r w:rsidR="002C556A">
        <w:t>Mayan Ruins Treasure Hunt</w:t>
      </w:r>
    </w:p>
    <w:p w:rsidR="00CE0106" w:rsidRDefault="00CE0106"/>
    <w:p w:rsidR="00CE0106" w:rsidRPr="00F22F55" w:rsidRDefault="00CE0106">
      <w:pPr>
        <w:rPr>
          <w:b/>
        </w:rPr>
      </w:pPr>
      <w:smartTag w:uri="urn:schemas-microsoft-com:office:smarttags" w:element="place">
        <w:smartTag w:uri="urn:schemas-microsoft-com:office:smarttags" w:element="City">
          <w:r w:rsidRPr="00F22F55">
            <w:rPr>
              <w:b/>
            </w:rPr>
            <w:t>Miami</w:t>
          </w:r>
        </w:smartTag>
      </w:smartTag>
      <w:r w:rsidRPr="00F22F55">
        <w:rPr>
          <w:b/>
        </w:rPr>
        <w:tab/>
      </w:r>
      <w:r w:rsidRPr="00F22F55">
        <w:rPr>
          <w:b/>
        </w:rPr>
        <w:tab/>
      </w:r>
      <w:r w:rsidRPr="00F22F55">
        <w:rPr>
          <w:b/>
        </w:rPr>
        <w:tab/>
      </w:r>
      <w:r w:rsidRPr="00F22F55">
        <w:rPr>
          <w:b/>
        </w:rPr>
        <w:tab/>
      </w:r>
      <w:r w:rsidRPr="00F22F55">
        <w:rPr>
          <w:b/>
        </w:rPr>
        <w:tab/>
      </w:r>
      <w:r w:rsidRPr="00F22F55">
        <w:rPr>
          <w:b/>
        </w:rPr>
        <w:tab/>
        <w:t>Welcome Home!</w:t>
      </w:r>
    </w:p>
    <w:p w:rsidR="00E028A6" w:rsidRDefault="00F22F55">
      <w:r>
        <w:tab/>
      </w:r>
      <w:r>
        <w:tab/>
      </w:r>
      <w:r>
        <w:tab/>
      </w:r>
      <w:r>
        <w:tab/>
      </w:r>
      <w:r>
        <w:tab/>
      </w:r>
      <w:r>
        <w:tab/>
        <w:t>Test Taking Strategies</w:t>
      </w:r>
    </w:p>
    <w:p w:rsidR="00F22F55" w:rsidRDefault="00F22F55">
      <w:r>
        <w:tab/>
      </w:r>
      <w:r>
        <w:tab/>
      </w:r>
      <w:r>
        <w:tab/>
      </w:r>
      <w:r>
        <w:tab/>
      </w:r>
      <w:r>
        <w:tab/>
      </w:r>
      <w:r>
        <w:tab/>
        <w:t>Fiesta</w:t>
      </w:r>
    </w:p>
    <w:p w:rsidR="00E028A6" w:rsidRDefault="00E028A6">
      <w:r>
        <w:t xml:space="preserve"> </w:t>
      </w:r>
    </w:p>
    <w:p w:rsidR="009E5812" w:rsidRPr="00F22F55" w:rsidRDefault="00DE053F">
      <w:pPr>
        <w:rPr>
          <w:b/>
        </w:rPr>
      </w:pPr>
      <w:r>
        <w:rPr>
          <w:b/>
        </w:rPr>
        <w:t>Additional Info</w:t>
      </w:r>
      <w:r>
        <w:rPr>
          <w:b/>
        </w:rPr>
        <w:tab/>
      </w:r>
      <w:r>
        <w:rPr>
          <w:b/>
        </w:rPr>
        <w:tab/>
      </w:r>
      <w:r w:rsidR="00F22F55" w:rsidRPr="00F22F55">
        <w:rPr>
          <w:b/>
        </w:rPr>
        <w:tab/>
      </w:r>
      <w:r w:rsidR="00F22F55" w:rsidRPr="00F22F55">
        <w:rPr>
          <w:b/>
        </w:rPr>
        <w:tab/>
        <w:t>Homework Packet</w:t>
      </w:r>
    </w:p>
    <w:p w:rsidR="009E5812" w:rsidRDefault="000E38E9">
      <w:r>
        <w:tab/>
      </w:r>
      <w:r>
        <w:tab/>
      </w:r>
      <w:r>
        <w:tab/>
      </w:r>
      <w:r>
        <w:tab/>
      </w:r>
      <w:r>
        <w:tab/>
      </w:r>
      <w:r>
        <w:tab/>
        <w:t>Letter Cards</w:t>
      </w:r>
    </w:p>
    <w:p w:rsidR="00DB0D9F" w:rsidRDefault="00DB0D9F"/>
    <w:p w:rsidR="00DB0D9F" w:rsidRDefault="00DB0D9F"/>
    <w:p w:rsidR="009774CE" w:rsidRPr="00257032" w:rsidRDefault="00241D3E" w:rsidP="00257032">
      <w:pPr>
        <w:autoSpaceDE w:val="0"/>
        <w:autoSpaceDN w:val="0"/>
        <w:adjustRightInd w:val="0"/>
        <w:rPr>
          <w:rFonts w:ascii="Arial" w:hAnsi="Arial" w:cs="Arial"/>
          <w:b/>
          <w:bCs/>
          <w:sz w:val="32"/>
          <w:szCs w:val="32"/>
        </w:rPr>
      </w:pPr>
      <w:r>
        <w:rPr>
          <w:rFonts w:ascii="Comic Sans MS" w:hAnsi="Comic Sans MS"/>
          <w:b/>
          <w:noProof/>
          <w:color w:val="000000"/>
          <w:sz w:val="52"/>
          <w:szCs w:val="52"/>
        </w:rPr>
        <w:lastRenderedPageBreak/>
        <mc:AlternateContent>
          <mc:Choice Requires="wpg">
            <w:drawing>
              <wp:anchor distT="0" distB="0" distL="114300" distR="114300" simplePos="0" relativeHeight="251628544" behindDoc="0" locked="0" layoutInCell="1" allowOverlap="1">
                <wp:simplePos x="0" y="0"/>
                <wp:positionH relativeFrom="column">
                  <wp:posOffset>5372100</wp:posOffset>
                </wp:positionH>
                <wp:positionV relativeFrom="paragraph">
                  <wp:posOffset>0</wp:posOffset>
                </wp:positionV>
                <wp:extent cx="1347470" cy="8371840"/>
                <wp:effectExtent l="0" t="0" r="0" b="635"/>
                <wp:wrapNone/>
                <wp:docPr id="416"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7470" cy="8371840"/>
                          <a:chOff x="9720" y="1260"/>
                          <a:chExt cx="2122" cy="13184"/>
                        </a:xfrm>
                      </wpg:grpSpPr>
                      <pic:pic xmlns:pic="http://schemas.openxmlformats.org/drawingml/2006/picture">
                        <pic:nvPicPr>
                          <pic:cNvPr id="417" name="Picture 239" descr="j02153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9720" y="1260"/>
                            <a:ext cx="1546" cy="10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18" name="Picture 240" descr="j028119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9855" y="13140"/>
                            <a:ext cx="1987" cy="130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38" o:spid="_x0000_s1026" style="position:absolute;margin-left:423pt;margin-top:0;width:106.1pt;height:659.2pt;z-index:251628544" coordorigin="9720,1260" coordsize="2122,1318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">
                <v:shape id="Picture 239" o:spid="_x0000_s1027" type="#_x0000_t75" alt="j0215326" style="position:absolute;left:9720;top:1260;width:1546;height:1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ZgFDHAAAA3AAAAA8AAABkcnMvZG93bnJldi54bWxEj0FrwkAUhO9C/8PyCr2Ibiy1SnSVtlTR&#10;g4eqF2+P7DMJyb6N2W2M/npXEDwOM/MNM523phQN1S63rGDQj0AQJ1bnnCrY7xa9MQjnkTWWlknB&#10;hRzMZy+dKcbanvmPmq1PRYCwi1FB5n0VS+mSjAy6vq2Ig3e0tUEfZJ1KXeM5wE0p36PoUxrMOSxk&#10;WNFPRkmx/TcKDkV3aBan6/h7XzTr07LS8ne9Uerttf2agPDU+mf40V5pBR+DEdzPhCMgZz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xZgFDHAAAA3AAAAA8AAAAAAAAAAAAA&#10;AAAAnwIAAGRycy9kb3ducmV2LnhtbFBLBQYAAAAABAAEAPcAAACTAwAAAAA=&#10;">
                  <v:imagedata r:id="rId14" o:title="j0215326"/>
                </v:shape>
                <v:shape id="Picture 240" o:spid="_x0000_s1028" type="#_x0000_t75" alt="j0281195" style="position:absolute;left:9855;top:13140;width:1987;height:1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PxJfEAAAA3AAAAA8AAABkcnMvZG93bnJldi54bWxEj02LwkAMhu/C/ochC3sRnbqsItVRRFzw&#10;sBc/Lt5iJ3aKnUzpjFr//eYgeAxv3idP5svO1+pObawCGxgNM1DERbAVlwaOh9/BFFRMyBbrwGTg&#10;SRGWi4/eHHMbHryj+z6VSiAcczTgUmpyrWPhyGMchoZYsktoPSYZ21LbFh8C97X+zrKJ9lixXHDY&#10;0NpRcd3fvGictivqo3X98fO0oetf2p031pivz241A5WoS+/lV3trDfyMxFaeEQLoxT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UPxJfEAAAA3AAAAA8AAAAAAAAAAAAAAAAA&#10;nwIAAGRycy9kb3ducmV2LnhtbFBLBQYAAAAABAAEAPcAAACQAwAAAAA=&#10;">
                  <v:imagedata r:id="rId15" o:title="j0281195"/>
                </v:shape>
              </v:group>
            </w:pict>
          </mc:Fallback>
        </mc:AlternateContent>
      </w:r>
      <w:r w:rsidR="009774CE">
        <w:rPr>
          <w:rFonts w:ascii="Comic Sans MS" w:hAnsi="Comic Sans MS"/>
          <w:b/>
          <w:color w:val="000000"/>
          <w:sz w:val="52"/>
          <w:szCs w:val="52"/>
        </w:rPr>
        <w:t>Cruise Planning Guide Notes:</w:t>
      </w:r>
    </w:p>
    <w:p w:rsidR="008E1AA3" w:rsidRDefault="008E1AA3" w:rsidP="009774CE">
      <w:pPr>
        <w:rPr>
          <w:rFonts w:ascii="Comic Sans MS" w:hAnsi="Comic Sans MS"/>
          <w:b/>
          <w:color w:val="000000"/>
          <w:sz w:val="52"/>
          <w:szCs w:val="52"/>
        </w:rPr>
        <w:sectPr w:rsidR="008E1AA3" w:rsidSect="00693419">
          <w:pgSz w:w="12240" w:h="15840"/>
          <w:pgMar w:top="1080" w:right="1440" w:bottom="1440" w:left="1260" w:header="720" w:footer="720" w:gutter="0"/>
          <w:cols w:space="720"/>
          <w:docGrid w:linePitch="360"/>
        </w:sectPr>
      </w:pPr>
    </w:p>
    <w:p w:rsidR="008E1AA3" w:rsidRPr="00257032" w:rsidRDefault="00241D3E" w:rsidP="008E1AA3">
      <w:pPr>
        <w:autoSpaceDE w:val="0"/>
        <w:autoSpaceDN w:val="0"/>
        <w:adjustRightInd w:val="0"/>
        <w:rPr>
          <w:rFonts w:ascii="Arial" w:hAnsi="Arial" w:cs="Arial"/>
          <w:b/>
          <w:bCs/>
          <w:sz w:val="32"/>
          <w:szCs w:val="32"/>
        </w:rPr>
      </w:pPr>
      <w:r>
        <w:rPr>
          <w:rFonts w:ascii="Comic Sans MS" w:hAnsi="Comic Sans MS"/>
          <w:b/>
          <w:noProof/>
          <w:color w:val="000000"/>
          <w:sz w:val="52"/>
          <w:szCs w:val="52"/>
        </w:rPr>
        <w:lastRenderedPageBreak/>
        <mc:AlternateContent>
          <mc:Choice Requires="wpg">
            <w:drawing>
              <wp:anchor distT="0" distB="0" distL="114300" distR="114300" simplePos="0" relativeHeight="251624448" behindDoc="0" locked="0" layoutInCell="1" allowOverlap="1">
                <wp:simplePos x="0" y="0"/>
                <wp:positionH relativeFrom="column">
                  <wp:posOffset>5074920</wp:posOffset>
                </wp:positionH>
                <wp:positionV relativeFrom="paragraph">
                  <wp:posOffset>68580</wp:posOffset>
                </wp:positionV>
                <wp:extent cx="1347470" cy="8371840"/>
                <wp:effectExtent l="0" t="1905" r="0" b="0"/>
                <wp:wrapNone/>
                <wp:docPr id="220" name="Group 2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7470" cy="8371840"/>
                          <a:chOff x="9720" y="1260"/>
                          <a:chExt cx="2122" cy="13184"/>
                        </a:xfrm>
                      </wpg:grpSpPr>
                      <pic:pic xmlns:pic="http://schemas.openxmlformats.org/drawingml/2006/picture">
                        <pic:nvPicPr>
                          <pic:cNvPr id="221" name="Picture 215" descr="j02153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9720" y="1260"/>
                            <a:ext cx="1546" cy="10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2" name="Picture 216" descr="j028119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9855" y="13140"/>
                            <a:ext cx="1987" cy="130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37" o:spid="_x0000_s1026" style="position:absolute;margin-left:399.6pt;margin-top:5.4pt;width:106.1pt;height:659.2pt;z-index:251624448" coordorigin="9720,1260" coordsize="2122,1318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">
                <v:shape id="Picture 215" o:spid="_x0000_s1027" type="#_x0000_t75" alt="j0215326" style="position:absolute;left:9720;top:1260;width:1546;height:1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btfrGAAAA3AAAAA8AAABkcnMvZG93bnJldi54bWxEj0FrwkAUhO9C/8PyCl5ENwYUia7Slip6&#10;8FDrxdsj+0xCsm9jdo2xv74rCB6HmfmGWaw6U4mWGldYVjAeRSCIU6sLzhQcf9fDGQjnkTVWlknB&#10;nRyslm+9BSba3viH2oPPRICwS1BB7n2dSOnSnAy6ka2Jg3e2jUEfZJNJ3eAtwE0l4yiaSoMFh4Uc&#10;a/rKKS0PV6PgVA4mZn35m30ey3Z32dRafu/2SvXfu485CE+df4Wf7a1WEMdjeJwJR0Au/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Nu1+sYAAADcAAAADwAAAAAAAAAAAAAA&#10;AACfAgAAZHJzL2Rvd25yZXYueG1sUEsFBgAAAAAEAAQA9wAAAJIDAAAAAA==&#10;">
                  <v:imagedata r:id="rId14" o:title="j0215326"/>
                </v:shape>
                <v:shape id="Picture 216" o:spid="_x0000_s1028" type="#_x0000_t75" alt="j0281195" style="position:absolute;left:9855;top:13140;width:1987;height:1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A+zjEAAAA3AAAAA8AAABkcnMvZG93bnJldi54bWxEj8FqwzAQRO+B/oPYQi8hlmNoKK7lEIIL&#10;OfSStBffNtbWMrZWxlId5++rQqHHYXbe7BT7xQ5ipsl3jhVskxQEceN0x62Cz4+3zQsIH5A1Do5J&#10;wZ087MuHVYG5djc+03wJrYgQ9jkqMCGMuZS+MWTRJ24kjt6XmyyGKKdW6glvEW4HmaXpTlrsODYY&#10;HOloqOkv3za+UZ8OtEZt1s/3uqL+PZyvlVbq6XE5vIIItIT/47/0SSvIsgx+x0QCyPI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zA+zjEAAAA3AAAAA8AAAAAAAAAAAAAAAAA&#10;nwIAAGRycy9kb3ducmV2LnhtbFBLBQYAAAAABAAEAPcAAACQAwAAAAA=&#10;">
                  <v:imagedata r:id="rId15" o:title="j0281195"/>
                </v:shape>
              </v:group>
            </w:pict>
          </mc:Fallback>
        </mc:AlternateContent>
      </w:r>
      <w:r w:rsidR="008E1AA3">
        <w:rPr>
          <w:rFonts w:ascii="Comic Sans MS" w:hAnsi="Comic Sans MS"/>
          <w:b/>
          <w:color w:val="000000"/>
          <w:sz w:val="52"/>
          <w:szCs w:val="52"/>
        </w:rPr>
        <w:t>Cruise Planning Guide Notes:</w:t>
      </w:r>
    </w:p>
    <w:p w:rsidR="008E1AA3" w:rsidRDefault="008E1AA3" w:rsidP="008E1AA3">
      <w:pPr>
        <w:rPr>
          <w:rFonts w:ascii="Comic Sans MS" w:hAnsi="Comic Sans MS"/>
          <w:b/>
          <w:color w:val="000000"/>
          <w:sz w:val="52"/>
          <w:szCs w:val="52"/>
        </w:rPr>
        <w:sectPr w:rsidR="008E1AA3" w:rsidSect="00693419">
          <w:pgSz w:w="12240" w:h="15840"/>
          <w:pgMar w:top="1080" w:right="1440" w:bottom="1440" w:left="1260" w:header="720" w:footer="720" w:gutter="0"/>
          <w:cols w:space="720"/>
          <w:docGrid w:linePitch="360"/>
        </w:sectPr>
      </w:pPr>
    </w:p>
    <w:p w:rsidR="00D036A6" w:rsidRDefault="00D036A6" w:rsidP="00D036A6">
      <w:pPr>
        <w:rPr>
          <w:b/>
          <w:sz w:val="28"/>
          <w:szCs w:val="28"/>
        </w:rPr>
      </w:pPr>
      <w:r>
        <w:rPr>
          <w:b/>
          <w:sz w:val="28"/>
          <w:szCs w:val="28"/>
        </w:rPr>
        <w:lastRenderedPageBreak/>
        <w:t>NCTM</w:t>
      </w:r>
    </w:p>
    <w:p w:rsidR="00D036A6" w:rsidRPr="000B54B0" w:rsidRDefault="00660AC0" w:rsidP="00D036A6">
      <w:pPr>
        <w:spacing w:before="100" w:beforeAutospacing="1" w:after="100" w:afterAutospacing="1"/>
      </w:pPr>
      <w:hyperlink r:id="rId16" w:history="1">
        <w:r w:rsidR="00D036A6" w:rsidRPr="000B54B0">
          <w:rPr>
            <w:rStyle w:val="Hyperlink"/>
            <w:rFonts w:ascii="Arial" w:hAnsi="Arial" w:cs="Arial"/>
            <w:b/>
            <w:bCs/>
            <w:sz w:val="20"/>
            <w:szCs w:val="20"/>
          </w:rPr>
          <w:t>Principles and Standards for School Mathematics</w:t>
        </w:r>
      </w:hyperlink>
      <w:r w:rsidR="00D036A6" w:rsidRPr="000B54B0">
        <w:rPr>
          <w:rFonts w:ascii="Arial" w:hAnsi="Arial" w:cs="Arial"/>
          <w:b/>
          <w:bCs/>
          <w:sz w:val="20"/>
          <w:szCs w:val="20"/>
        </w:rPr>
        <w:t xml:space="preserve"> (Standards 2000 Project) comes from the </w:t>
      </w:r>
      <w:hyperlink r:id="rId17" w:history="1">
        <w:r w:rsidR="00D036A6" w:rsidRPr="000B54B0">
          <w:rPr>
            <w:rStyle w:val="Hyperlink"/>
            <w:rFonts w:ascii="Arial" w:hAnsi="Arial" w:cs="Arial"/>
            <w:b/>
            <w:bCs/>
            <w:sz w:val="20"/>
            <w:szCs w:val="20"/>
          </w:rPr>
          <w:t>National Council of Teachers of Mathematics</w:t>
        </w:r>
      </w:hyperlink>
      <w:r w:rsidR="00D036A6" w:rsidRPr="000B54B0">
        <w:rPr>
          <w:rFonts w:ascii="Arial" w:hAnsi="Arial" w:cs="Arial"/>
          <w:b/>
          <w:bCs/>
          <w:sz w:val="20"/>
          <w:szCs w:val="20"/>
        </w:rPr>
        <w:t>.</w:t>
      </w:r>
    </w:p>
    <w:tbl>
      <w:tblPr>
        <w:tblW w:w="6900" w:type="dxa"/>
        <w:tblCellSpacing w:w="15" w:type="dxa"/>
        <w:tblCellMar>
          <w:top w:w="15" w:type="dxa"/>
          <w:left w:w="15" w:type="dxa"/>
          <w:bottom w:w="15" w:type="dxa"/>
          <w:right w:w="15" w:type="dxa"/>
        </w:tblCellMar>
        <w:tblLook w:val="0000" w:firstRow="0" w:lastRow="0" w:firstColumn="0" w:lastColumn="0" w:noHBand="0" w:noVBand="0"/>
      </w:tblPr>
      <w:tblGrid>
        <w:gridCol w:w="6990"/>
      </w:tblGrid>
      <w:tr w:rsidR="00D036A6">
        <w:trPr>
          <w:tblCellSpacing w:w="15" w:type="dxa"/>
        </w:trPr>
        <w:tc>
          <w:tcPr>
            <w:tcW w:w="6900" w:type="dxa"/>
            <w:shd w:val="clear" w:color="auto" w:fill="99CC99"/>
            <w:vAlign w:val="center"/>
          </w:tcPr>
          <w:tbl>
            <w:tblPr>
              <w:tblW w:w="6900" w:type="dxa"/>
              <w:tblCellSpacing w:w="0" w:type="dxa"/>
              <w:tblCellMar>
                <w:top w:w="30" w:type="dxa"/>
                <w:left w:w="30" w:type="dxa"/>
                <w:bottom w:w="30" w:type="dxa"/>
                <w:right w:w="30" w:type="dxa"/>
              </w:tblCellMar>
              <w:tblLook w:val="0000" w:firstRow="0" w:lastRow="0" w:firstColumn="0" w:lastColumn="0" w:noHBand="0" w:noVBand="0"/>
            </w:tblPr>
            <w:tblGrid>
              <w:gridCol w:w="6900"/>
            </w:tblGrid>
            <w:tr w:rsidR="00D036A6">
              <w:trPr>
                <w:tblCellSpacing w:w="0" w:type="dxa"/>
              </w:trPr>
              <w:tc>
                <w:tcPr>
                  <w:tcW w:w="6900" w:type="dxa"/>
                  <w:shd w:val="clear" w:color="auto" w:fill="99CC99"/>
                  <w:vAlign w:val="center"/>
                </w:tcPr>
                <w:p w:rsidR="00D036A6" w:rsidRDefault="00D036A6" w:rsidP="00D036A6">
                  <w:r>
                    <w:rPr>
                      <w:rFonts w:ascii="Arial" w:hAnsi="Arial" w:cs="Arial"/>
                      <w:b/>
                      <w:bCs/>
                    </w:rPr>
                    <w:t>NUMBER AND OPERATIONS</w:t>
                  </w:r>
                  <w:r>
                    <w:t xml:space="preserve"> </w:t>
                  </w:r>
                </w:p>
              </w:tc>
            </w:tr>
          </w:tbl>
          <w:p w:rsidR="00D036A6" w:rsidRDefault="00D036A6" w:rsidP="00D036A6"/>
        </w:tc>
      </w:tr>
    </w:tbl>
    <w:p w:rsidR="00D036A6" w:rsidRDefault="00D036A6" w:rsidP="00D036A6">
      <w:pPr>
        <w:numPr>
          <w:ilvl w:val="0"/>
          <w:numId w:val="2"/>
        </w:numPr>
        <w:spacing w:before="100" w:beforeAutospacing="1" w:after="100" w:afterAutospacing="1"/>
        <w:rPr>
          <w:rFonts w:ascii="Arial" w:hAnsi="Arial" w:cs="Arial"/>
        </w:rPr>
      </w:pPr>
      <w:r>
        <w:rPr>
          <w:rFonts w:ascii="Arial" w:hAnsi="Arial" w:cs="Arial"/>
        </w:rPr>
        <w:t xml:space="preserve">Understand numbers, ways of representing numbers, relationships among numbers, and number systems </w:t>
      </w:r>
    </w:p>
    <w:p w:rsidR="00D036A6" w:rsidRDefault="00D036A6" w:rsidP="00D036A6">
      <w:pPr>
        <w:numPr>
          <w:ilvl w:val="0"/>
          <w:numId w:val="2"/>
        </w:numPr>
        <w:spacing w:before="100" w:beforeAutospacing="1" w:after="100" w:afterAutospacing="1"/>
        <w:rPr>
          <w:rFonts w:ascii="Arial" w:hAnsi="Arial" w:cs="Arial"/>
        </w:rPr>
      </w:pPr>
      <w:r>
        <w:rPr>
          <w:rFonts w:ascii="Arial" w:hAnsi="Arial" w:cs="Arial"/>
        </w:rPr>
        <w:t xml:space="preserve">Understand meanings of operations and how they relate to one another </w:t>
      </w:r>
    </w:p>
    <w:p w:rsidR="00D036A6" w:rsidRDefault="00D036A6" w:rsidP="00D036A6">
      <w:pPr>
        <w:numPr>
          <w:ilvl w:val="0"/>
          <w:numId w:val="2"/>
        </w:numPr>
        <w:spacing w:before="100" w:beforeAutospacing="1" w:after="100" w:afterAutospacing="1"/>
        <w:rPr>
          <w:rFonts w:ascii="Arial" w:hAnsi="Arial" w:cs="Arial"/>
        </w:rPr>
      </w:pPr>
      <w:r>
        <w:rPr>
          <w:rFonts w:ascii="Arial" w:hAnsi="Arial" w:cs="Arial"/>
        </w:rPr>
        <w:t xml:space="preserve">Compute fluently and make reasonable estimates </w:t>
      </w:r>
      <w:r>
        <w:rPr>
          <w:rFonts w:ascii="Arial" w:hAnsi="Arial" w:cs="Arial"/>
          <w:b/>
          <w:bCs/>
        </w:rPr>
        <w:t xml:space="preserve">       </w:t>
      </w:r>
    </w:p>
    <w:tbl>
      <w:tblPr>
        <w:tblW w:w="6900" w:type="dxa"/>
        <w:tblCellSpacing w:w="15" w:type="dxa"/>
        <w:tblCellMar>
          <w:top w:w="15" w:type="dxa"/>
          <w:left w:w="15" w:type="dxa"/>
          <w:bottom w:w="15" w:type="dxa"/>
          <w:right w:w="15" w:type="dxa"/>
        </w:tblCellMar>
        <w:tblLook w:val="0000" w:firstRow="0" w:lastRow="0" w:firstColumn="0" w:lastColumn="0" w:noHBand="0" w:noVBand="0"/>
      </w:tblPr>
      <w:tblGrid>
        <w:gridCol w:w="6990"/>
      </w:tblGrid>
      <w:tr w:rsidR="00D036A6">
        <w:trPr>
          <w:tblCellSpacing w:w="15" w:type="dxa"/>
        </w:trPr>
        <w:tc>
          <w:tcPr>
            <w:tcW w:w="6900" w:type="dxa"/>
            <w:shd w:val="clear" w:color="auto" w:fill="99CC99"/>
            <w:vAlign w:val="center"/>
          </w:tcPr>
          <w:tbl>
            <w:tblPr>
              <w:tblW w:w="6900" w:type="dxa"/>
              <w:tblCellSpacing w:w="0" w:type="dxa"/>
              <w:tblCellMar>
                <w:top w:w="30" w:type="dxa"/>
                <w:left w:w="30" w:type="dxa"/>
                <w:bottom w:w="30" w:type="dxa"/>
                <w:right w:w="30" w:type="dxa"/>
              </w:tblCellMar>
              <w:tblLook w:val="0000" w:firstRow="0" w:lastRow="0" w:firstColumn="0" w:lastColumn="0" w:noHBand="0" w:noVBand="0"/>
            </w:tblPr>
            <w:tblGrid>
              <w:gridCol w:w="6900"/>
            </w:tblGrid>
            <w:tr w:rsidR="00D036A6">
              <w:trPr>
                <w:tblCellSpacing w:w="0" w:type="dxa"/>
              </w:trPr>
              <w:tc>
                <w:tcPr>
                  <w:tcW w:w="6900" w:type="dxa"/>
                  <w:shd w:val="clear" w:color="auto" w:fill="99CC99"/>
                  <w:vAlign w:val="center"/>
                </w:tcPr>
                <w:p w:rsidR="00D036A6" w:rsidRDefault="00D036A6" w:rsidP="00D036A6">
                  <w:r>
                    <w:rPr>
                      <w:rFonts w:ascii="Arial" w:hAnsi="Arial" w:cs="Arial"/>
                      <w:b/>
                      <w:bCs/>
                    </w:rPr>
                    <w:t>ALGEBRA</w:t>
                  </w:r>
                  <w:r>
                    <w:t xml:space="preserve"> </w:t>
                  </w:r>
                </w:p>
              </w:tc>
            </w:tr>
          </w:tbl>
          <w:p w:rsidR="00D036A6" w:rsidRDefault="00D036A6" w:rsidP="00D036A6"/>
        </w:tc>
      </w:tr>
    </w:tbl>
    <w:p w:rsidR="00D036A6" w:rsidRDefault="00D036A6" w:rsidP="00D036A6">
      <w:pPr>
        <w:numPr>
          <w:ilvl w:val="0"/>
          <w:numId w:val="3"/>
        </w:numPr>
        <w:spacing w:before="100" w:beforeAutospacing="1" w:after="100" w:afterAutospacing="1"/>
        <w:rPr>
          <w:rFonts w:ascii="Arial" w:hAnsi="Arial" w:cs="Arial"/>
        </w:rPr>
      </w:pPr>
      <w:r>
        <w:rPr>
          <w:rFonts w:ascii="Arial" w:hAnsi="Arial" w:cs="Arial"/>
        </w:rPr>
        <w:t xml:space="preserve">Understand patterns, relations, and functions </w:t>
      </w:r>
    </w:p>
    <w:p w:rsidR="00D036A6" w:rsidRDefault="00D036A6" w:rsidP="00D036A6">
      <w:pPr>
        <w:numPr>
          <w:ilvl w:val="0"/>
          <w:numId w:val="3"/>
        </w:numPr>
        <w:spacing w:before="100" w:beforeAutospacing="1" w:after="100" w:afterAutospacing="1"/>
        <w:rPr>
          <w:rFonts w:ascii="Arial" w:hAnsi="Arial" w:cs="Arial"/>
        </w:rPr>
      </w:pPr>
      <w:r>
        <w:rPr>
          <w:rFonts w:ascii="Arial" w:hAnsi="Arial" w:cs="Arial"/>
        </w:rPr>
        <w:t xml:space="preserve">Represent and analyze mathematical situations and structures using algebraic symbols </w:t>
      </w:r>
    </w:p>
    <w:p w:rsidR="00D036A6" w:rsidRDefault="00D036A6" w:rsidP="00D036A6">
      <w:pPr>
        <w:numPr>
          <w:ilvl w:val="0"/>
          <w:numId w:val="3"/>
        </w:numPr>
        <w:spacing w:before="100" w:beforeAutospacing="1" w:after="100" w:afterAutospacing="1"/>
        <w:rPr>
          <w:rFonts w:ascii="Arial" w:hAnsi="Arial" w:cs="Arial"/>
        </w:rPr>
      </w:pPr>
      <w:r>
        <w:rPr>
          <w:rFonts w:ascii="Arial" w:hAnsi="Arial" w:cs="Arial"/>
        </w:rPr>
        <w:t xml:space="preserve">Use mathematical models to represent and understand quantitative relationships </w:t>
      </w:r>
    </w:p>
    <w:p w:rsidR="00D036A6" w:rsidRDefault="00D036A6" w:rsidP="00D036A6">
      <w:pPr>
        <w:numPr>
          <w:ilvl w:val="0"/>
          <w:numId w:val="3"/>
        </w:numPr>
        <w:spacing w:before="100" w:beforeAutospacing="1" w:after="100" w:afterAutospacing="1"/>
        <w:rPr>
          <w:rFonts w:ascii="Arial" w:hAnsi="Arial" w:cs="Arial"/>
        </w:rPr>
      </w:pPr>
      <w:r>
        <w:rPr>
          <w:rFonts w:ascii="Arial" w:hAnsi="Arial" w:cs="Arial"/>
        </w:rPr>
        <w:t xml:space="preserve">Analyze change in various contexts </w:t>
      </w:r>
      <w:r>
        <w:rPr>
          <w:rFonts w:ascii="Arial" w:hAnsi="Arial" w:cs="Arial"/>
          <w:b/>
          <w:bCs/>
        </w:rPr>
        <w:t xml:space="preserve">      </w:t>
      </w:r>
    </w:p>
    <w:tbl>
      <w:tblPr>
        <w:tblW w:w="6900" w:type="dxa"/>
        <w:tblCellSpacing w:w="15" w:type="dxa"/>
        <w:tblCellMar>
          <w:top w:w="15" w:type="dxa"/>
          <w:left w:w="15" w:type="dxa"/>
          <w:bottom w:w="15" w:type="dxa"/>
          <w:right w:w="15" w:type="dxa"/>
        </w:tblCellMar>
        <w:tblLook w:val="0000" w:firstRow="0" w:lastRow="0" w:firstColumn="0" w:lastColumn="0" w:noHBand="0" w:noVBand="0"/>
      </w:tblPr>
      <w:tblGrid>
        <w:gridCol w:w="6990"/>
      </w:tblGrid>
      <w:tr w:rsidR="00D036A6">
        <w:trPr>
          <w:tblCellSpacing w:w="15" w:type="dxa"/>
        </w:trPr>
        <w:tc>
          <w:tcPr>
            <w:tcW w:w="6900" w:type="dxa"/>
            <w:shd w:val="clear" w:color="auto" w:fill="99CC99"/>
            <w:vAlign w:val="center"/>
          </w:tcPr>
          <w:tbl>
            <w:tblPr>
              <w:tblW w:w="6900" w:type="dxa"/>
              <w:tblCellSpacing w:w="0" w:type="dxa"/>
              <w:tblCellMar>
                <w:top w:w="30" w:type="dxa"/>
                <w:left w:w="30" w:type="dxa"/>
                <w:bottom w:w="30" w:type="dxa"/>
                <w:right w:w="30" w:type="dxa"/>
              </w:tblCellMar>
              <w:tblLook w:val="0000" w:firstRow="0" w:lastRow="0" w:firstColumn="0" w:lastColumn="0" w:noHBand="0" w:noVBand="0"/>
            </w:tblPr>
            <w:tblGrid>
              <w:gridCol w:w="6900"/>
            </w:tblGrid>
            <w:tr w:rsidR="00D036A6">
              <w:trPr>
                <w:tblCellSpacing w:w="0" w:type="dxa"/>
              </w:trPr>
              <w:tc>
                <w:tcPr>
                  <w:tcW w:w="6900" w:type="dxa"/>
                  <w:shd w:val="clear" w:color="auto" w:fill="99CC99"/>
                  <w:vAlign w:val="center"/>
                </w:tcPr>
                <w:p w:rsidR="00D036A6" w:rsidRDefault="00D036A6" w:rsidP="00D036A6">
                  <w:r>
                    <w:rPr>
                      <w:rFonts w:ascii="Arial" w:hAnsi="Arial" w:cs="Arial"/>
                      <w:b/>
                      <w:bCs/>
                    </w:rPr>
                    <w:t>GEOMETRY</w:t>
                  </w:r>
                  <w:r>
                    <w:t xml:space="preserve"> </w:t>
                  </w:r>
                </w:p>
              </w:tc>
            </w:tr>
          </w:tbl>
          <w:p w:rsidR="00D036A6" w:rsidRDefault="00D036A6" w:rsidP="00D036A6"/>
        </w:tc>
      </w:tr>
    </w:tbl>
    <w:p w:rsidR="00D036A6" w:rsidRDefault="00D036A6" w:rsidP="00D036A6">
      <w:pPr>
        <w:numPr>
          <w:ilvl w:val="0"/>
          <w:numId w:val="4"/>
        </w:numPr>
        <w:spacing w:before="100" w:beforeAutospacing="1" w:after="100" w:afterAutospacing="1"/>
        <w:rPr>
          <w:rFonts w:ascii="Arial" w:hAnsi="Arial" w:cs="Arial"/>
        </w:rPr>
      </w:pPr>
      <w:r>
        <w:rPr>
          <w:rFonts w:ascii="Arial" w:hAnsi="Arial" w:cs="Arial"/>
        </w:rPr>
        <w:t xml:space="preserve">Analyze characteristics and properties of two- and three-dimensional geometric shapes and develop mathematical arguments about geometric relationships </w:t>
      </w:r>
    </w:p>
    <w:p w:rsidR="00D036A6" w:rsidRDefault="00D036A6" w:rsidP="00D036A6">
      <w:pPr>
        <w:numPr>
          <w:ilvl w:val="0"/>
          <w:numId w:val="4"/>
        </w:numPr>
        <w:spacing w:before="100" w:beforeAutospacing="1" w:after="100" w:afterAutospacing="1"/>
        <w:rPr>
          <w:rFonts w:ascii="Arial" w:hAnsi="Arial" w:cs="Arial"/>
        </w:rPr>
      </w:pPr>
      <w:r>
        <w:rPr>
          <w:rFonts w:ascii="Arial" w:hAnsi="Arial" w:cs="Arial"/>
        </w:rPr>
        <w:t xml:space="preserve">Specify locations and describe spatial relationships using coordinate geometry and other representational systems </w:t>
      </w:r>
    </w:p>
    <w:p w:rsidR="00D036A6" w:rsidRDefault="00D036A6" w:rsidP="00D036A6">
      <w:pPr>
        <w:numPr>
          <w:ilvl w:val="0"/>
          <w:numId w:val="4"/>
        </w:numPr>
        <w:spacing w:before="100" w:beforeAutospacing="1" w:after="100" w:afterAutospacing="1"/>
        <w:rPr>
          <w:rFonts w:ascii="Arial" w:hAnsi="Arial" w:cs="Arial"/>
        </w:rPr>
      </w:pPr>
      <w:r>
        <w:rPr>
          <w:rFonts w:ascii="Arial" w:hAnsi="Arial" w:cs="Arial"/>
        </w:rPr>
        <w:t xml:space="preserve">Apply transformations and use symmetry to analyze mathematical situations </w:t>
      </w:r>
    </w:p>
    <w:p w:rsidR="00D036A6" w:rsidRDefault="00D036A6" w:rsidP="00D036A6">
      <w:pPr>
        <w:numPr>
          <w:ilvl w:val="0"/>
          <w:numId w:val="4"/>
        </w:numPr>
        <w:spacing w:before="100" w:beforeAutospacing="1" w:after="100" w:afterAutospacing="1"/>
        <w:rPr>
          <w:rFonts w:ascii="Arial" w:hAnsi="Arial" w:cs="Arial"/>
        </w:rPr>
      </w:pPr>
      <w:r>
        <w:rPr>
          <w:rFonts w:ascii="Arial" w:hAnsi="Arial" w:cs="Arial"/>
        </w:rPr>
        <w:t xml:space="preserve">Use visualization, spatial reasoning, and geometric modeling to solve problems </w:t>
      </w:r>
    </w:p>
    <w:tbl>
      <w:tblPr>
        <w:tblW w:w="6900" w:type="dxa"/>
        <w:tblCellSpacing w:w="15" w:type="dxa"/>
        <w:tblCellMar>
          <w:top w:w="15" w:type="dxa"/>
          <w:left w:w="15" w:type="dxa"/>
          <w:bottom w:w="15" w:type="dxa"/>
          <w:right w:w="15" w:type="dxa"/>
        </w:tblCellMar>
        <w:tblLook w:val="0000" w:firstRow="0" w:lastRow="0" w:firstColumn="0" w:lastColumn="0" w:noHBand="0" w:noVBand="0"/>
      </w:tblPr>
      <w:tblGrid>
        <w:gridCol w:w="6990"/>
      </w:tblGrid>
      <w:tr w:rsidR="00D036A6">
        <w:trPr>
          <w:tblCellSpacing w:w="15" w:type="dxa"/>
        </w:trPr>
        <w:tc>
          <w:tcPr>
            <w:tcW w:w="6900" w:type="dxa"/>
            <w:shd w:val="clear" w:color="auto" w:fill="99CC99"/>
            <w:vAlign w:val="center"/>
          </w:tcPr>
          <w:tbl>
            <w:tblPr>
              <w:tblW w:w="6900" w:type="dxa"/>
              <w:tblCellSpacing w:w="0" w:type="dxa"/>
              <w:tblCellMar>
                <w:top w:w="30" w:type="dxa"/>
                <w:left w:w="30" w:type="dxa"/>
                <w:bottom w:w="30" w:type="dxa"/>
                <w:right w:w="30" w:type="dxa"/>
              </w:tblCellMar>
              <w:tblLook w:val="0000" w:firstRow="0" w:lastRow="0" w:firstColumn="0" w:lastColumn="0" w:noHBand="0" w:noVBand="0"/>
            </w:tblPr>
            <w:tblGrid>
              <w:gridCol w:w="6900"/>
            </w:tblGrid>
            <w:tr w:rsidR="00D036A6">
              <w:trPr>
                <w:tblCellSpacing w:w="0" w:type="dxa"/>
              </w:trPr>
              <w:tc>
                <w:tcPr>
                  <w:tcW w:w="6900" w:type="dxa"/>
                  <w:shd w:val="clear" w:color="auto" w:fill="99CC99"/>
                  <w:vAlign w:val="center"/>
                </w:tcPr>
                <w:p w:rsidR="00D036A6" w:rsidRDefault="00D036A6" w:rsidP="00D036A6">
                  <w:r>
                    <w:rPr>
                      <w:rFonts w:ascii="Arial" w:hAnsi="Arial" w:cs="Arial"/>
                      <w:b/>
                      <w:bCs/>
                    </w:rPr>
                    <w:t>MEASUREMENT</w:t>
                  </w:r>
                  <w:r>
                    <w:t xml:space="preserve"> </w:t>
                  </w:r>
                </w:p>
              </w:tc>
            </w:tr>
          </w:tbl>
          <w:p w:rsidR="00D036A6" w:rsidRDefault="00D036A6" w:rsidP="00D036A6"/>
        </w:tc>
      </w:tr>
    </w:tbl>
    <w:p w:rsidR="00D036A6" w:rsidRDefault="00D036A6" w:rsidP="00D036A6">
      <w:pPr>
        <w:numPr>
          <w:ilvl w:val="0"/>
          <w:numId w:val="5"/>
        </w:numPr>
        <w:spacing w:before="100" w:beforeAutospacing="1" w:after="100" w:afterAutospacing="1"/>
        <w:rPr>
          <w:rFonts w:ascii="Arial" w:hAnsi="Arial" w:cs="Arial"/>
        </w:rPr>
      </w:pPr>
      <w:r>
        <w:rPr>
          <w:rFonts w:ascii="Arial" w:hAnsi="Arial" w:cs="Arial"/>
        </w:rPr>
        <w:t xml:space="preserve">Understand measurable attributes of objects and the units, systems, and processes of measurement </w:t>
      </w:r>
    </w:p>
    <w:p w:rsidR="00D036A6" w:rsidRDefault="00D036A6" w:rsidP="00D036A6">
      <w:pPr>
        <w:numPr>
          <w:ilvl w:val="0"/>
          <w:numId w:val="5"/>
        </w:numPr>
        <w:spacing w:before="100" w:beforeAutospacing="1" w:after="100" w:afterAutospacing="1"/>
        <w:rPr>
          <w:rFonts w:ascii="Arial" w:hAnsi="Arial" w:cs="Arial"/>
        </w:rPr>
      </w:pPr>
      <w:r>
        <w:rPr>
          <w:rFonts w:ascii="Arial" w:hAnsi="Arial" w:cs="Arial"/>
        </w:rPr>
        <w:t xml:space="preserve">Apply appropriate techniques, tools, and formulas to determine measurements </w:t>
      </w:r>
    </w:p>
    <w:tbl>
      <w:tblPr>
        <w:tblW w:w="6900" w:type="dxa"/>
        <w:tblCellSpacing w:w="15" w:type="dxa"/>
        <w:tblCellMar>
          <w:top w:w="15" w:type="dxa"/>
          <w:left w:w="15" w:type="dxa"/>
          <w:bottom w:w="15" w:type="dxa"/>
          <w:right w:w="15" w:type="dxa"/>
        </w:tblCellMar>
        <w:tblLook w:val="0000" w:firstRow="0" w:lastRow="0" w:firstColumn="0" w:lastColumn="0" w:noHBand="0" w:noVBand="0"/>
      </w:tblPr>
      <w:tblGrid>
        <w:gridCol w:w="6990"/>
      </w:tblGrid>
      <w:tr w:rsidR="00D036A6">
        <w:trPr>
          <w:tblCellSpacing w:w="15" w:type="dxa"/>
        </w:trPr>
        <w:tc>
          <w:tcPr>
            <w:tcW w:w="6900" w:type="dxa"/>
            <w:shd w:val="clear" w:color="auto" w:fill="99CC99"/>
            <w:vAlign w:val="center"/>
          </w:tcPr>
          <w:tbl>
            <w:tblPr>
              <w:tblW w:w="6900" w:type="dxa"/>
              <w:tblCellSpacing w:w="0" w:type="dxa"/>
              <w:tblCellMar>
                <w:top w:w="30" w:type="dxa"/>
                <w:left w:w="30" w:type="dxa"/>
                <w:bottom w:w="30" w:type="dxa"/>
                <w:right w:w="30" w:type="dxa"/>
              </w:tblCellMar>
              <w:tblLook w:val="0000" w:firstRow="0" w:lastRow="0" w:firstColumn="0" w:lastColumn="0" w:noHBand="0" w:noVBand="0"/>
            </w:tblPr>
            <w:tblGrid>
              <w:gridCol w:w="6900"/>
            </w:tblGrid>
            <w:tr w:rsidR="00D036A6">
              <w:trPr>
                <w:tblCellSpacing w:w="0" w:type="dxa"/>
              </w:trPr>
              <w:tc>
                <w:tcPr>
                  <w:tcW w:w="6900" w:type="dxa"/>
                  <w:shd w:val="clear" w:color="auto" w:fill="99CC99"/>
                  <w:vAlign w:val="center"/>
                </w:tcPr>
                <w:p w:rsidR="00D036A6" w:rsidRDefault="00D036A6" w:rsidP="00D036A6">
                  <w:r>
                    <w:rPr>
                      <w:rFonts w:ascii="Arial" w:hAnsi="Arial" w:cs="Arial"/>
                      <w:b/>
                      <w:bCs/>
                    </w:rPr>
                    <w:t>DATA ANALYSIS AND PROBABILITY</w:t>
                  </w:r>
                  <w:r>
                    <w:t xml:space="preserve"> </w:t>
                  </w:r>
                </w:p>
              </w:tc>
            </w:tr>
          </w:tbl>
          <w:p w:rsidR="00D036A6" w:rsidRDefault="00D036A6" w:rsidP="00D036A6"/>
        </w:tc>
      </w:tr>
    </w:tbl>
    <w:p w:rsidR="00D036A6" w:rsidRDefault="00D036A6" w:rsidP="00D036A6">
      <w:pPr>
        <w:numPr>
          <w:ilvl w:val="0"/>
          <w:numId w:val="6"/>
        </w:numPr>
        <w:spacing w:before="100" w:beforeAutospacing="1" w:after="100" w:afterAutospacing="1"/>
        <w:rPr>
          <w:rFonts w:ascii="Arial" w:hAnsi="Arial" w:cs="Arial"/>
        </w:rPr>
      </w:pPr>
      <w:r>
        <w:rPr>
          <w:rFonts w:ascii="Arial" w:hAnsi="Arial" w:cs="Arial"/>
        </w:rPr>
        <w:t xml:space="preserve">Formulate questions that can be addressed with data and collect, organize, and display relevant data to answer </w:t>
      </w:r>
    </w:p>
    <w:p w:rsidR="00D036A6" w:rsidRDefault="00D036A6" w:rsidP="00D036A6">
      <w:pPr>
        <w:numPr>
          <w:ilvl w:val="0"/>
          <w:numId w:val="6"/>
        </w:numPr>
        <w:spacing w:before="100" w:beforeAutospacing="1" w:after="100" w:afterAutospacing="1"/>
        <w:rPr>
          <w:rFonts w:ascii="Arial" w:hAnsi="Arial" w:cs="Arial"/>
        </w:rPr>
      </w:pPr>
      <w:r>
        <w:rPr>
          <w:rFonts w:ascii="Arial" w:hAnsi="Arial" w:cs="Arial"/>
        </w:rPr>
        <w:t xml:space="preserve">Select and use appropriate statistical methods to analyze data </w:t>
      </w:r>
    </w:p>
    <w:p w:rsidR="00D036A6" w:rsidRDefault="00D036A6" w:rsidP="00D036A6">
      <w:pPr>
        <w:numPr>
          <w:ilvl w:val="0"/>
          <w:numId w:val="6"/>
        </w:numPr>
        <w:spacing w:before="100" w:beforeAutospacing="1" w:after="100" w:afterAutospacing="1"/>
        <w:rPr>
          <w:rFonts w:ascii="Arial" w:hAnsi="Arial" w:cs="Arial"/>
        </w:rPr>
      </w:pPr>
      <w:r>
        <w:rPr>
          <w:rFonts w:ascii="Arial" w:hAnsi="Arial" w:cs="Arial"/>
        </w:rPr>
        <w:t xml:space="preserve">Apply transformations and use symmetry to analyze mathematical situations </w:t>
      </w:r>
    </w:p>
    <w:p w:rsidR="00D036A6" w:rsidRDefault="00D036A6" w:rsidP="00D036A6">
      <w:pPr>
        <w:numPr>
          <w:ilvl w:val="0"/>
          <w:numId w:val="6"/>
        </w:numPr>
        <w:spacing w:before="100" w:beforeAutospacing="1" w:after="100" w:afterAutospacing="1"/>
        <w:rPr>
          <w:rFonts w:ascii="Arial" w:hAnsi="Arial" w:cs="Arial"/>
        </w:rPr>
      </w:pPr>
      <w:r>
        <w:rPr>
          <w:rFonts w:ascii="Arial" w:hAnsi="Arial" w:cs="Arial"/>
        </w:rPr>
        <w:t xml:space="preserve">Develop and evaluate inferences and predictions that are based on data </w:t>
      </w:r>
    </w:p>
    <w:p w:rsidR="00D036A6" w:rsidRDefault="00D036A6" w:rsidP="00D036A6">
      <w:pPr>
        <w:numPr>
          <w:ilvl w:val="0"/>
          <w:numId w:val="6"/>
        </w:numPr>
        <w:spacing w:before="100" w:beforeAutospacing="1" w:after="100" w:afterAutospacing="1"/>
        <w:rPr>
          <w:rFonts w:ascii="Arial" w:hAnsi="Arial" w:cs="Arial"/>
        </w:rPr>
      </w:pPr>
      <w:r>
        <w:rPr>
          <w:rFonts w:ascii="Arial" w:hAnsi="Arial" w:cs="Arial"/>
        </w:rPr>
        <w:t xml:space="preserve">Understand and apply basic concepts of probability </w:t>
      </w:r>
    </w:p>
    <w:p w:rsidR="006B5B11" w:rsidRDefault="006B5B11" w:rsidP="006B5B11">
      <w:pPr>
        <w:pStyle w:val="Title"/>
        <w:jc w:val="left"/>
      </w:pPr>
    </w:p>
    <w:p w:rsidR="004E42DF" w:rsidRDefault="004E42DF" w:rsidP="006B5B11">
      <w:pPr>
        <w:autoSpaceDE w:val="0"/>
        <w:autoSpaceDN w:val="0"/>
        <w:adjustRightInd w:val="0"/>
        <w:rPr>
          <w:rFonts w:ascii="Arial" w:hAnsi="Arial" w:cs="Arial"/>
          <w:b/>
          <w:bCs/>
          <w:sz w:val="32"/>
          <w:szCs w:val="32"/>
        </w:rPr>
        <w:sectPr w:rsidR="004E42DF" w:rsidSect="00693419">
          <w:pgSz w:w="12240" w:h="15840"/>
          <w:pgMar w:top="1080" w:right="1440" w:bottom="1440" w:left="1260" w:header="720" w:footer="720" w:gutter="0"/>
          <w:cols w:space="720"/>
          <w:docGrid w:linePitch="360"/>
        </w:sectPr>
      </w:pPr>
    </w:p>
    <w:p w:rsidR="006B5B11" w:rsidRPr="006B5B11" w:rsidRDefault="006B5B11" w:rsidP="006B5B11">
      <w:pPr>
        <w:pStyle w:val="Title"/>
        <w:jc w:val="left"/>
        <w:rPr>
          <w:sz w:val="36"/>
          <w:szCs w:val="36"/>
        </w:rPr>
      </w:pPr>
      <w:r w:rsidRPr="006B5B11">
        <w:rPr>
          <w:sz w:val="36"/>
          <w:szCs w:val="36"/>
        </w:rPr>
        <w:lastRenderedPageBreak/>
        <w:t>Where we started – disaggregating the data:</w:t>
      </w:r>
    </w:p>
    <w:p w:rsidR="006B5B11" w:rsidRDefault="006B5B11" w:rsidP="006B5B11">
      <w:pPr>
        <w:pStyle w:val="Title"/>
        <w:jc w:val="left"/>
      </w:pPr>
      <w:r>
        <w:t xml:space="preserve">Example of year end assessment information with </w:t>
      </w:r>
      <w:smartTag w:uri="urn:schemas-microsoft-com:office:smarttags" w:element="place">
        <w:smartTag w:uri="urn:schemas-microsoft-com:office:smarttags" w:element="State">
          <w:r>
            <w:t>Virginia</w:t>
          </w:r>
        </w:smartTag>
      </w:smartTag>
      <w:r>
        <w:t xml:space="preserve"> State SOL’s used to create the format of the cruise.</w:t>
      </w:r>
    </w:p>
    <w:p w:rsidR="00932043" w:rsidRDefault="00932043" w:rsidP="006B5B11">
      <w:pPr>
        <w:autoSpaceDE w:val="0"/>
        <w:autoSpaceDN w:val="0"/>
        <w:adjustRightInd w:val="0"/>
        <w:ind w:left="2160" w:firstLine="720"/>
        <w:rPr>
          <w:rFonts w:ascii="Arial" w:hAnsi="Arial" w:cs="Arial"/>
          <w:b/>
          <w:bCs/>
          <w:sz w:val="32"/>
          <w:szCs w:val="32"/>
        </w:rPr>
      </w:pPr>
      <w:r>
        <w:rPr>
          <w:rFonts w:ascii="Arial" w:hAnsi="Arial" w:cs="Arial"/>
          <w:b/>
          <w:bCs/>
          <w:sz w:val="32"/>
          <w:szCs w:val="32"/>
        </w:rPr>
        <w:t>Grade 8 Mathematics Test</w:t>
      </w:r>
    </w:p>
    <w:p w:rsidR="00932043" w:rsidRDefault="00932043" w:rsidP="00932043">
      <w:pPr>
        <w:autoSpaceDE w:val="0"/>
        <w:autoSpaceDN w:val="0"/>
        <w:adjustRightInd w:val="0"/>
        <w:jc w:val="center"/>
        <w:rPr>
          <w:rFonts w:ascii="Arial" w:hAnsi="Arial" w:cs="Arial"/>
          <w:b/>
          <w:bCs/>
          <w:sz w:val="32"/>
          <w:szCs w:val="32"/>
        </w:rPr>
      </w:pPr>
      <w:r>
        <w:rPr>
          <w:rFonts w:ascii="Arial" w:hAnsi="Arial" w:cs="Arial"/>
          <w:b/>
          <w:bCs/>
          <w:sz w:val="32"/>
          <w:szCs w:val="32"/>
        </w:rPr>
        <w:t>Blueprint Summary Table</w:t>
      </w:r>
    </w:p>
    <w:p w:rsidR="00932043" w:rsidRDefault="00932043" w:rsidP="00932043">
      <w:pPr>
        <w:autoSpaceDE w:val="0"/>
        <w:autoSpaceDN w:val="0"/>
        <w:adjustRightInd w:val="0"/>
        <w:jc w:val="center"/>
        <w:rPr>
          <w:rFonts w:ascii="Arial" w:hAnsi="Arial" w:cs="Arial"/>
          <w:b/>
          <w:bCs/>
          <w:sz w:val="32"/>
          <w:szCs w:val="32"/>
        </w:rPr>
      </w:pPr>
    </w:p>
    <w:p w:rsidR="00932043" w:rsidRDefault="00932043" w:rsidP="00932043">
      <w:pPr>
        <w:autoSpaceDE w:val="0"/>
        <w:autoSpaceDN w:val="0"/>
        <w:adjustRightInd w:val="0"/>
        <w:rPr>
          <w:rFonts w:ascii="Arial" w:hAnsi="Arial" w:cs="Arial"/>
          <w:b/>
          <w:bCs/>
        </w:rPr>
      </w:pPr>
      <w:r>
        <w:rPr>
          <w:rFonts w:ascii="Arial" w:hAnsi="Arial" w:cs="Arial"/>
          <w:b/>
          <w:bCs/>
        </w:rPr>
        <w:t>Reporting Categories</w:t>
      </w:r>
      <w:r>
        <w:rPr>
          <w:rFonts w:ascii="Arial" w:hAnsi="Arial" w:cs="Arial"/>
          <w:b/>
          <w:bCs/>
        </w:rPr>
        <w:tab/>
      </w:r>
      <w:r>
        <w:rPr>
          <w:rFonts w:ascii="Arial" w:hAnsi="Arial" w:cs="Arial"/>
          <w:b/>
          <w:bCs/>
        </w:rPr>
        <w:tab/>
        <w:t xml:space="preserve"> Number of Items</w:t>
      </w:r>
      <w:r>
        <w:rPr>
          <w:rFonts w:ascii="Arial" w:hAnsi="Arial" w:cs="Arial"/>
          <w:b/>
          <w:bCs/>
        </w:rPr>
        <w:tab/>
      </w:r>
      <w:r>
        <w:rPr>
          <w:rFonts w:ascii="Arial" w:hAnsi="Arial" w:cs="Arial"/>
          <w:b/>
          <w:bCs/>
        </w:rPr>
        <w:tab/>
        <w:t xml:space="preserve"> Grade 8 SOL</w:t>
      </w:r>
    </w:p>
    <w:p w:rsidR="00932043" w:rsidRDefault="00660AC0" w:rsidP="00932043">
      <w:pPr>
        <w:autoSpaceDE w:val="0"/>
        <w:autoSpaceDN w:val="0"/>
        <w:adjustRightInd w:val="0"/>
        <w:rPr>
          <w:rFonts w:ascii="Arial" w:hAnsi="Arial" w:cs="Arial"/>
          <w:b/>
          <w:bCs/>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412" type="#_x0000_t75" style="position:absolute;margin-left:2in;margin-top:8.55pt;width:17.25pt;height:51.75pt;z-index:-251611136;mso-position-horizontal-relative:text;mso-position-vertical-relative:text">
            <v:imagedata r:id="rId18" o:title=""/>
          </v:shape>
          <o:OLEObject Type="Embed" ProgID="Equation.DSMT4" ShapeID="_x0000_s1412" DrawAspect="Content" ObjectID="_1425143333" r:id="rId19"/>
        </w:pict>
      </w:r>
    </w:p>
    <w:p w:rsidR="00932043" w:rsidRDefault="00932043" w:rsidP="00932043">
      <w:pPr>
        <w:autoSpaceDE w:val="0"/>
        <w:autoSpaceDN w:val="0"/>
        <w:adjustRightInd w:val="0"/>
      </w:pPr>
      <w:r>
        <w:t>Number and Number Sense</w:t>
      </w:r>
      <w:r>
        <w:tab/>
      </w:r>
      <w:r>
        <w:tab/>
      </w:r>
      <w:r>
        <w:tab/>
        <w:t xml:space="preserve">  </w:t>
      </w:r>
      <w:r w:rsidR="00AE5692">
        <w:t xml:space="preserve">14 </w:t>
      </w:r>
      <w:r w:rsidR="00AE5692">
        <w:tab/>
      </w:r>
      <w:r w:rsidR="00AE5692">
        <w:tab/>
      </w:r>
      <w:r w:rsidR="00AE5692">
        <w:tab/>
      </w:r>
      <w:r w:rsidR="00AE5692">
        <w:tab/>
        <w:t>8.1a,b</w:t>
      </w:r>
    </w:p>
    <w:p w:rsidR="00932043" w:rsidRDefault="00932043" w:rsidP="00932043">
      <w:pPr>
        <w:autoSpaceDE w:val="0"/>
        <w:autoSpaceDN w:val="0"/>
        <w:adjustRightInd w:val="0"/>
        <w:ind w:left="6480" w:firstLine="720"/>
      </w:pPr>
      <w:r>
        <w:t>8.2</w:t>
      </w:r>
    </w:p>
    <w:p w:rsidR="00932043" w:rsidRDefault="00932043" w:rsidP="00932043">
      <w:pPr>
        <w:autoSpaceDE w:val="0"/>
        <w:autoSpaceDN w:val="0"/>
        <w:adjustRightInd w:val="0"/>
      </w:pPr>
      <w:r>
        <w:t>Computation and Estimation</w:t>
      </w:r>
      <w:r>
        <w:tab/>
      </w:r>
      <w:r>
        <w:tab/>
      </w:r>
      <w:r>
        <w:tab/>
        <w:t xml:space="preserve">   </w:t>
      </w:r>
      <w:r>
        <w:tab/>
      </w:r>
      <w:r>
        <w:tab/>
      </w:r>
      <w:r>
        <w:tab/>
      </w:r>
      <w:r>
        <w:tab/>
        <w:t>8.3</w:t>
      </w:r>
      <w:r w:rsidR="00AE5692">
        <w:t>a,b</w:t>
      </w:r>
    </w:p>
    <w:p w:rsidR="00932043" w:rsidRDefault="00932043" w:rsidP="00932043">
      <w:pPr>
        <w:autoSpaceDE w:val="0"/>
        <w:autoSpaceDN w:val="0"/>
        <w:adjustRightInd w:val="0"/>
        <w:ind w:left="6480" w:firstLine="720"/>
      </w:pPr>
      <w:r>
        <w:t>8.4</w:t>
      </w:r>
    </w:p>
    <w:p w:rsidR="00932043" w:rsidRDefault="00932043" w:rsidP="00932043">
      <w:pPr>
        <w:autoSpaceDE w:val="0"/>
        <w:autoSpaceDN w:val="0"/>
        <w:adjustRightInd w:val="0"/>
        <w:ind w:left="6480" w:firstLine="720"/>
      </w:pPr>
      <w:r>
        <w:t>8.5</w:t>
      </w:r>
      <w:r w:rsidR="00AE5692">
        <w:t>a,b</w:t>
      </w:r>
    </w:p>
    <w:p w:rsidR="00932043" w:rsidRDefault="00932043" w:rsidP="00932043">
      <w:pPr>
        <w:autoSpaceDE w:val="0"/>
        <w:autoSpaceDN w:val="0"/>
        <w:adjustRightInd w:val="0"/>
        <w:ind w:left="6480" w:firstLine="720"/>
      </w:pPr>
    </w:p>
    <w:p w:rsidR="00AE5692" w:rsidRDefault="00AE5692" w:rsidP="00932043">
      <w:pPr>
        <w:autoSpaceDE w:val="0"/>
        <w:autoSpaceDN w:val="0"/>
        <w:adjustRightInd w:val="0"/>
      </w:pPr>
    </w:p>
    <w:p w:rsidR="00932043" w:rsidRDefault="00932043" w:rsidP="00932043">
      <w:pPr>
        <w:autoSpaceDE w:val="0"/>
        <w:autoSpaceDN w:val="0"/>
        <w:adjustRightInd w:val="0"/>
      </w:pPr>
      <w:r>
        <w:t xml:space="preserve">Measurement and Geometry </w:t>
      </w:r>
      <w:r>
        <w:tab/>
      </w:r>
      <w:r>
        <w:tab/>
      </w:r>
      <w:r>
        <w:tab/>
      </w:r>
      <w:r w:rsidR="00AE5692">
        <w:t>14</w:t>
      </w:r>
      <w:r>
        <w:tab/>
      </w:r>
      <w:r>
        <w:tab/>
      </w:r>
      <w:r>
        <w:tab/>
      </w:r>
      <w:r>
        <w:tab/>
        <w:t>8.6</w:t>
      </w:r>
      <w:r w:rsidR="00AE5692">
        <w:t>a</w:t>
      </w:r>
    </w:p>
    <w:p w:rsidR="00932043" w:rsidRDefault="00932043" w:rsidP="00932043">
      <w:pPr>
        <w:autoSpaceDE w:val="0"/>
        <w:autoSpaceDN w:val="0"/>
        <w:adjustRightInd w:val="0"/>
        <w:ind w:left="6480" w:firstLine="720"/>
      </w:pPr>
      <w:r>
        <w:t>8.7</w:t>
      </w:r>
      <w:r w:rsidR="00AE5692">
        <w:t>a,b</w:t>
      </w:r>
    </w:p>
    <w:p w:rsidR="00932043" w:rsidRDefault="00932043" w:rsidP="00932043">
      <w:pPr>
        <w:autoSpaceDE w:val="0"/>
        <w:autoSpaceDN w:val="0"/>
        <w:adjustRightInd w:val="0"/>
        <w:ind w:left="6480" w:firstLine="720"/>
      </w:pPr>
      <w:r>
        <w:t>8.8</w:t>
      </w:r>
      <w:r w:rsidR="00AE5692">
        <w:t>a,b</w:t>
      </w:r>
    </w:p>
    <w:p w:rsidR="00932043" w:rsidRDefault="00932043" w:rsidP="00932043">
      <w:pPr>
        <w:autoSpaceDE w:val="0"/>
        <w:autoSpaceDN w:val="0"/>
        <w:adjustRightInd w:val="0"/>
        <w:ind w:left="6480" w:firstLine="720"/>
      </w:pPr>
      <w:r>
        <w:t>8.9</w:t>
      </w:r>
    </w:p>
    <w:p w:rsidR="00932043" w:rsidRDefault="00932043" w:rsidP="00932043">
      <w:pPr>
        <w:autoSpaceDE w:val="0"/>
        <w:autoSpaceDN w:val="0"/>
        <w:adjustRightInd w:val="0"/>
        <w:ind w:left="6480" w:firstLine="720"/>
      </w:pPr>
      <w:r>
        <w:t>8.10a,b</w:t>
      </w:r>
    </w:p>
    <w:p w:rsidR="00932043" w:rsidRDefault="00AE5692" w:rsidP="00932043">
      <w:pPr>
        <w:autoSpaceDE w:val="0"/>
        <w:autoSpaceDN w:val="0"/>
        <w:adjustRightInd w:val="0"/>
        <w:ind w:left="6480" w:firstLine="720"/>
      </w:pPr>
      <w:r>
        <w:t>8.11</w:t>
      </w:r>
    </w:p>
    <w:p w:rsidR="00AE5692" w:rsidRDefault="00AE5692" w:rsidP="00932043">
      <w:pPr>
        <w:autoSpaceDE w:val="0"/>
        <w:autoSpaceDN w:val="0"/>
        <w:adjustRightInd w:val="0"/>
      </w:pPr>
    </w:p>
    <w:p w:rsidR="00AE5692" w:rsidRDefault="00660AC0" w:rsidP="00AE5692">
      <w:pPr>
        <w:autoSpaceDE w:val="0"/>
        <w:autoSpaceDN w:val="0"/>
        <w:adjustRightInd w:val="0"/>
      </w:pPr>
      <w:r>
        <w:rPr>
          <w:noProof/>
        </w:rPr>
        <w:pict>
          <v:shape id="_x0000_s1413" type="#_x0000_t75" style="position:absolute;margin-left:156pt;margin-top:9.65pt;width:17.25pt;height:51.75pt;z-index:-251610112;mso-position-horizontal-relative:text;mso-position-vertical-relative:text">
            <v:imagedata r:id="rId18" o:title=""/>
          </v:shape>
          <o:OLEObject Type="Embed" ProgID="Equation.DSMT4" ShapeID="_x0000_s1413" DrawAspect="Content" ObjectID="_1425143334" r:id="rId20"/>
        </w:pict>
      </w:r>
    </w:p>
    <w:p w:rsidR="00932043" w:rsidRDefault="00932043" w:rsidP="00AE5692">
      <w:pPr>
        <w:autoSpaceDE w:val="0"/>
        <w:autoSpaceDN w:val="0"/>
        <w:adjustRightInd w:val="0"/>
      </w:pPr>
      <w:r>
        <w:t xml:space="preserve">Probability and Statistics </w:t>
      </w:r>
      <w:r>
        <w:tab/>
      </w:r>
      <w:r>
        <w:tab/>
      </w:r>
      <w:r>
        <w:tab/>
      </w:r>
      <w:r w:rsidR="00AE5692">
        <w:t>22</w:t>
      </w:r>
      <w:r>
        <w:t xml:space="preserve"> </w:t>
      </w:r>
      <w:r>
        <w:tab/>
      </w:r>
      <w:r>
        <w:tab/>
      </w:r>
      <w:r>
        <w:tab/>
      </w:r>
      <w:r>
        <w:tab/>
        <w:t>8.12</w:t>
      </w:r>
    </w:p>
    <w:p w:rsidR="00932043" w:rsidRDefault="00932043" w:rsidP="00932043">
      <w:pPr>
        <w:autoSpaceDE w:val="0"/>
        <w:autoSpaceDN w:val="0"/>
        <w:adjustRightInd w:val="0"/>
        <w:ind w:left="6480" w:firstLine="720"/>
      </w:pPr>
      <w:r>
        <w:t>8.13</w:t>
      </w:r>
      <w:r w:rsidR="00AE5692">
        <w:t>a,b</w:t>
      </w:r>
    </w:p>
    <w:p w:rsidR="00932043" w:rsidRDefault="00932043" w:rsidP="00932043">
      <w:pPr>
        <w:autoSpaceDE w:val="0"/>
        <w:autoSpaceDN w:val="0"/>
        <w:adjustRightInd w:val="0"/>
      </w:pPr>
      <w:r>
        <w:t>Patterns, Functio</w:t>
      </w:r>
      <w:r w:rsidR="00AE5692">
        <w:t>ns, and Algebra</w:t>
      </w:r>
      <w:r w:rsidR="00AE5692">
        <w:tab/>
      </w:r>
      <w:r w:rsidR="00AE5692">
        <w:tab/>
        <w:t xml:space="preserve">  </w:t>
      </w:r>
      <w:r w:rsidR="00AE5692">
        <w:tab/>
      </w:r>
      <w:r w:rsidR="00AE5692">
        <w:tab/>
      </w:r>
      <w:r w:rsidR="00AE5692">
        <w:tab/>
      </w:r>
      <w:r w:rsidR="00AE5692">
        <w:tab/>
        <w:t>8.14</w:t>
      </w:r>
    </w:p>
    <w:p w:rsidR="00932043" w:rsidRDefault="00932043" w:rsidP="00932043">
      <w:pPr>
        <w:autoSpaceDE w:val="0"/>
        <w:autoSpaceDN w:val="0"/>
        <w:adjustRightInd w:val="0"/>
        <w:ind w:left="6480" w:firstLine="720"/>
      </w:pPr>
      <w:r>
        <w:t>8.15</w:t>
      </w:r>
      <w:r w:rsidR="00AE5692">
        <w:t>a,b,c</w:t>
      </w:r>
    </w:p>
    <w:p w:rsidR="00932043" w:rsidRDefault="00932043" w:rsidP="00932043">
      <w:pPr>
        <w:autoSpaceDE w:val="0"/>
        <w:autoSpaceDN w:val="0"/>
        <w:adjustRightInd w:val="0"/>
        <w:ind w:left="7200"/>
      </w:pPr>
      <w:r>
        <w:t>8.16</w:t>
      </w:r>
    </w:p>
    <w:p w:rsidR="00932043" w:rsidRDefault="00932043" w:rsidP="00932043">
      <w:pPr>
        <w:autoSpaceDE w:val="0"/>
        <w:autoSpaceDN w:val="0"/>
        <w:adjustRightInd w:val="0"/>
        <w:ind w:left="6480" w:firstLine="720"/>
      </w:pPr>
      <w:r>
        <w:t>8.17</w:t>
      </w:r>
    </w:p>
    <w:p w:rsidR="00932043" w:rsidRDefault="00932043" w:rsidP="00932043">
      <w:pPr>
        <w:autoSpaceDE w:val="0"/>
        <w:autoSpaceDN w:val="0"/>
        <w:adjustRightInd w:val="0"/>
        <w:ind w:left="6480" w:firstLine="720"/>
      </w:pPr>
    </w:p>
    <w:p w:rsidR="00932043" w:rsidRDefault="00932043" w:rsidP="00932043">
      <w:pPr>
        <w:autoSpaceDE w:val="0"/>
        <w:autoSpaceDN w:val="0"/>
        <w:adjustRightInd w:val="0"/>
        <w:ind w:left="6480" w:firstLine="720"/>
      </w:pPr>
    </w:p>
    <w:p w:rsidR="00932043" w:rsidRDefault="00932043" w:rsidP="00932043">
      <w:pPr>
        <w:autoSpaceDE w:val="0"/>
        <w:autoSpaceDN w:val="0"/>
        <w:adjustRightInd w:val="0"/>
      </w:pPr>
      <w:r>
        <w:t>SOL Excluded from This Test</w:t>
      </w:r>
      <w:r>
        <w:tab/>
        <w:t xml:space="preserve">          </w:t>
      </w:r>
      <w:r w:rsidR="00AE5692">
        <w:t>8.6b</w:t>
      </w:r>
    </w:p>
    <w:p w:rsidR="00932043" w:rsidRDefault="00932043" w:rsidP="00932043">
      <w:pPr>
        <w:autoSpaceDE w:val="0"/>
        <w:autoSpaceDN w:val="0"/>
        <w:adjustRightInd w:val="0"/>
      </w:pPr>
      <w:r>
        <w:t xml:space="preserve">Total Number of Operational Items  </w:t>
      </w:r>
      <w:r>
        <w:tab/>
      </w:r>
      <w:r>
        <w:tab/>
        <w:t xml:space="preserve"> 50</w:t>
      </w:r>
    </w:p>
    <w:p w:rsidR="00932043" w:rsidRDefault="00932043" w:rsidP="00932043">
      <w:pPr>
        <w:autoSpaceDE w:val="0"/>
        <w:autoSpaceDN w:val="0"/>
        <w:adjustRightInd w:val="0"/>
      </w:pPr>
      <w:r>
        <w:t>Field Test Items*</w:t>
      </w:r>
      <w:r>
        <w:tab/>
      </w:r>
      <w:r>
        <w:tab/>
      </w:r>
      <w:r>
        <w:tab/>
      </w:r>
      <w:r>
        <w:tab/>
        <w:t xml:space="preserve"> 10</w:t>
      </w:r>
    </w:p>
    <w:p w:rsidR="00932043" w:rsidRDefault="00932043" w:rsidP="00932043">
      <w:pPr>
        <w:autoSpaceDE w:val="0"/>
        <w:autoSpaceDN w:val="0"/>
        <w:adjustRightInd w:val="0"/>
      </w:pPr>
      <w:r>
        <w:t>Total Number of Items</w:t>
      </w:r>
      <w:r>
        <w:tab/>
      </w:r>
      <w:r>
        <w:tab/>
      </w:r>
      <w:r>
        <w:tab/>
        <w:t xml:space="preserve"> 60</w:t>
      </w:r>
    </w:p>
    <w:p w:rsidR="00932043" w:rsidRDefault="00932043" w:rsidP="00932043">
      <w:pPr>
        <w:autoSpaceDE w:val="0"/>
        <w:autoSpaceDN w:val="0"/>
        <w:adjustRightInd w:val="0"/>
      </w:pPr>
    </w:p>
    <w:p w:rsidR="00932043" w:rsidRDefault="00932043" w:rsidP="00932043">
      <w:pPr>
        <w:autoSpaceDE w:val="0"/>
        <w:autoSpaceDN w:val="0"/>
        <w:adjustRightInd w:val="0"/>
      </w:pPr>
      <w:r>
        <w:t xml:space="preserve">*These field test items will </w:t>
      </w:r>
      <w:r>
        <w:rPr>
          <w:i/>
          <w:iCs/>
        </w:rPr>
        <w:t xml:space="preserve">not </w:t>
      </w:r>
      <w:r>
        <w:t>be used to compute students’ scores on the test.</w:t>
      </w:r>
    </w:p>
    <w:p w:rsidR="00DB0D9F" w:rsidRDefault="00932043" w:rsidP="00932043">
      <w:r>
        <w:rPr>
          <w:sz w:val="18"/>
          <w:szCs w:val="18"/>
        </w:rPr>
        <w:t>Virginia SOL</w:t>
      </w:r>
    </w:p>
    <w:p w:rsidR="009E5812" w:rsidRDefault="009E5812"/>
    <w:p w:rsidR="009E5812" w:rsidRDefault="009E5812"/>
    <w:p w:rsidR="00DB0D9F" w:rsidRDefault="00DB0D9F"/>
    <w:p w:rsidR="00932043" w:rsidRDefault="00932043"/>
    <w:p w:rsidR="00932043" w:rsidRDefault="00932043"/>
    <w:p w:rsidR="00932043" w:rsidRDefault="00932043"/>
    <w:p w:rsidR="00932043" w:rsidRDefault="00932043"/>
    <w:p w:rsidR="00DD321F" w:rsidRDefault="00DD321F">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3"/>
        <w:gridCol w:w="761"/>
        <w:gridCol w:w="7579"/>
      </w:tblGrid>
      <w:tr w:rsidR="002126E5" w:rsidRPr="00233D3A" w:rsidTr="00474F08">
        <w:trPr>
          <w:tblHeader/>
        </w:trPr>
        <w:tc>
          <w:tcPr>
            <w:tcW w:w="1153" w:type="dxa"/>
            <w:tcBorders>
              <w:bottom w:val="single" w:sz="4" w:space="0" w:color="auto"/>
            </w:tcBorders>
          </w:tcPr>
          <w:p w:rsidR="002126E5" w:rsidRPr="00233D3A" w:rsidRDefault="002126E5" w:rsidP="00233D3A">
            <w:pPr>
              <w:jc w:val="center"/>
              <w:rPr>
                <w:rFonts w:ascii="Tahoma" w:hAnsi="Tahoma" w:cs="Tahoma"/>
                <w:b/>
              </w:rPr>
            </w:pPr>
            <w:r w:rsidRPr="00233D3A">
              <w:rPr>
                <w:rFonts w:ascii="Tahoma" w:hAnsi="Tahoma" w:cs="Tahoma"/>
                <w:b/>
              </w:rPr>
              <w:lastRenderedPageBreak/>
              <w:t>ISLAND</w:t>
            </w:r>
          </w:p>
        </w:tc>
        <w:tc>
          <w:tcPr>
            <w:tcW w:w="761" w:type="dxa"/>
            <w:vAlign w:val="center"/>
          </w:tcPr>
          <w:p w:rsidR="002126E5" w:rsidRPr="00233D3A" w:rsidRDefault="002126E5" w:rsidP="00233D3A">
            <w:pPr>
              <w:jc w:val="center"/>
              <w:rPr>
                <w:rFonts w:ascii="Tahoma" w:hAnsi="Tahoma" w:cs="Tahoma"/>
                <w:b/>
              </w:rPr>
            </w:pPr>
          </w:p>
        </w:tc>
        <w:tc>
          <w:tcPr>
            <w:tcW w:w="7579" w:type="dxa"/>
          </w:tcPr>
          <w:p w:rsidR="002126E5" w:rsidRPr="00233D3A" w:rsidRDefault="002126E5" w:rsidP="00233D3A">
            <w:pPr>
              <w:jc w:val="center"/>
              <w:rPr>
                <w:rFonts w:ascii="Tahoma" w:hAnsi="Tahoma" w:cs="Tahoma"/>
                <w:b/>
              </w:rPr>
            </w:pPr>
            <w:r w:rsidRPr="00233D3A">
              <w:rPr>
                <w:rFonts w:ascii="Tahoma" w:hAnsi="Tahoma" w:cs="Tahoma"/>
                <w:b/>
              </w:rPr>
              <w:t xml:space="preserve">Eighth Grade </w:t>
            </w:r>
            <w:r w:rsidR="00982A06" w:rsidRPr="00233D3A">
              <w:rPr>
                <w:rFonts w:ascii="Tahoma" w:hAnsi="Tahoma" w:cs="Tahoma"/>
                <w:b/>
              </w:rPr>
              <w:t xml:space="preserve">Virginia </w:t>
            </w:r>
            <w:r w:rsidRPr="00233D3A">
              <w:rPr>
                <w:rFonts w:ascii="Tahoma" w:hAnsi="Tahoma" w:cs="Tahoma"/>
                <w:b/>
              </w:rPr>
              <w:t>SOLs</w:t>
            </w:r>
          </w:p>
        </w:tc>
      </w:tr>
      <w:tr w:rsidR="002126E5" w:rsidRPr="00233D3A" w:rsidTr="00474F08">
        <w:trPr>
          <w:cantSplit/>
          <w:trHeight w:val="1134"/>
        </w:trPr>
        <w:tc>
          <w:tcPr>
            <w:tcW w:w="1153" w:type="dxa"/>
            <w:shd w:val="clear" w:color="auto" w:fill="00FFFF"/>
            <w:textDirection w:val="btLr"/>
          </w:tcPr>
          <w:p w:rsidR="002126E5" w:rsidRPr="00233D3A" w:rsidRDefault="002126E5" w:rsidP="00233D3A">
            <w:pPr>
              <w:pStyle w:val="SOLNumber"/>
              <w:ind w:left="653" w:right="113" w:hanging="540"/>
              <w:jc w:val="center"/>
              <w:rPr>
                <w:rFonts w:ascii="Tahoma" w:hAnsi="Tahoma" w:cs="Tahoma"/>
                <w:b/>
              </w:rPr>
            </w:pPr>
            <w:smartTag w:uri="urn:schemas-microsoft-com:office:smarttags" w:element="place">
              <w:smartTag w:uri="urn:schemas-microsoft-com:office:smarttags" w:element="country-region">
                <w:r w:rsidRPr="00233D3A">
                  <w:rPr>
                    <w:rFonts w:ascii="Tahoma" w:hAnsi="Tahoma" w:cs="Tahoma"/>
                    <w:b/>
                  </w:rPr>
                  <w:t>Bahamas</w:t>
                </w:r>
              </w:smartTag>
            </w:smartTag>
          </w:p>
          <w:p w:rsidR="00F706BF" w:rsidRPr="00233D3A" w:rsidRDefault="00F706BF" w:rsidP="00233D3A">
            <w:pPr>
              <w:pStyle w:val="SOLNumber"/>
              <w:ind w:left="653" w:right="113" w:hanging="540"/>
              <w:jc w:val="center"/>
              <w:rPr>
                <w:rFonts w:ascii="Tahoma" w:hAnsi="Tahoma" w:cs="Tahoma"/>
                <w:b/>
              </w:rPr>
            </w:pPr>
            <w:r w:rsidRPr="00233D3A">
              <w:rPr>
                <w:rFonts w:ascii="Tahoma" w:hAnsi="Tahoma" w:cs="Tahoma"/>
                <w:b/>
              </w:rPr>
              <w:t>7</w:t>
            </w:r>
          </w:p>
          <w:p w:rsidR="00F706BF" w:rsidRPr="00233D3A" w:rsidRDefault="00F706BF" w:rsidP="00233D3A">
            <w:pPr>
              <w:pStyle w:val="SOLNumber"/>
              <w:ind w:left="653" w:right="113" w:hanging="540"/>
              <w:jc w:val="center"/>
              <w:rPr>
                <w:rFonts w:ascii="Tahoma" w:hAnsi="Tahoma" w:cs="Tahoma"/>
                <w:b/>
              </w:rPr>
            </w:pPr>
            <w:r w:rsidRPr="00233D3A">
              <w:rPr>
                <w:rFonts w:ascii="Tahoma" w:hAnsi="Tahoma" w:cs="Tahoma"/>
                <w:b/>
              </w:rPr>
              <w:t xml:space="preserve"> questions</w:t>
            </w: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ind w:left="540" w:hanging="540"/>
              <w:jc w:val="center"/>
              <w:rPr>
                <w:rFonts w:ascii="Tahoma" w:hAnsi="Tahoma" w:cs="Tahoma"/>
              </w:rPr>
            </w:pPr>
            <w:r w:rsidRPr="00233D3A">
              <w:rPr>
                <w:rFonts w:ascii="Tahoma" w:hAnsi="Tahoma" w:cs="Tahoma"/>
                <w:b/>
              </w:rPr>
              <w:t>8.1</w:t>
            </w:r>
          </w:p>
          <w:p w:rsidR="002126E5" w:rsidRPr="00233D3A" w:rsidRDefault="002126E5" w:rsidP="00233D3A">
            <w:pPr>
              <w:jc w:val="center"/>
              <w:rPr>
                <w:rFonts w:ascii="Tahoma" w:hAnsi="Tahoma" w:cs="Tahoma"/>
              </w:rPr>
            </w:pPr>
          </w:p>
        </w:tc>
        <w:tc>
          <w:tcPr>
            <w:tcW w:w="7579" w:type="dxa"/>
          </w:tcPr>
          <w:p w:rsidR="00173F48" w:rsidRPr="00B04725" w:rsidRDefault="00173F48" w:rsidP="00B04725">
            <w:pPr>
              <w:pStyle w:val="SOLNumber"/>
              <w:ind w:left="336" w:hanging="360"/>
              <w:rPr>
                <w:rFonts w:ascii="Tahoma" w:hAnsi="Tahoma" w:cs="Tahoma"/>
              </w:rPr>
            </w:pPr>
            <w:r w:rsidRPr="00B04725">
              <w:rPr>
                <w:rFonts w:ascii="Tahoma" w:hAnsi="Tahoma" w:cs="Tahoma"/>
                <w:color w:val="000000"/>
              </w:rPr>
              <w:t>The student will</w:t>
            </w:r>
          </w:p>
          <w:p w:rsidR="00173F48" w:rsidRPr="00B04725" w:rsidRDefault="00173F48" w:rsidP="00B04725">
            <w:pPr>
              <w:pStyle w:val="SOLBullet"/>
              <w:ind w:left="336"/>
              <w:rPr>
                <w:rFonts w:ascii="Tahoma" w:hAnsi="Tahoma" w:cs="Tahoma"/>
              </w:rPr>
            </w:pPr>
            <w:r w:rsidRPr="00B04725">
              <w:rPr>
                <w:rFonts w:ascii="Tahoma" w:hAnsi="Tahoma" w:cs="Tahoma"/>
                <w:color w:val="000000"/>
              </w:rPr>
              <w:t>a)</w:t>
            </w:r>
            <w:r w:rsidRPr="00B04725">
              <w:rPr>
                <w:rFonts w:ascii="Tahoma" w:hAnsi="Tahoma" w:cs="Tahoma"/>
                <w:color w:val="000000"/>
              </w:rPr>
              <w:tab/>
              <w:t>simplify numerical expressions involving positive exponents, using rational numbers, order of operations, and properties of operations with real numbers; and</w:t>
            </w:r>
          </w:p>
          <w:p w:rsidR="00173F48" w:rsidRPr="00B04725" w:rsidRDefault="00173F48" w:rsidP="00B04725">
            <w:pPr>
              <w:pStyle w:val="SOLBullet"/>
              <w:ind w:left="336"/>
              <w:rPr>
                <w:rFonts w:ascii="Tahoma" w:hAnsi="Tahoma" w:cs="Tahoma"/>
              </w:rPr>
            </w:pPr>
            <w:r w:rsidRPr="00B04725">
              <w:rPr>
                <w:rFonts w:ascii="Tahoma" w:hAnsi="Tahoma" w:cs="Tahoma"/>
                <w:color w:val="000000"/>
              </w:rPr>
              <w:t>b)</w:t>
            </w:r>
            <w:r w:rsidRPr="00B04725">
              <w:rPr>
                <w:rFonts w:ascii="Tahoma" w:hAnsi="Tahoma" w:cs="Tahoma"/>
                <w:color w:val="000000"/>
              </w:rPr>
              <w:tab/>
              <w:t xml:space="preserve">compare and order decimals, fractions, </w:t>
            </w:r>
            <w:proofErr w:type="spellStart"/>
            <w:r w:rsidRPr="00B04725">
              <w:rPr>
                <w:rFonts w:ascii="Tahoma" w:hAnsi="Tahoma" w:cs="Tahoma"/>
                <w:color w:val="000000"/>
              </w:rPr>
              <w:t>percents</w:t>
            </w:r>
            <w:proofErr w:type="spellEnd"/>
            <w:r w:rsidRPr="00B04725">
              <w:rPr>
                <w:rFonts w:ascii="Tahoma" w:hAnsi="Tahoma" w:cs="Tahoma"/>
                <w:color w:val="000000"/>
              </w:rPr>
              <w:t>, and numbers written in scientific notation.</w:t>
            </w:r>
          </w:p>
          <w:p w:rsidR="002126E5" w:rsidRPr="00233D3A" w:rsidRDefault="002126E5" w:rsidP="00173F48">
            <w:pPr>
              <w:rPr>
                <w:rFonts w:ascii="Tahoma" w:hAnsi="Tahoma" w:cs="Tahoma"/>
                <w:color w:val="000000"/>
              </w:rPr>
            </w:pPr>
          </w:p>
        </w:tc>
      </w:tr>
      <w:tr w:rsidR="002126E5" w:rsidRPr="00233D3A" w:rsidTr="00474F08">
        <w:trPr>
          <w:cantSplit/>
          <w:trHeight w:val="1134"/>
        </w:trPr>
        <w:tc>
          <w:tcPr>
            <w:tcW w:w="1153" w:type="dxa"/>
            <w:tcBorders>
              <w:bottom w:val="single" w:sz="4" w:space="0" w:color="auto"/>
            </w:tcBorders>
            <w:shd w:val="clear" w:color="auto" w:fill="00FFFF"/>
            <w:textDirection w:val="btLr"/>
          </w:tcPr>
          <w:p w:rsidR="002126E5" w:rsidRPr="00233D3A" w:rsidRDefault="002126E5" w:rsidP="00233D3A">
            <w:pPr>
              <w:pStyle w:val="SOLNumber"/>
              <w:ind w:left="653" w:right="113" w:hanging="540"/>
              <w:jc w:val="center"/>
              <w:rPr>
                <w:rFonts w:ascii="Tahoma" w:hAnsi="Tahoma" w:cs="Tahoma"/>
                <w:b/>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ind w:left="540" w:hanging="540"/>
              <w:jc w:val="center"/>
              <w:rPr>
                <w:rFonts w:ascii="Tahoma" w:hAnsi="Tahoma" w:cs="Tahoma"/>
              </w:rPr>
            </w:pPr>
            <w:r w:rsidRPr="00233D3A">
              <w:rPr>
                <w:rFonts w:ascii="Tahoma" w:hAnsi="Tahoma" w:cs="Tahoma"/>
                <w:b/>
              </w:rPr>
              <w:t>8.2</w:t>
            </w:r>
            <w:r w:rsidRPr="00233D3A">
              <w:rPr>
                <w:rFonts w:ascii="Tahoma" w:hAnsi="Tahoma" w:cs="Tahoma"/>
              </w:rPr>
              <w:tab/>
            </w:r>
          </w:p>
        </w:tc>
        <w:tc>
          <w:tcPr>
            <w:tcW w:w="7579" w:type="dxa"/>
          </w:tcPr>
          <w:p w:rsidR="002126E5" w:rsidRPr="00233D3A" w:rsidRDefault="00B04725" w:rsidP="00233D3A">
            <w:pPr>
              <w:ind w:left="72"/>
              <w:rPr>
                <w:rFonts w:ascii="Tahoma" w:hAnsi="Tahoma" w:cs="Tahoma"/>
                <w:color w:val="000000"/>
              </w:rPr>
            </w:pPr>
            <w:r w:rsidRPr="00B04725">
              <w:rPr>
                <w:rFonts w:ascii="Tahoma" w:hAnsi="Tahoma" w:cs="Tahoma"/>
                <w:color w:val="000000"/>
              </w:rPr>
              <w:t>The student will describe orally and in writing the relationships between the subsets of the real number system</w:t>
            </w:r>
            <w:r>
              <w:rPr>
                <w:color w:val="000000"/>
              </w:rPr>
              <w:t>.</w:t>
            </w:r>
          </w:p>
        </w:tc>
      </w:tr>
      <w:tr w:rsidR="002126E5" w:rsidRPr="00233D3A" w:rsidTr="00474F08">
        <w:trPr>
          <w:cantSplit/>
          <w:trHeight w:val="1134"/>
        </w:trPr>
        <w:tc>
          <w:tcPr>
            <w:tcW w:w="1153" w:type="dxa"/>
            <w:shd w:val="clear" w:color="auto" w:fill="FF0000"/>
            <w:textDirection w:val="btLr"/>
          </w:tcPr>
          <w:p w:rsidR="002126E5" w:rsidRPr="00233D3A" w:rsidRDefault="002126E5" w:rsidP="00233D3A">
            <w:pPr>
              <w:pStyle w:val="SOLNumber"/>
              <w:ind w:left="653" w:right="113" w:hanging="540"/>
              <w:jc w:val="center"/>
              <w:rPr>
                <w:rFonts w:ascii="Tahoma" w:hAnsi="Tahoma" w:cs="Tahoma"/>
                <w:b/>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jc w:val="center"/>
              <w:rPr>
                <w:rFonts w:ascii="Tahoma" w:hAnsi="Tahoma" w:cs="Tahoma"/>
              </w:rPr>
            </w:pPr>
            <w:r w:rsidRPr="00233D3A">
              <w:rPr>
                <w:rFonts w:ascii="Tahoma" w:hAnsi="Tahoma" w:cs="Tahoma"/>
                <w:b/>
              </w:rPr>
              <w:t>8.3</w:t>
            </w:r>
            <w:r w:rsidRPr="00233D3A">
              <w:rPr>
                <w:rFonts w:ascii="Tahoma" w:hAnsi="Tahoma" w:cs="Tahoma"/>
              </w:rPr>
              <w:tab/>
            </w:r>
          </w:p>
        </w:tc>
        <w:tc>
          <w:tcPr>
            <w:tcW w:w="7579" w:type="dxa"/>
          </w:tcPr>
          <w:p w:rsidR="00B04725" w:rsidRPr="00B04725" w:rsidRDefault="00B04725" w:rsidP="00B04725">
            <w:pPr>
              <w:pStyle w:val="SOLNumber"/>
              <w:ind w:left="-24" w:firstLine="0"/>
              <w:rPr>
                <w:rFonts w:ascii="Tahoma" w:hAnsi="Tahoma" w:cs="Tahoma"/>
              </w:rPr>
            </w:pPr>
            <w:r w:rsidRPr="00B04725">
              <w:rPr>
                <w:rFonts w:ascii="Tahoma" w:hAnsi="Tahoma" w:cs="Tahoma"/>
                <w:color w:val="000000"/>
              </w:rPr>
              <w:t>The student will</w:t>
            </w:r>
          </w:p>
          <w:p w:rsidR="00B04725" w:rsidRPr="00B04725" w:rsidRDefault="00B04725" w:rsidP="00B04725">
            <w:pPr>
              <w:pStyle w:val="SOLBullet"/>
              <w:ind w:left="336"/>
              <w:rPr>
                <w:rFonts w:ascii="Tahoma" w:hAnsi="Tahoma" w:cs="Tahoma"/>
              </w:rPr>
            </w:pPr>
            <w:r>
              <w:rPr>
                <w:rFonts w:ascii="Tahoma" w:hAnsi="Tahoma" w:cs="Tahoma"/>
              </w:rPr>
              <w:t xml:space="preserve">a)  </w:t>
            </w:r>
            <w:r w:rsidRPr="00B04725">
              <w:rPr>
                <w:rFonts w:ascii="Tahoma" w:hAnsi="Tahoma" w:cs="Tahoma"/>
              </w:rPr>
              <w:t xml:space="preserve">solve practical problems involving rational numbers, </w:t>
            </w:r>
            <w:proofErr w:type="spellStart"/>
            <w:r w:rsidRPr="00B04725">
              <w:rPr>
                <w:rFonts w:ascii="Tahoma" w:hAnsi="Tahoma" w:cs="Tahoma"/>
              </w:rPr>
              <w:t>percents</w:t>
            </w:r>
            <w:proofErr w:type="spellEnd"/>
            <w:r w:rsidRPr="00B04725">
              <w:rPr>
                <w:rFonts w:ascii="Tahoma" w:hAnsi="Tahoma" w:cs="Tahoma"/>
                <w:bCs/>
              </w:rPr>
              <w:t xml:space="preserve">, </w:t>
            </w:r>
            <w:r w:rsidRPr="00B04725">
              <w:rPr>
                <w:rFonts w:ascii="Tahoma" w:hAnsi="Tahoma" w:cs="Tahoma"/>
              </w:rPr>
              <w:t>ratios, and proportions; and</w:t>
            </w:r>
          </w:p>
          <w:p w:rsidR="00B04725" w:rsidRPr="00B04725" w:rsidRDefault="00B04725" w:rsidP="00B04725">
            <w:pPr>
              <w:pStyle w:val="SOLBullet"/>
              <w:ind w:left="-24" w:firstLine="0"/>
              <w:rPr>
                <w:rFonts w:ascii="Tahoma" w:hAnsi="Tahoma" w:cs="Tahoma"/>
              </w:rPr>
            </w:pPr>
            <w:r w:rsidRPr="00B04725">
              <w:rPr>
                <w:rFonts w:ascii="Tahoma" w:hAnsi="Tahoma" w:cs="Tahoma"/>
                <w:color w:val="000000"/>
              </w:rPr>
              <w:t>b)</w:t>
            </w:r>
            <w:r>
              <w:rPr>
                <w:rFonts w:ascii="Tahoma" w:hAnsi="Tahoma" w:cs="Tahoma"/>
                <w:color w:val="000000"/>
              </w:rPr>
              <w:t xml:space="preserve">  </w:t>
            </w:r>
            <w:r w:rsidRPr="00B04725">
              <w:rPr>
                <w:rFonts w:ascii="Tahoma" w:hAnsi="Tahoma" w:cs="Tahoma"/>
              </w:rPr>
              <w:t>determine the percent increase or decrease for a given situation.</w:t>
            </w:r>
          </w:p>
          <w:p w:rsidR="002126E5" w:rsidRPr="00233D3A" w:rsidRDefault="002126E5" w:rsidP="008548E6">
            <w:pPr>
              <w:rPr>
                <w:rFonts w:ascii="Tahoma" w:hAnsi="Tahoma" w:cs="Tahoma"/>
              </w:rPr>
            </w:pPr>
          </w:p>
        </w:tc>
      </w:tr>
      <w:tr w:rsidR="002126E5" w:rsidRPr="00233D3A" w:rsidTr="00474F08">
        <w:trPr>
          <w:cantSplit/>
          <w:trHeight w:val="1134"/>
        </w:trPr>
        <w:tc>
          <w:tcPr>
            <w:tcW w:w="1153" w:type="dxa"/>
            <w:shd w:val="clear" w:color="auto" w:fill="FF0000"/>
            <w:textDirection w:val="btLr"/>
          </w:tcPr>
          <w:p w:rsidR="002126E5" w:rsidRPr="00233D3A" w:rsidRDefault="002126E5" w:rsidP="00233D3A">
            <w:pPr>
              <w:pStyle w:val="SOLNumber"/>
              <w:ind w:left="653" w:right="113" w:hanging="540"/>
              <w:jc w:val="center"/>
              <w:rPr>
                <w:rFonts w:ascii="Tahoma" w:hAnsi="Tahoma" w:cs="Tahoma"/>
                <w:b/>
                <w:sz w:val="22"/>
                <w:szCs w:val="22"/>
              </w:rPr>
            </w:pPr>
            <w:r w:rsidRPr="00233D3A">
              <w:rPr>
                <w:rFonts w:ascii="Tahoma" w:hAnsi="Tahoma" w:cs="Tahoma"/>
                <w:b/>
                <w:sz w:val="22"/>
                <w:szCs w:val="22"/>
              </w:rPr>
              <w:t>Caymans</w:t>
            </w:r>
          </w:p>
          <w:p w:rsidR="00F706BF" w:rsidRPr="00233D3A" w:rsidRDefault="00F706BF" w:rsidP="00233D3A">
            <w:pPr>
              <w:pStyle w:val="SOLNumber"/>
              <w:ind w:left="653" w:right="113" w:hanging="540"/>
              <w:jc w:val="center"/>
              <w:rPr>
                <w:rFonts w:ascii="Tahoma" w:hAnsi="Tahoma" w:cs="Tahoma"/>
                <w:b/>
                <w:sz w:val="22"/>
                <w:szCs w:val="22"/>
              </w:rPr>
            </w:pPr>
            <w:r w:rsidRPr="00233D3A">
              <w:rPr>
                <w:rFonts w:ascii="Tahoma" w:hAnsi="Tahoma" w:cs="Tahoma"/>
                <w:b/>
                <w:sz w:val="22"/>
                <w:szCs w:val="22"/>
              </w:rPr>
              <w:t>7</w:t>
            </w:r>
          </w:p>
          <w:p w:rsidR="00F706BF" w:rsidRPr="00233D3A" w:rsidRDefault="00F706BF" w:rsidP="00233D3A">
            <w:pPr>
              <w:pStyle w:val="SOLNumber"/>
              <w:ind w:left="653" w:right="113" w:hanging="540"/>
              <w:jc w:val="center"/>
              <w:rPr>
                <w:rFonts w:ascii="Tahoma" w:hAnsi="Tahoma" w:cs="Tahoma"/>
                <w:b/>
                <w:sz w:val="22"/>
                <w:szCs w:val="22"/>
              </w:rPr>
            </w:pPr>
            <w:r w:rsidRPr="00233D3A">
              <w:rPr>
                <w:rFonts w:ascii="Tahoma" w:hAnsi="Tahoma" w:cs="Tahoma"/>
                <w:b/>
                <w:sz w:val="22"/>
                <w:szCs w:val="22"/>
              </w:rPr>
              <w:t>questions</w:t>
            </w: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Bullet"/>
              <w:ind w:left="540" w:hanging="540"/>
              <w:jc w:val="center"/>
              <w:rPr>
                <w:rFonts w:ascii="Tahoma" w:hAnsi="Tahoma" w:cs="Tahoma"/>
              </w:rPr>
            </w:pPr>
            <w:r w:rsidRPr="00233D3A">
              <w:rPr>
                <w:rFonts w:ascii="Tahoma" w:hAnsi="Tahoma" w:cs="Tahoma"/>
                <w:b/>
              </w:rPr>
              <w:t>8.4</w:t>
            </w:r>
          </w:p>
          <w:p w:rsidR="002126E5" w:rsidRPr="00233D3A" w:rsidRDefault="002126E5" w:rsidP="00233D3A">
            <w:pPr>
              <w:jc w:val="center"/>
              <w:rPr>
                <w:rFonts w:ascii="Tahoma" w:hAnsi="Tahoma" w:cs="Tahoma"/>
              </w:rPr>
            </w:pPr>
          </w:p>
        </w:tc>
        <w:tc>
          <w:tcPr>
            <w:tcW w:w="7579" w:type="dxa"/>
          </w:tcPr>
          <w:p w:rsidR="00F706BF" w:rsidRPr="00233D3A" w:rsidRDefault="00F706BF" w:rsidP="008548E6">
            <w:pPr>
              <w:rPr>
                <w:rFonts w:ascii="Tahoma" w:hAnsi="Tahoma" w:cs="Tahoma"/>
              </w:rPr>
            </w:pPr>
          </w:p>
          <w:p w:rsidR="002126E5" w:rsidRPr="00233D3A" w:rsidRDefault="002126E5" w:rsidP="008548E6">
            <w:pPr>
              <w:rPr>
                <w:rFonts w:ascii="Tahoma" w:hAnsi="Tahoma" w:cs="Tahoma"/>
              </w:rPr>
            </w:pPr>
            <w:r w:rsidRPr="00233D3A">
              <w:rPr>
                <w:rFonts w:ascii="Tahoma" w:hAnsi="Tahoma" w:cs="Tahoma"/>
              </w:rPr>
              <w:t>The student will apply the order of operations to evaluate algebraic expressions for given replacement values of</w:t>
            </w:r>
            <w:r w:rsidR="00B04725">
              <w:rPr>
                <w:rFonts w:ascii="Tahoma" w:hAnsi="Tahoma" w:cs="Tahoma"/>
              </w:rPr>
              <w:t xml:space="preserve"> the variables.  </w:t>
            </w:r>
          </w:p>
          <w:p w:rsidR="002126E5" w:rsidRPr="00233D3A" w:rsidRDefault="002126E5" w:rsidP="00233D3A">
            <w:pPr>
              <w:ind w:left="432" w:hanging="432"/>
              <w:rPr>
                <w:rFonts w:ascii="Tahoma" w:hAnsi="Tahoma" w:cs="Tahoma"/>
              </w:rPr>
            </w:pPr>
          </w:p>
          <w:p w:rsidR="002126E5" w:rsidRPr="00233D3A" w:rsidRDefault="002126E5" w:rsidP="00233D3A">
            <w:pPr>
              <w:ind w:left="432" w:hanging="432"/>
              <w:rPr>
                <w:rFonts w:ascii="Tahoma" w:hAnsi="Tahoma" w:cs="Tahoma"/>
              </w:rPr>
            </w:pPr>
          </w:p>
        </w:tc>
      </w:tr>
      <w:tr w:rsidR="002126E5" w:rsidRPr="00233D3A" w:rsidTr="00474F08">
        <w:trPr>
          <w:cantSplit/>
          <w:trHeight w:val="1134"/>
        </w:trPr>
        <w:tc>
          <w:tcPr>
            <w:tcW w:w="1153" w:type="dxa"/>
            <w:tcBorders>
              <w:bottom w:val="single" w:sz="4" w:space="0" w:color="auto"/>
            </w:tcBorders>
            <w:shd w:val="clear" w:color="auto" w:fill="FF0000"/>
            <w:textDirection w:val="btLr"/>
          </w:tcPr>
          <w:p w:rsidR="002126E5" w:rsidRPr="00233D3A" w:rsidRDefault="002126E5" w:rsidP="00233D3A">
            <w:pPr>
              <w:pStyle w:val="SOLNumber"/>
              <w:ind w:left="653" w:right="113" w:hanging="540"/>
              <w:jc w:val="center"/>
              <w:rPr>
                <w:rFonts w:ascii="Tahoma" w:hAnsi="Tahoma" w:cs="Tahoma"/>
                <w:b/>
                <w:sz w:val="22"/>
                <w:szCs w:val="22"/>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ind w:left="540" w:hanging="540"/>
              <w:jc w:val="center"/>
              <w:rPr>
                <w:rFonts w:ascii="Tahoma" w:hAnsi="Tahoma" w:cs="Tahoma"/>
              </w:rPr>
            </w:pPr>
            <w:r w:rsidRPr="00233D3A">
              <w:rPr>
                <w:rFonts w:ascii="Tahoma" w:hAnsi="Tahoma" w:cs="Tahoma"/>
                <w:b/>
              </w:rPr>
              <w:t>8.5</w:t>
            </w:r>
          </w:p>
        </w:tc>
        <w:tc>
          <w:tcPr>
            <w:tcW w:w="7579" w:type="dxa"/>
          </w:tcPr>
          <w:p w:rsidR="00B04725" w:rsidRPr="00B04725" w:rsidRDefault="00B04725" w:rsidP="00B04725">
            <w:pPr>
              <w:pStyle w:val="SOLNumber"/>
              <w:ind w:left="0" w:firstLine="0"/>
              <w:rPr>
                <w:rFonts w:ascii="Tahoma" w:hAnsi="Tahoma" w:cs="Tahoma"/>
              </w:rPr>
            </w:pPr>
            <w:r w:rsidRPr="00B04725">
              <w:rPr>
                <w:rFonts w:ascii="Tahoma" w:hAnsi="Tahoma" w:cs="Tahoma"/>
                <w:color w:val="000000"/>
              </w:rPr>
              <w:t>The student will</w:t>
            </w:r>
          </w:p>
          <w:p w:rsidR="00B04725" w:rsidRPr="00B04725" w:rsidRDefault="00B04725" w:rsidP="00B04725">
            <w:pPr>
              <w:pStyle w:val="SOLBullet"/>
              <w:ind w:left="0" w:firstLine="0"/>
              <w:rPr>
                <w:rFonts w:ascii="Tahoma" w:hAnsi="Tahoma" w:cs="Tahoma"/>
              </w:rPr>
            </w:pPr>
            <w:r>
              <w:rPr>
                <w:rFonts w:ascii="Tahoma" w:hAnsi="Tahoma" w:cs="Tahoma"/>
              </w:rPr>
              <w:t xml:space="preserve">a)  </w:t>
            </w:r>
            <w:r w:rsidRPr="00B04725">
              <w:rPr>
                <w:rFonts w:ascii="Tahoma" w:hAnsi="Tahoma" w:cs="Tahoma"/>
              </w:rPr>
              <w:t>determine whether a given number is a perfect square; and</w:t>
            </w:r>
          </w:p>
          <w:p w:rsidR="00B04725" w:rsidRDefault="00B04725" w:rsidP="00B04725">
            <w:pPr>
              <w:pStyle w:val="SOLBullet"/>
              <w:ind w:left="336" w:hanging="336"/>
            </w:pPr>
            <w:r>
              <w:rPr>
                <w:rFonts w:ascii="Tahoma" w:hAnsi="Tahoma" w:cs="Tahoma"/>
              </w:rPr>
              <w:t xml:space="preserve">b)  </w:t>
            </w:r>
            <w:r w:rsidRPr="00B04725">
              <w:rPr>
                <w:rFonts w:ascii="Tahoma" w:hAnsi="Tahoma" w:cs="Tahoma"/>
              </w:rPr>
              <w:t>find the two consecutive whole numbers between which a square root lies.</w:t>
            </w:r>
          </w:p>
          <w:p w:rsidR="002126E5" w:rsidRPr="00233D3A" w:rsidRDefault="002126E5" w:rsidP="008548E6">
            <w:pPr>
              <w:rPr>
                <w:rFonts w:ascii="Tahoma" w:hAnsi="Tahoma" w:cs="Tahoma"/>
              </w:rPr>
            </w:pPr>
          </w:p>
        </w:tc>
      </w:tr>
      <w:tr w:rsidR="002126E5" w:rsidRPr="00233D3A" w:rsidTr="00474F08">
        <w:trPr>
          <w:cantSplit/>
          <w:trHeight w:val="1134"/>
        </w:trPr>
        <w:tc>
          <w:tcPr>
            <w:tcW w:w="1153" w:type="dxa"/>
            <w:shd w:val="clear" w:color="auto" w:fill="FFFF00"/>
            <w:textDirection w:val="btLr"/>
          </w:tcPr>
          <w:p w:rsidR="002126E5" w:rsidRPr="00233D3A" w:rsidRDefault="002126E5" w:rsidP="00233D3A">
            <w:pPr>
              <w:pStyle w:val="SOLNumber"/>
              <w:ind w:left="653" w:right="113" w:hanging="540"/>
              <w:jc w:val="center"/>
              <w:rPr>
                <w:rFonts w:ascii="Tahoma" w:hAnsi="Tahoma" w:cs="Tahoma"/>
                <w:b/>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ind w:left="540" w:hanging="540"/>
              <w:jc w:val="center"/>
              <w:rPr>
                <w:rFonts w:ascii="Tahoma" w:hAnsi="Tahoma" w:cs="Tahoma"/>
              </w:rPr>
            </w:pPr>
            <w:r w:rsidRPr="00233D3A">
              <w:rPr>
                <w:rFonts w:ascii="Tahoma" w:hAnsi="Tahoma" w:cs="Tahoma"/>
                <w:b/>
              </w:rPr>
              <w:t>8.6</w:t>
            </w:r>
          </w:p>
        </w:tc>
        <w:tc>
          <w:tcPr>
            <w:tcW w:w="7579" w:type="dxa"/>
          </w:tcPr>
          <w:p w:rsidR="00B04725" w:rsidRPr="00B04725" w:rsidRDefault="00B04725" w:rsidP="00B04725">
            <w:pPr>
              <w:pStyle w:val="SOLNumber"/>
              <w:ind w:left="0" w:firstLine="0"/>
              <w:rPr>
                <w:rFonts w:ascii="Tahoma" w:hAnsi="Tahoma" w:cs="Tahoma"/>
              </w:rPr>
            </w:pPr>
            <w:r w:rsidRPr="00B04725">
              <w:rPr>
                <w:rFonts w:ascii="Tahoma" w:hAnsi="Tahoma" w:cs="Tahoma"/>
              </w:rPr>
              <w:t>The student will</w:t>
            </w:r>
          </w:p>
          <w:p w:rsidR="00B04725" w:rsidRPr="00B04725" w:rsidRDefault="00B04725" w:rsidP="00B04725">
            <w:pPr>
              <w:pStyle w:val="SOLBullet"/>
              <w:ind w:left="336" w:hanging="336"/>
              <w:rPr>
                <w:rFonts w:ascii="Tahoma" w:hAnsi="Tahoma" w:cs="Tahoma"/>
              </w:rPr>
            </w:pPr>
            <w:r>
              <w:rPr>
                <w:rFonts w:ascii="Tahoma" w:hAnsi="Tahoma" w:cs="Tahoma"/>
              </w:rPr>
              <w:t xml:space="preserve">a)  </w:t>
            </w:r>
            <w:r w:rsidRPr="00B04725">
              <w:rPr>
                <w:rFonts w:ascii="Tahoma" w:hAnsi="Tahoma" w:cs="Tahoma"/>
              </w:rPr>
              <w:t>verify by measuring and describe the relationships among vertical angles, adjacent angles, supplementary angles, and complementary angles; and</w:t>
            </w:r>
          </w:p>
          <w:p w:rsidR="00B04725" w:rsidRPr="00B04725" w:rsidRDefault="00B04725" w:rsidP="00B04725">
            <w:pPr>
              <w:pStyle w:val="SOLBullet"/>
              <w:ind w:left="0" w:firstLine="0"/>
              <w:rPr>
                <w:rFonts w:ascii="Tahoma" w:hAnsi="Tahoma" w:cs="Tahoma"/>
              </w:rPr>
            </w:pPr>
            <w:r>
              <w:rPr>
                <w:rFonts w:ascii="Tahoma" w:hAnsi="Tahoma" w:cs="Tahoma"/>
              </w:rPr>
              <w:t xml:space="preserve">b)  </w:t>
            </w:r>
            <w:r w:rsidRPr="00B04725">
              <w:rPr>
                <w:rFonts w:ascii="Tahoma" w:hAnsi="Tahoma" w:cs="Tahoma"/>
              </w:rPr>
              <w:t>measure angles of less than 360°.</w:t>
            </w:r>
          </w:p>
          <w:p w:rsidR="002126E5" w:rsidRPr="00233D3A" w:rsidRDefault="002126E5" w:rsidP="008548E6">
            <w:pPr>
              <w:rPr>
                <w:rFonts w:ascii="Tahoma" w:hAnsi="Tahoma" w:cs="Tahoma"/>
              </w:rPr>
            </w:pPr>
          </w:p>
        </w:tc>
      </w:tr>
      <w:tr w:rsidR="002126E5" w:rsidRPr="00233D3A" w:rsidTr="00474F08">
        <w:trPr>
          <w:cantSplit/>
          <w:trHeight w:val="1133"/>
        </w:trPr>
        <w:tc>
          <w:tcPr>
            <w:tcW w:w="1153" w:type="dxa"/>
            <w:shd w:val="clear" w:color="auto" w:fill="FFFF00"/>
            <w:textDirection w:val="btLr"/>
          </w:tcPr>
          <w:p w:rsidR="002126E5" w:rsidRPr="00233D3A" w:rsidRDefault="002126E5" w:rsidP="00233D3A">
            <w:pPr>
              <w:pStyle w:val="SOLNumber"/>
              <w:ind w:left="653" w:right="113" w:hanging="540"/>
              <w:jc w:val="center"/>
              <w:rPr>
                <w:rFonts w:ascii="Tahoma" w:hAnsi="Tahoma" w:cs="Tahoma"/>
                <w:b/>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Bullet"/>
              <w:ind w:left="540" w:hanging="540"/>
              <w:jc w:val="center"/>
              <w:rPr>
                <w:rFonts w:ascii="Tahoma" w:hAnsi="Tahoma" w:cs="Tahoma"/>
              </w:rPr>
            </w:pPr>
            <w:r w:rsidRPr="00233D3A">
              <w:rPr>
                <w:rFonts w:ascii="Tahoma" w:hAnsi="Tahoma" w:cs="Tahoma"/>
                <w:b/>
              </w:rPr>
              <w:t>8.7</w:t>
            </w:r>
          </w:p>
        </w:tc>
        <w:tc>
          <w:tcPr>
            <w:tcW w:w="7579" w:type="dxa"/>
          </w:tcPr>
          <w:p w:rsidR="00B04725" w:rsidRPr="00B04725" w:rsidRDefault="00B04725" w:rsidP="00B04725">
            <w:pPr>
              <w:pStyle w:val="SOLNumber"/>
              <w:ind w:left="0" w:firstLine="0"/>
              <w:rPr>
                <w:rFonts w:ascii="Tahoma" w:hAnsi="Tahoma" w:cs="Tahoma"/>
              </w:rPr>
            </w:pPr>
            <w:r w:rsidRPr="00B04725">
              <w:rPr>
                <w:rFonts w:ascii="Tahoma" w:hAnsi="Tahoma" w:cs="Tahoma"/>
                <w:color w:val="000000"/>
              </w:rPr>
              <w:t>The student will</w:t>
            </w:r>
          </w:p>
          <w:p w:rsidR="00B04725" w:rsidRPr="00B04725" w:rsidRDefault="00B04725" w:rsidP="00B04725">
            <w:pPr>
              <w:pStyle w:val="SOLBullet"/>
              <w:ind w:left="336" w:hanging="336"/>
              <w:rPr>
                <w:rFonts w:ascii="Tahoma" w:hAnsi="Tahoma" w:cs="Tahoma"/>
              </w:rPr>
            </w:pPr>
            <w:r>
              <w:rPr>
                <w:rFonts w:ascii="Tahoma" w:hAnsi="Tahoma" w:cs="Tahoma"/>
              </w:rPr>
              <w:t xml:space="preserve">a)  </w:t>
            </w:r>
            <w:r w:rsidRPr="00B04725">
              <w:rPr>
                <w:rFonts w:ascii="Tahoma" w:hAnsi="Tahoma" w:cs="Tahoma"/>
              </w:rPr>
              <w:t>investigate and solve practical problems involving volume and surface area of prisms, cylinders, cones, and pyramids; and</w:t>
            </w:r>
          </w:p>
          <w:p w:rsidR="002126E5" w:rsidRPr="00233D3A" w:rsidRDefault="00B04725" w:rsidP="00DD321F">
            <w:pPr>
              <w:pStyle w:val="SOLBullet"/>
              <w:ind w:left="336" w:hanging="336"/>
              <w:rPr>
                <w:rFonts w:ascii="Tahoma" w:hAnsi="Tahoma" w:cs="Tahoma"/>
                <w:color w:val="000000"/>
              </w:rPr>
            </w:pPr>
            <w:r>
              <w:rPr>
                <w:rFonts w:ascii="Tahoma" w:hAnsi="Tahoma" w:cs="Tahoma"/>
              </w:rPr>
              <w:t xml:space="preserve">b)  </w:t>
            </w:r>
            <w:r w:rsidRPr="00B04725">
              <w:rPr>
                <w:rFonts w:ascii="Tahoma" w:hAnsi="Tahoma" w:cs="Tahoma"/>
              </w:rPr>
              <w:t>describe how changing one measured attribute of a figure affects the volume and surface area.</w:t>
            </w:r>
          </w:p>
        </w:tc>
      </w:tr>
      <w:tr w:rsidR="002126E5" w:rsidRPr="00233D3A" w:rsidTr="00474F08">
        <w:trPr>
          <w:cantSplit/>
          <w:trHeight w:val="1970"/>
        </w:trPr>
        <w:tc>
          <w:tcPr>
            <w:tcW w:w="1153" w:type="dxa"/>
            <w:shd w:val="clear" w:color="auto" w:fill="FFFF00"/>
            <w:textDirection w:val="btLr"/>
          </w:tcPr>
          <w:p w:rsidR="002126E5" w:rsidRPr="00233D3A" w:rsidRDefault="008548E6" w:rsidP="00233D3A">
            <w:pPr>
              <w:pStyle w:val="SOLNumber"/>
              <w:ind w:left="653" w:right="113" w:hanging="540"/>
              <w:jc w:val="center"/>
              <w:rPr>
                <w:rFonts w:ascii="Tahoma" w:hAnsi="Tahoma" w:cs="Tahoma"/>
                <w:b/>
              </w:rPr>
            </w:pPr>
            <w:smartTag w:uri="urn:schemas-microsoft-com:office:smarttags" w:element="place">
              <w:r w:rsidRPr="00233D3A">
                <w:rPr>
                  <w:rFonts w:ascii="Tahoma" w:hAnsi="Tahoma" w:cs="Tahoma"/>
                  <w:b/>
                </w:rPr>
                <w:t>Aruba</w:t>
              </w:r>
            </w:smartTag>
          </w:p>
          <w:p w:rsidR="00F706BF" w:rsidRPr="00233D3A" w:rsidRDefault="00F706BF" w:rsidP="00233D3A">
            <w:pPr>
              <w:pStyle w:val="SOLNumber"/>
              <w:ind w:left="653" w:right="113" w:hanging="540"/>
              <w:jc w:val="center"/>
              <w:rPr>
                <w:rFonts w:ascii="Tahoma" w:hAnsi="Tahoma" w:cs="Tahoma"/>
                <w:b/>
              </w:rPr>
            </w:pPr>
            <w:r w:rsidRPr="00233D3A">
              <w:rPr>
                <w:rFonts w:ascii="Tahoma" w:hAnsi="Tahoma" w:cs="Tahoma"/>
                <w:b/>
              </w:rPr>
              <w:t>12</w:t>
            </w:r>
          </w:p>
          <w:p w:rsidR="00F706BF" w:rsidRPr="00233D3A" w:rsidRDefault="00F706BF" w:rsidP="00233D3A">
            <w:pPr>
              <w:pStyle w:val="SOLNumber"/>
              <w:ind w:left="653" w:right="113" w:hanging="540"/>
              <w:jc w:val="center"/>
              <w:rPr>
                <w:rFonts w:ascii="Tahoma" w:hAnsi="Tahoma" w:cs="Tahoma"/>
                <w:b/>
              </w:rPr>
            </w:pPr>
            <w:r w:rsidRPr="00233D3A">
              <w:rPr>
                <w:rFonts w:ascii="Tahoma" w:hAnsi="Tahoma" w:cs="Tahoma"/>
                <w:b/>
              </w:rPr>
              <w:t>questions</w:t>
            </w: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ind w:left="540" w:hanging="540"/>
              <w:jc w:val="center"/>
              <w:rPr>
                <w:rFonts w:ascii="Tahoma" w:hAnsi="Tahoma" w:cs="Tahoma"/>
              </w:rPr>
            </w:pPr>
            <w:r w:rsidRPr="00233D3A">
              <w:rPr>
                <w:rFonts w:ascii="Tahoma" w:hAnsi="Tahoma" w:cs="Tahoma"/>
                <w:b/>
              </w:rPr>
              <w:t>8.8</w:t>
            </w:r>
          </w:p>
        </w:tc>
        <w:tc>
          <w:tcPr>
            <w:tcW w:w="7579" w:type="dxa"/>
          </w:tcPr>
          <w:p w:rsidR="002F171B" w:rsidRPr="002F171B" w:rsidRDefault="002F171B" w:rsidP="002F171B">
            <w:pPr>
              <w:pStyle w:val="SOLNumber"/>
              <w:rPr>
                <w:rFonts w:ascii="Tahoma" w:hAnsi="Tahoma" w:cs="Tahoma"/>
              </w:rPr>
            </w:pPr>
            <w:r w:rsidRPr="002F171B">
              <w:rPr>
                <w:rFonts w:ascii="Tahoma" w:hAnsi="Tahoma" w:cs="Tahoma"/>
              </w:rPr>
              <w:t>The student will</w:t>
            </w:r>
          </w:p>
          <w:p w:rsidR="002F171B" w:rsidRPr="002F171B" w:rsidRDefault="002F171B" w:rsidP="002F171B">
            <w:pPr>
              <w:pStyle w:val="SOLBullet"/>
              <w:ind w:left="0" w:firstLine="0"/>
              <w:rPr>
                <w:rFonts w:ascii="Tahoma" w:hAnsi="Tahoma" w:cs="Tahoma"/>
              </w:rPr>
            </w:pPr>
            <w:r>
              <w:rPr>
                <w:rFonts w:ascii="Tahoma" w:hAnsi="Tahoma" w:cs="Tahoma"/>
              </w:rPr>
              <w:t xml:space="preserve">a)  </w:t>
            </w:r>
            <w:r w:rsidRPr="002F171B">
              <w:rPr>
                <w:rFonts w:ascii="Tahoma" w:hAnsi="Tahoma" w:cs="Tahoma"/>
              </w:rPr>
              <w:t>apply transformations to plane figures; and</w:t>
            </w:r>
          </w:p>
          <w:p w:rsidR="002F171B" w:rsidRDefault="002F171B" w:rsidP="002F171B">
            <w:pPr>
              <w:pStyle w:val="SOLBullet"/>
              <w:ind w:left="0" w:firstLine="0"/>
            </w:pPr>
            <w:r>
              <w:rPr>
                <w:rFonts w:ascii="Tahoma" w:hAnsi="Tahoma" w:cs="Tahoma"/>
              </w:rPr>
              <w:t xml:space="preserve">b)  </w:t>
            </w:r>
            <w:r w:rsidRPr="002F171B">
              <w:rPr>
                <w:rFonts w:ascii="Tahoma" w:hAnsi="Tahoma" w:cs="Tahoma"/>
              </w:rPr>
              <w:t>identify applications of transformations.</w:t>
            </w:r>
          </w:p>
          <w:p w:rsidR="00F706BF" w:rsidRPr="00233D3A" w:rsidRDefault="00F706BF" w:rsidP="008548E6">
            <w:pPr>
              <w:rPr>
                <w:rFonts w:ascii="Tahoma" w:hAnsi="Tahoma" w:cs="Tahoma"/>
              </w:rPr>
            </w:pPr>
          </w:p>
          <w:p w:rsidR="002126E5" w:rsidRPr="00233D3A" w:rsidRDefault="002126E5" w:rsidP="008548E6">
            <w:pPr>
              <w:rPr>
                <w:rFonts w:ascii="Tahoma" w:hAnsi="Tahoma" w:cs="Tahoma"/>
              </w:rPr>
            </w:pPr>
          </w:p>
        </w:tc>
      </w:tr>
      <w:tr w:rsidR="002126E5" w:rsidRPr="00233D3A" w:rsidTr="00474F08">
        <w:trPr>
          <w:cantSplit/>
          <w:trHeight w:val="1134"/>
        </w:trPr>
        <w:tc>
          <w:tcPr>
            <w:tcW w:w="1153" w:type="dxa"/>
            <w:shd w:val="clear" w:color="auto" w:fill="FFFF00"/>
            <w:textDirection w:val="btLr"/>
          </w:tcPr>
          <w:p w:rsidR="002126E5" w:rsidRPr="00233D3A" w:rsidRDefault="002126E5" w:rsidP="00233D3A">
            <w:pPr>
              <w:pStyle w:val="SOLNumber"/>
              <w:ind w:left="653" w:right="113" w:hanging="540"/>
              <w:jc w:val="center"/>
              <w:rPr>
                <w:rFonts w:ascii="Tahoma" w:hAnsi="Tahoma" w:cs="Tahoma"/>
                <w:b/>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jc w:val="center"/>
              <w:rPr>
                <w:rFonts w:ascii="Tahoma" w:hAnsi="Tahoma" w:cs="Tahoma"/>
              </w:rPr>
            </w:pPr>
            <w:r w:rsidRPr="00233D3A">
              <w:rPr>
                <w:rFonts w:ascii="Tahoma" w:hAnsi="Tahoma" w:cs="Tahoma"/>
                <w:b/>
              </w:rPr>
              <w:t>8.9</w:t>
            </w:r>
          </w:p>
        </w:tc>
        <w:tc>
          <w:tcPr>
            <w:tcW w:w="7579" w:type="dxa"/>
          </w:tcPr>
          <w:p w:rsidR="002126E5" w:rsidRPr="008E3FF6" w:rsidRDefault="008E3FF6" w:rsidP="008E3FF6">
            <w:pPr>
              <w:ind w:left="66" w:hanging="66"/>
              <w:rPr>
                <w:rFonts w:ascii="Tahoma" w:hAnsi="Tahoma" w:cs="Tahoma"/>
              </w:rPr>
            </w:pPr>
            <w:r w:rsidRPr="008E3FF6">
              <w:rPr>
                <w:rFonts w:ascii="Tahoma" w:hAnsi="Tahoma" w:cs="Tahoma"/>
              </w:rPr>
              <w:t>The student will construct a three-dimensional model, given the top or bottom, side, and front views.</w:t>
            </w:r>
          </w:p>
        </w:tc>
      </w:tr>
      <w:tr w:rsidR="002126E5" w:rsidRPr="00233D3A" w:rsidTr="00474F08">
        <w:trPr>
          <w:cantSplit/>
          <w:trHeight w:val="1134"/>
        </w:trPr>
        <w:tc>
          <w:tcPr>
            <w:tcW w:w="1153" w:type="dxa"/>
            <w:tcBorders>
              <w:bottom w:val="single" w:sz="4" w:space="0" w:color="auto"/>
            </w:tcBorders>
            <w:shd w:val="clear" w:color="auto" w:fill="FFFF00"/>
            <w:textDirection w:val="btLr"/>
          </w:tcPr>
          <w:p w:rsidR="002126E5" w:rsidRPr="00233D3A" w:rsidRDefault="002126E5" w:rsidP="00233D3A">
            <w:pPr>
              <w:pStyle w:val="SOLNumber"/>
              <w:ind w:left="653" w:right="113" w:hanging="540"/>
              <w:jc w:val="center"/>
              <w:rPr>
                <w:rFonts w:ascii="Tahoma" w:hAnsi="Tahoma" w:cs="Tahoma"/>
                <w:b/>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jc w:val="center"/>
              <w:rPr>
                <w:rFonts w:ascii="Tahoma" w:hAnsi="Tahoma" w:cs="Tahoma"/>
              </w:rPr>
            </w:pPr>
            <w:r w:rsidRPr="00233D3A">
              <w:rPr>
                <w:rFonts w:ascii="Tahoma" w:hAnsi="Tahoma" w:cs="Tahoma"/>
                <w:b/>
              </w:rPr>
              <w:t>8.10</w:t>
            </w:r>
          </w:p>
        </w:tc>
        <w:tc>
          <w:tcPr>
            <w:tcW w:w="7579" w:type="dxa"/>
          </w:tcPr>
          <w:p w:rsidR="00B720F2" w:rsidRPr="00B720F2" w:rsidRDefault="00B720F2" w:rsidP="00B720F2">
            <w:pPr>
              <w:pStyle w:val="SOLNumber"/>
              <w:rPr>
                <w:rFonts w:ascii="Tahoma" w:hAnsi="Tahoma" w:cs="Tahoma"/>
              </w:rPr>
            </w:pPr>
            <w:r w:rsidRPr="00B720F2">
              <w:rPr>
                <w:rFonts w:ascii="Tahoma" w:hAnsi="Tahoma" w:cs="Tahoma"/>
                <w:color w:val="000000"/>
              </w:rPr>
              <w:t>The student will</w:t>
            </w:r>
            <w:r w:rsidRPr="00B720F2">
              <w:rPr>
                <w:rFonts w:ascii="Tahoma" w:hAnsi="Tahoma" w:cs="Tahoma"/>
                <w:color w:val="000000"/>
              </w:rPr>
              <w:tab/>
            </w:r>
          </w:p>
          <w:p w:rsidR="00B720F2" w:rsidRPr="00B720F2" w:rsidRDefault="00B720F2" w:rsidP="00B720F2">
            <w:pPr>
              <w:pStyle w:val="SOLBullet"/>
              <w:ind w:left="0" w:firstLine="0"/>
              <w:rPr>
                <w:rFonts w:ascii="Tahoma" w:hAnsi="Tahoma" w:cs="Tahoma"/>
              </w:rPr>
            </w:pPr>
            <w:r>
              <w:rPr>
                <w:rFonts w:ascii="Tahoma" w:hAnsi="Tahoma" w:cs="Tahoma"/>
                <w:color w:val="000000"/>
              </w:rPr>
              <w:t xml:space="preserve">a)  </w:t>
            </w:r>
            <w:r w:rsidRPr="00B720F2">
              <w:rPr>
                <w:rFonts w:ascii="Tahoma" w:hAnsi="Tahoma" w:cs="Tahoma"/>
                <w:color w:val="000000"/>
              </w:rPr>
              <w:t>verify the Pythagorean Theorem; and</w:t>
            </w:r>
          </w:p>
          <w:p w:rsidR="00B720F2" w:rsidRPr="00B720F2" w:rsidRDefault="00B720F2" w:rsidP="00B720F2">
            <w:pPr>
              <w:pStyle w:val="SOLBullet"/>
              <w:ind w:left="0" w:firstLine="0"/>
              <w:rPr>
                <w:rFonts w:ascii="Tahoma" w:hAnsi="Tahoma" w:cs="Tahoma"/>
              </w:rPr>
            </w:pPr>
            <w:r>
              <w:rPr>
                <w:rFonts w:ascii="Tahoma" w:hAnsi="Tahoma" w:cs="Tahoma"/>
                <w:color w:val="000000"/>
              </w:rPr>
              <w:t xml:space="preserve">b)  </w:t>
            </w:r>
            <w:r w:rsidRPr="00B720F2">
              <w:rPr>
                <w:rFonts w:ascii="Tahoma" w:hAnsi="Tahoma" w:cs="Tahoma"/>
                <w:color w:val="000000"/>
              </w:rPr>
              <w:t>apply the Pythagorean Theorem.</w:t>
            </w:r>
          </w:p>
          <w:p w:rsidR="002126E5" w:rsidRPr="00233D3A" w:rsidRDefault="002126E5" w:rsidP="008548E6">
            <w:pPr>
              <w:rPr>
                <w:rFonts w:ascii="Tahoma" w:hAnsi="Tahoma" w:cs="Tahoma"/>
                <w:color w:val="000000"/>
              </w:rPr>
            </w:pPr>
          </w:p>
        </w:tc>
      </w:tr>
      <w:tr w:rsidR="002126E5" w:rsidRPr="00233D3A" w:rsidTr="00DD321F">
        <w:trPr>
          <w:cantSplit/>
          <w:trHeight w:val="980"/>
        </w:trPr>
        <w:tc>
          <w:tcPr>
            <w:tcW w:w="1153" w:type="dxa"/>
            <w:shd w:val="clear" w:color="auto" w:fill="00FF00"/>
            <w:textDirection w:val="btLr"/>
          </w:tcPr>
          <w:p w:rsidR="002126E5" w:rsidRPr="00233D3A" w:rsidRDefault="002126E5" w:rsidP="00233D3A">
            <w:pPr>
              <w:pStyle w:val="SOLNumber"/>
              <w:ind w:left="653" w:right="113" w:hanging="540"/>
              <w:jc w:val="center"/>
              <w:rPr>
                <w:rFonts w:ascii="Tahoma" w:hAnsi="Tahoma" w:cs="Tahoma"/>
                <w:b/>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ind w:left="720" w:hanging="720"/>
              <w:jc w:val="center"/>
              <w:rPr>
                <w:rFonts w:ascii="Tahoma" w:hAnsi="Tahoma" w:cs="Tahoma"/>
              </w:rPr>
            </w:pPr>
            <w:r w:rsidRPr="00233D3A">
              <w:rPr>
                <w:rFonts w:ascii="Tahoma" w:hAnsi="Tahoma" w:cs="Tahoma"/>
                <w:b/>
              </w:rPr>
              <w:t>8.11</w:t>
            </w:r>
          </w:p>
        </w:tc>
        <w:tc>
          <w:tcPr>
            <w:tcW w:w="7579" w:type="dxa"/>
          </w:tcPr>
          <w:p w:rsidR="002126E5" w:rsidRPr="00BC6A71" w:rsidRDefault="00BC6A71" w:rsidP="008548E6">
            <w:pPr>
              <w:rPr>
                <w:rFonts w:ascii="Tahoma" w:hAnsi="Tahoma" w:cs="Tahoma"/>
              </w:rPr>
            </w:pPr>
            <w:r w:rsidRPr="00BC6A71">
              <w:rPr>
                <w:rFonts w:ascii="Tahoma" w:hAnsi="Tahoma" w:cs="Tahoma"/>
              </w:rPr>
              <w:t>The student will solve practical area and perimeter problems involving composite plane figures.</w:t>
            </w:r>
          </w:p>
        </w:tc>
      </w:tr>
      <w:tr w:rsidR="002126E5" w:rsidRPr="00233D3A" w:rsidTr="00DD321F">
        <w:trPr>
          <w:cantSplit/>
          <w:trHeight w:val="1430"/>
        </w:trPr>
        <w:tc>
          <w:tcPr>
            <w:tcW w:w="1153" w:type="dxa"/>
            <w:shd w:val="clear" w:color="auto" w:fill="00FF00"/>
            <w:textDirection w:val="btLr"/>
          </w:tcPr>
          <w:p w:rsidR="002126E5" w:rsidRPr="00DD321F" w:rsidRDefault="008548E6" w:rsidP="00233D3A">
            <w:pPr>
              <w:pStyle w:val="SOLNumber"/>
              <w:ind w:left="653" w:right="113" w:hanging="540"/>
              <w:jc w:val="center"/>
              <w:rPr>
                <w:rFonts w:ascii="Tahoma" w:hAnsi="Tahoma" w:cs="Tahoma"/>
                <w:b/>
              </w:rPr>
            </w:pPr>
            <w:r w:rsidRPr="00DD321F">
              <w:rPr>
                <w:rFonts w:ascii="Tahoma" w:hAnsi="Tahoma" w:cs="Tahoma"/>
                <w:b/>
              </w:rPr>
              <w:t>Jamaica</w:t>
            </w:r>
          </w:p>
          <w:p w:rsidR="00F706BF" w:rsidRPr="00DD321F" w:rsidRDefault="00F706BF" w:rsidP="00233D3A">
            <w:pPr>
              <w:pStyle w:val="SOLNumber"/>
              <w:ind w:left="653" w:right="113" w:hanging="540"/>
              <w:jc w:val="center"/>
              <w:rPr>
                <w:rFonts w:ascii="Tahoma" w:hAnsi="Tahoma" w:cs="Tahoma"/>
                <w:b/>
              </w:rPr>
            </w:pPr>
            <w:r w:rsidRPr="00DD321F">
              <w:rPr>
                <w:rFonts w:ascii="Tahoma" w:hAnsi="Tahoma" w:cs="Tahoma"/>
                <w:b/>
              </w:rPr>
              <w:t>8</w:t>
            </w:r>
          </w:p>
          <w:p w:rsidR="00F706BF" w:rsidRPr="00233D3A" w:rsidRDefault="00F706BF" w:rsidP="00233D3A">
            <w:pPr>
              <w:pStyle w:val="SOLNumber"/>
              <w:ind w:left="653" w:right="113" w:hanging="540"/>
              <w:jc w:val="center"/>
              <w:rPr>
                <w:rFonts w:ascii="Tahoma" w:hAnsi="Tahoma" w:cs="Tahoma"/>
                <w:b/>
              </w:rPr>
            </w:pPr>
            <w:r w:rsidRPr="00DD321F">
              <w:rPr>
                <w:rFonts w:ascii="Tahoma" w:hAnsi="Tahoma" w:cs="Tahoma"/>
                <w:b/>
              </w:rPr>
              <w:t>questions</w:t>
            </w: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ind w:left="720" w:hanging="720"/>
              <w:jc w:val="center"/>
              <w:rPr>
                <w:rFonts w:ascii="Tahoma" w:hAnsi="Tahoma" w:cs="Tahoma"/>
              </w:rPr>
            </w:pPr>
            <w:r w:rsidRPr="00233D3A">
              <w:rPr>
                <w:rFonts w:ascii="Tahoma" w:hAnsi="Tahoma" w:cs="Tahoma"/>
                <w:b/>
              </w:rPr>
              <w:t>8.12</w:t>
            </w:r>
          </w:p>
        </w:tc>
        <w:tc>
          <w:tcPr>
            <w:tcW w:w="7579" w:type="dxa"/>
          </w:tcPr>
          <w:p w:rsidR="002126E5" w:rsidRPr="003D5699" w:rsidRDefault="003D5699" w:rsidP="008548E6">
            <w:pPr>
              <w:rPr>
                <w:rFonts w:ascii="Tahoma" w:hAnsi="Tahoma" w:cs="Tahoma"/>
              </w:rPr>
            </w:pPr>
            <w:r w:rsidRPr="003D5699">
              <w:rPr>
                <w:rFonts w:ascii="Tahoma" w:hAnsi="Tahoma" w:cs="Tahoma"/>
                <w:color w:val="000000"/>
              </w:rPr>
              <w:t>The student will determine the probability of independent and dependent events with and without replacement.</w:t>
            </w:r>
          </w:p>
        </w:tc>
      </w:tr>
      <w:tr w:rsidR="002126E5" w:rsidRPr="00233D3A" w:rsidTr="00474F08">
        <w:trPr>
          <w:cantSplit/>
          <w:trHeight w:val="1134"/>
        </w:trPr>
        <w:tc>
          <w:tcPr>
            <w:tcW w:w="1153" w:type="dxa"/>
            <w:tcBorders>
              <w:bottom w:val="single" w:sz="4" w:space="0" w:color="auto"/>
            </w:tcBorders>
            <w:shd w:val="clear" w:color="auto" w:fill="00FF00"/>
            <w:textDirection w:val="btLr"/>
          </w:tcPr>
          <w:p w:rsidR="002126E5" w:rsidRPr="00233D3A" w:rsidRDefault="002126E5" w:rsidP="00233D3A">
            <w:pPr>
              <w:pStyle w:val="SOLNumber"/>
              <w:ind w:left="653" w:right="113" w:hanging="540"/>
              <w:jc w:val="center"/>
              <w:rPr>
                <w:rFonts w:ascii="Tahoma" w:hAnsi="Tahoma" w:cs="Tahoma"/>
                <w:b/>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ind w:left="720" w:hanging="720"/>
              <w:jc w:val="center"/>
              <w:rPr>
                <w:rFonts w:ascii="Tahoma" w:hAnsi="Tahoma" w:cs="Tahoma"/>
              </w:rPr>
            </w:pPr>
            <w:r w:rsidRPr="00233D3A">
              <w:rPr>
                <w:rFonts w:ascii="Tahoma" w:hAnsi="Tahoma" w:cs="Tahoma"/>
                <w:b/>
              </w:rPr>
              <w:t>8.13</w:t>
            </w:r>
          </w:p>
          <w:p w:rsidR="002126E5" w:rsidRPr="00233D3A" w:rsidRDefault="002126E5" w:rsidP="00233D3A">
            <w:pPr>
              <w:jc w:val="center"/>
              <w:rPr>
                <w:rFonts w:ascii="Tahoma" w:hAnsi="Tahoma" w:cs="Tahoma"/>
              </w:rPr>
            </w:pPr>
          </w:p>
        </w:tc>
        <w:tc>
          <w:tcPr>
            <w:tcW w:w="7579" w:type="dxa"/>
          </w:tcPr>
          <w:p w:rsidR="00503EE5" w:rsidRPr="00503EE5" w:rsidRDefault="00503EE5" w:rsidP="00503EE5">
            <w:pPr>
              <w:pStyle w:val="SOLNumber"/>
              <w:rPr>
                <w:rFonts w:ascii="Tahoma" w:hAnsi="Tahoma" w:cs="Tahoma"/>
              </w:rPr>
            </w:pPr>
            <w:r w:rsidRPr="00503EE5">
              <w:rPr>
                <w:rFonts w:ascii="Tahoma" w:hAnsi="Tahoma" w:cs="Tahoma"/>
                <w:color w:val="000000"/>
              </w:rPr>
              <w:t>The student will</w:t>
            </w:r>
          </w:p>
          <w:p w:rsidR="00503EE5" w:rsidRPr="00503EE5" w:rsidRDefault="00503EE5" w:rsidP="00503EE5">
            <w:pPr>
              <w:pStyle w:val="SOLBullet"/>
              <w:ind w:left="336" w:hanging="336"/>
              <w:rPr>
                <w:rFonts w:ascii="Tahoma" w:hAnsi="Tahoma" w:cs="Tahoma"/>
              </w:rPr>
            </w:pPr>
            <w:r>
              <w:rPr>
                <w:rFonts w:ascii="Tahoma" w:hAnsi="Tahoma" w:cs="Tahoma"/>
              </w:rPr>
              <w:t xml:space="preserve">a)  </w:t>
            </w:r>
            <w:r w:rsidRPr="00503EE5">
              <w:rPr>
                <w:rFonts w:ascii="Tahoma" w:hAnsi="Tahoma" w:cs="Tahoma"/>
              </w:rPr>
              <w:t>make comparisons, predictions, and inferences, using information displayed in graphs; and</w:t>
            </w:r>
          </w:p>
          <w:p w:rsidR="00503EE5" w:rsidRPr="00503EE5" w:rsidRDefault="00503EE5" w:rsidP="00503EE5">
            <w:pPr>
              <w:pStyle w:val="SOLBullet"/>
              <w:ind w:left="0" w:firstLine="0"/>
              <w:rPr>
                <w:rFonts w:ascii="Tahoma" w:hAnsi="Tahoma" w:cs="Tahoma"/>
              </w:rPr>
            </w:pPr>
            <w:r>
              <w:rPr>
                <w:rFonts w:ascii="Tahoma" w:hAnsi="Tahoma" w:cs="Tahoma"/>
                <w:color w:val="000000"/>
              </w:rPr>
              <w:t xml:space="preserve">b)  </w:t>
            </w:r>
            <w:r w:rsidRPr="00503EE5">
              <w:rPr>
                <w:rFonts w:ascii="Tahoma" w:hAnsi="Tahoma" w:cs="Tahoma"/>
                <w:color w:val="000000"/>
              </w:rPr>
              <w:t>construct and analyze scatterplots.</w:t>
            </w:r>
          </w:p>
          <w:p w:rsidR="002126E5" w:rsidRPr="00233D3A" w:rsidRDefault="002126E5" w:rsidP="008548E6">
            <w:pPr>
              <w:rPr>
                <w:rFonts w:ascii="Tahoma" w:hAnsi="Tahoma" w:cs="Tahoma"/>
                <w:color w:val="000000"/>
              </w:rPr>
            </w:pPr>
          </w:p>
        </w:tc>
      </w:tr>
      <w:tr w:rsidR="002126E5" w:rsidRPr="00233D3A" w:rsidTr="00474F08">
        <w:trPr>
          <w:cantSplit/>
          <w:trHeight w:val="1134"/>
        </w:trPr>
        <w:tc>
          <w:tcPr>
            <w:tcW w:w="1153" w:type="dxa"/>
            <w:shd w:val="clear" w:color="auto" w:fill="FF9900"/>
            <w:textDirection w:val="btLr"/>
          </w:tcPr>
          <w:p w:rsidR="00F706BF" w:rsidRPr="00233D3A" w:rsidRDefault="00F706BF" w:rsidP="00233D3A">
            <w:pPr>
              <w:pStyle w:val="SOLNumber"/>
              <w:ind w:left="653" w:right="113" w:hanging="540"/>
              <w:jc w:val="center"/>
              <w:rPr>
                <w:rFonts w:ascii="Tahoma" w:hAnsi="Tahoma" w:cs="Tahoma"/>
                <w:b/>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ind w:left="720" w:hanging="720"/>
              <w:jc w:val="center"/>
              <w:rPr>
                <w:rFonts w:ascii="Tahoma" w:hAnsi="Tahoma" w:cs="Tahoma"/>
              </w:rPr>
            </w:pPr>
            <w:r w:rsidRPr="00233D3A">
              <w:rPr>
                <w:rFonts w:ascii="Tahoma" w:hAnsi="Tahoma" w:cs="Tahoma"/>
                <w:b/>
              </w:rPr>
              <w:t>8.14</w:t>
            </w:r>
          </w:p>
        </w:tc>
        <w:tc>
          <w:tcPr>
            <w:tcW w:w="7579" w:type="dxa"/>
          </w:tcPr>
          <w:p w:rsidR="002126E5" w:rsidRPr="0046391E" w:rsidRDefault="0046391E" w:rsidP="008548E6">
            <w:pPr>
              <w:rPr>
                <w:rFonts w:ascii="Tahoma" w:hAnsi="Tahoma" w:cs="Tahoma"/>
                <w:color w:val="000000"/>
              </w:rPr>
            </w:pPr>
            <w:r w:rsidRPr="0046391E">
              <w:rPr>
                <w:rFonts w:ascii="Tahoma" w:hAnsi="Tahoma" w:cs="Tahoma"/>
              </w:rPr>
              <w:t>The student will make connections between any two representations (tables, graphs, words, and rules) of a given relationship.</w:t>
            </w:r>
          </w:p>
        </w:tc>
      </w:tr>
      <w:tr w:rsidR="002126E5" w:rsidRPr="00233D3A" w:rsidTr="00474F08">
        <w:trPr>
          <w:cantSplit/>
          <w:trHeight w:val="854"/>
        </w:trPr>
        <w:tc>
          <w:tcPr>
            <w:tcW w:w="1153" w:type="dxa"/>
            <w:shd w:val="clear" w:color="auto" w:fill="FF9900"/>
            <w:textDirection w:val="btLr"/>
          </w:tcPr>
          <w:p w:rsidR="002126E5" w:rsidRPr="00233D3A" w:rsidRDefault="002126E5" w:rsidP="00233D3A">
            <w:pPr>
              <w:pStyle w:val="SOLNumber"/>
              <w:ind w:left="653" w:right="113" w:hanging="540"/>
              <w:jc w:val="center"/>
              <w:rPr>
                <w:rFonts w:ascii="Tahoma" w:hAnsi="Tahoma" w:cs="Tahoma"/>
                <w:b/>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ind w:left="720" w:hanging="720"/>
              <w:jc w:val="center"/>
              <w:rPr>
                <w:rFonts w:ascii="Tahoma" w:hAnsi="Tahoma" w:cs="Tahoma"/>
              </w:rPr>
            </w:pPr>
            <w:r w:rsidRPr="00233D3A">
              <w:rPr>
                <w:rFonts w:ascii="Tahoma" w:hAnsi="Tahoma" w:cs="Tahoma"/>
                <w:b/>
              </w:rPr>
              <w:t>8.15</w:t>
            </w:r>
          </w:p>
        </w:tc>
        <w:tc>
          <w:tcPr>
            <w:tcW w:w="7579" w:type="dxa"/>
          </w:tcPr>
          <w:p w:rsidR="0046391E" w:rsidRPr="0046391E" w:rsidRDefault="0046391E" w:rsidP="0046391E">
            <w:pPr>
              <w:pStyle w:val="SOLNumber"/>
              <w:rPr>
                <w:rFonts w:ascii="Tahoma" w:hAnsi="Tahoma" w:cs="Tahoma"/>
              </w:rPr>
            </w:pPr>
            <w:r w:rsidRPr="0046391E">
              <w:rPr>
                <w:rFonts w:ascii="Tahoma" w:hAnsi="Tahoma" w:cs="Tahoma"/>
                <w:color w:val="000000"/>
              </w:rPr>
              <w:t>The student will</w:t>
            </w:r>
          </w:p>
          <w:p w:rsidR="0046391E" w:rsidRPr="0046391E" w:rsidRDefault="0046391E" w:rsidP="0046391E">
            <w:pPr>
              <w:pStyle w:val="SOLBullet"/>
              <w:ind w:left="336" w:hanging="336"/>
              <w:rPr>
                <w:rFonts w:ascii="Tahoma" w:hAnsi="Tahoma" w:cs="Tahoma"/>
              </w:rPr>
            </w:pPr>
            <w:r>
              <w:rPr>
                <w:rFonts w:ascii="Tahoma" w:hAnsi="Tahoma" w:cs="Tahoma"/>
                <w:color w:val="000000"/>
              </w:rPr>
              <w:t xml:space="preserve">a)  </w:t>
            </w:r>
            <w:r w:rsidRPr="0046391E">
              <w:rPr>
                <w:rFonts w:ascii="Tahoma" w:hAnsi="Tahoma" w:cs="Tahoma"/>
                <w:color w:val="000000"/>
              </w:rPr>
              <w:t>solve multistep</w:t>
            </w:r>
            <w:r w:rsidRPr="0046391E">
              <w:rPr>
                <w:rFonts w:ascii="Tahoma" w:hAnsi="Tahoma" w:cs="Tahoma"/>
                <w:bCs/>
                <w:color w:val="000000"/>
              </w:rPr>
              <w:t xml:space="preserve"> linear </w:t>
            </w:r>
            <w:r w:rsidRPr="0046391E">
              <w:rPr>
                <w:rFonts w:ascii="Tahoma" w:hAnsi="Tahoma" w:cs="Tahoma"/>
                <w:color w:val="000000"/>
              </w:rPr>
              <w:t>equations in one variable with the variable on one and two sides of the equation;</w:t>
            </w:r>
          </w:p>
          <w:p w:rsidR="0046391E" w:rsidRPr="0046391E" w:rsidRDefault="0046391E" w:rsidP="0046391E">
            <w:pPr>
              <w:pStyle w:val="SOLBullet"/>
              <w:ind w:left="336" w:hanging="336"/>
              <w:rPr>
                <w:rFonts w:ascii="Tahoma" w:hAnsi="Tahoma" w:cs="Tahoma"/>
              </w:rPr>
            </w:pPr>
            <w:r>
              <w:rPr>
                <w:rFonts w:ascii="Tahoma" w:hAnsi="Tahoma" w:cs="Tahoma"/>
              </w:rPr>
              <w:t xml:space="preserve">b)  </w:t>
            </w:r>
            <w:r w:rsidRPr="0046391E">
              <w:rPr>
                <w:rFonts w:ascii="Tahoma" w:hAnsi="Tahoma" w:cs="Tahoma"/>
              </w:rPr>
              <w:t>solve two-step linear inequalities and graph the results on a number line; and</w:t>
            </w:r>
          </w:p>
          <w:p w:rsidR="0046391E" w:rsidRPr="0046391E" w:rsidRDefault="0046391E" w:rsidP="0046391E">
            <w:pPr>
              <w:pStyle w:val="SOLBullet"/>
              <w:ind w:hanging="1464"/>
              <w:rPr>
                <w:rFonts w:ascii="Tahoma" w:hAnsi="Tahoma" w:cs="Tahoma"/>
              </w:rPr>
            </w:pPr>
            <w:r>
              <w:rPr>
                <w:rFonts w:ascii="Tahoma" w:hAnsi="Tahoma" w:cs="Tahoma"/>
                <w:color w:val="000000"/>
              </w:rPr>
              <w:t xml:space="preserve">c)  </w:t>
            </w:r>
            <w:r w:rsidRPr="0046391E">
              <w:rPr>
                <w:rFonts w:ascii="Tahoma" w:hAnsi="Tahoma" w:cs="Tahoma"/>
                <w:color w:val="000000"/>
              </w:rPr>
              <w:t>identify properties of operations used to solve an equation.</w:t>
            </w:r>
          </w:p>
          <w:p w:rsidR="002126E5" w:rsidRPr="00233D3A" w:rsidRDefault="002126E5" w:rsidP="008548E6">
            <w:pPr>
              <w:rPr>
                <w:rFonts w:ascii="Tahoma" w:hAnsi="Tahoma" w:cs="Tahoma"/>
                <w:color w:val="000000"/>
              </w:rPr>
            </w:pPr>
          </w:p>
        </w:tc>
      </w:tr>
      <w:tr w:rsidR="002126E5" w:rsidRPr="00233D3A" w:rsidTr="00474F08">
        <w:trPr>
          <w:cantSplit/>
          <w:trHeight w:val="1493"/>
        </w:trPr>
        <w:tc>
          <w:tcPr>
            <w:tcW w:w="1153" w:type="dxa"/>
            <w:shd w:val="clear" w:color="auto" w:fill="FF9900"/>
            <w:textDirection w:val="btLr"/>
          </w:tcPr>
          <w:p w:rsidR="00F706BF" w:rsidRPr="00233D3A" w:rsidRDefault="00F706BF" w:rsidP="00233D3A">
            <w:pPr>
              <w:pStyle w:val="SOLNumber"/>
              <w:ind w:left="653" w:right="113" w:hanging="540"/>
              <w:jc w:val="center"/>
              <w:rPr>
                <w:rFonts w:ascii="Tahoma" w:hAnsi="Tahoma" w:cs="Tahoma"/>
                <w:b/>
              </w:rPr>
            </w:pPr>
            <w:smartTag w:uri="urn:schemas-microsoft-com:office:smarttags" w:element="place">
              <w:r w:rsidRPr="00233D3A">
                <w:rPr>
                  <w:rFonts w:ascii="Tahoma" w:hAnsi="Tahoma" w:cs="Tahoma"/>
                  <w:b/>
                </w:rPr>
                <w:t>Cancun</w:t>
              </w:r>
            </w:smartTag>
          </w:p>
          <w:p w:rsidR="00F706BF" w:rsidRPr="00233D3A" w:rsidRDefault="00F706BF" w:rsidP="00233D3A">
            <w:pPr>
              <w:pStyle w:val="SOLNumber"/>
              <w:ind w:left="653" w:right="113" w:hanging="540"/>
              <w:jc w:val="center"/>
              <w:rPr>
                <w:rFonts w:ascii="Tahoma" w:hAnsi="Tahoma" w:cs="Tahoma"/>
                <w:b/>
              </w:rPr>
            </w:pPr>
            <w:r w:rsidRPr="00233D3A">
              <w:rPr>
                <w:rFonts w:ascii="Tahoma" w:hAnsi="Tahoma" w:cs="Tahoma"/>
                <w:b/>
              </w:rPr>
              <w:t>16</w:t>
            </w:r>
          </w:p>
          <w:p w:rsidR="002126E5" w:rsidRPr="00233D3A" w:rsidRDefault="00F706BF" w:rsidP="00233D3A">
            <w:pPr>
              <w:pStyle w:val="SOLNumber"/>
              <w:ind w:left="653" w:right="113" w:hanging="540"/>
              <w:jc w:val="center"/>
              <w:rPr>
                <w:rFonts w:ascii="Tahoma" w:hAnsi="Tahoma" w:cs="Tahoma"/>
                <w:b/>
              </w:rPr>
            </w:pPr>
            <w:r w:rsidRPr="00233D3A">
              <w:rPr>
                <w:rFonts w:ascii="Tahoma" w:hAnsi="Tahoma" w:cs="Tahoma"/>
                <w:b/>
              </w:rPr>
              <w:t>questions</w:t>
            </w: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Number"/>
              <w:ind w:left="720" w:hanging="720"/>
              <w:jc w:val="center"/>
              <w:rPr>
                <w:rFonts w:ascii="Tahoma" w:hAnsi="Tahoma" w:cs="Tahoma"/>
              </w:rPr>
            </w:pPr>
            <w:r w:rsidRPr="00233D3A">
              <w:rPr>
                <w:rFonts w:ascii="Tahoma" w:hAnsi="Tahoma" w:cs="Tahoma"/>
                <w:b/>
              </w:rPr>
              <w:t>8.16</w:t>
            </w:r>
          </w:p>
        </w:tc>
        <w:tc>
          <w:tcPr>
            <w:tcW w:w="7579" w:type="dxa"/>
          </w:tcPr>
          <w:p w:rsidR="002126E5" w:rsidRPr="00407F12" w:rsidRDefault="00407F12" w:rsidP="008548E6">
            <w:pPr>
              <w:rPr>
                <w:rFonts w:ascii="Tahoma" w:hAnsi="Tahoma" w:cs="Tahoma"/>
              </w:rPr>
            </w:pPr>
            <w:r w:rsidRPr="00407F12">
              <w:rPr>
                <w:rFonts w:ascii="Tahoma" w:hAnsi="Tahoma" w:cs="Tahoma"/>
                <w:color w:val="000000"/>
              </w:rPr>
              <w:t>The student will graph a linear equation in two variables.</w:t>
            </w:r>
          </w:p>
        </w:tc>
      </w:tr>
      <w:tr w:rsidR="002126E5" w:rsidRPr="00233D3A" w:rsidTr="00474F08">
        <w:trPr>
          <w:cantSplit/>
          <w:trHeight w:val="1134"/>
        </w:trPr>
        <w:tc>
          <w:tcPr>
            <w:tcW w:w="1153" w:type="dxa"/>
            <w:shd w:val="clear" w:color="auto" w:fill="FF9900"/>
            <w:textDirection w:val="btLr"/>
          </w:tcPr>
          <w:p w:rsidR="002126E5" w:rsidRPr="00233D3A" w:rsidRDefault="002126E5" w:rsidP="00233D3A">
            <w:pPr>
              <w:pStyle w:val="SOLNumber"/>
              <w:ind w:left="653" w:right="113" w:hanging="540"/>
              <w:jc w:val="center"/>
              <w:rPr>
                <w:rFonts w:ascii="Tahoma" w:hAnsi="Tahoma" w:cs="Tahoma"/>
                <w:b/>
              </w:rPr>
            </w:pPr>
          </w:p>
        </w:tc>
        <w:tc>
          <w:tcPr>
            <w:tcW w:w="761" w:type="dxa"/>
            <w:vAlign w:val="center"/>
          </w:tcPr>
          <w:p w:rsidR="002126E5" w:rsidRPr="00233D3A" w:rsidRDefault="002126E5" w:rsidP="00233D3A">
            <w:pPr>
              <w:pStyle w:val="SOLNumber"/>
              <w:ind w:left="540" w:hanging="540"/>
              <w:jc w:val="center"/>
              <w:rPr>
                <w:rFonts w:ascii="Tahoma" w:hAnsi="Tahoma" w:cs="Tahoma"/>
                <w:b/>
              </w:rPr>
            </w:pPr>
            <w:r w:rsidRPr="00233D3A">
              <w:rPr>
                <w:rFonts w:ascii="Tahoma" w:hAnsi="Tahoma" w:cs="Tahoma"/>
                <w:b/>
              </w:rPr>
              <w:t>MTH</w:t>
            </w:r>
          </w:p>
          <w:p w:rsidR="002126E5" w:rsidRPr="00233D3A" w:rsidRDefault="002126E5" w:rsidP="00233D3A">
            <w:pPr>
              <w:pStyle w:val="SOLBullet"/>
              <w:ind w:left="540" w:hanging="540"/>
              <w:jc w:val="center"/>
              <w:rPr>
                <w:rFonts w:ascii="Tahoma" w:hAnsi="Tahoma" w:cs="Tahoma"/>
              </w:rPr>
            </w:pPr>
            <w:r w:rsidRPr="00233D3A">
              <w:rPr>
                <w:rFonts w:ascii="Tahoma" w:hAnsi="Tahoma" w:cs="Tahoma"/>
                <w:b/>
              </w:rPr>
              <w:t>8.17</w:t>
            </w:r>
          </w:p>
          <w:p w:rsidR="002126E5" w:rsidRPr="00233D3A" w:rsidRDefault="002126E5" w:rsidP="00233D3A">
            <w:pPr>
              <w:pStyle w:val="SOLBullet"/>
              <w:ind w:left="540" w:hanging="540"/>
              <w:jc w:val="center"/>
              <w:rPr>
                <w:rFonts w:ascii="Tahoma" w:hAnsi="Tahoma" w:cs="Tahoma"/>
              </w:rPr>
            </w:pPr>
          </w:p>
        </w:tc>
        <w:tc>
          <w:tcPr>
            <w:tcW w:w="7579" w:type="dxa"/>
          </w:tcPr>
          <w:p w:rsidR="002126E5" w:rsidRPr="00407F12" w:rsidRDefault="00B94316" w:rsidP="008548E6">
            <w:pPr>
              <w:rPr>
                <w:rFonts w:ascii="Tahoma" w:hAnsi="Tahoma" w:cs="Tahoma"/>
                <w:color w:val="000000"/>
              </w:rPr>
            </w:pPr>
            <w:r w:rsidRPr="00407F12">
              <w:rPr>
                <w:rFonts w:ascii="Tahoma" w:hAnsi="Tahoma" w:cs="Tahoma"/>
              </w:rPr>
              <w:t>The student will identify the domain, range, independent variable, or dependent variable in a given situation.</w:t>
            </w:r>
          </w:p>
        </w:tc>
      </w:tr>
    </w:tbl>
    <w:p w:rsidR="006B5B11" w:rsidRDefault="006B5B11"/>
    <w:p w:rsidR="006B5B11" w:rsidRDefault="006B5B11">
      <w:pPr>
        <w:sectPr w:rsidR="006B5B11" w:rsidSect="00693419">
          <w:pgSz w:w="12240" w:h="15840"/>
          <w:pgMar w:top="1080" w:right="1440" w:bottom="1440" w:left="1260" w:header="720" w:footer="720" w:gutter="0"/>
          <w:cols w:space="720"/>
          <w:docGrid w:linePitch="360"/>
        </w:sectPr>
      </w:pPr>
    </w:p>
    <w:p w:rsidR="006B5B11" w:rsidRDefault="00D138C0">
      <w:r>
        <w:rPr>
          <w:noProof/>
        </w:rPr>
        <w:lastRenderedPageBreak/>
        <w:drawing>
          <wp:anchor distT="0" distB="0" distL="114300" distR="114300" simplePos="0" relativeHeight="251634688" behindDoc="0" locked="0" layoutInCell="1" allowOverlap="1">
            <wp:simplePos x="0" y="0"/>
            <wp:positionH relativeFrom="column">
              <wp:posOffset>0</wp:posOffset>
            </wp:positionH>
            <wp:positionV relativeFrom="paragraph">
              <wp:posOffset>-47625</wp:posOffset>
            </wp:positionV>
            <wp:extent cx="6067425" cy="8248650"/>
            <wp:effectExtent l="19050" t="0" r="9525" b="0"/>
            <wp:wrapSquare wrapText="bothSides"/>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1" cstate="print"/>
                    <a:srcRect/>
                    <a:stretch>
                      <a:fillRect/>
                    </a:stretch>
                  </pic:blipFill>
                  <pic:spPr bwMode="auto">
                    <a:xfrm>
                      <a:off x="0" y="0"/>
                      <a:ext cx="6067425" cy="8248650"/>
                    </a:xfrm>
                    <a:prstGeom prst="rect">
                      <a:avLst/>
                    </a:prstGeom>
                    <a:noFill/>
                    <a:ln w="9525">
                      <a:noFill/>
                      <a:miter lim="800000"/>
                      <a:headEnd/>
                      <a:tailEnd/>
                    </a:ln>
                  </pic:spPr>
                </pic:pic>
              </a:graphicData>
            </a:graphic>
          </wp:anchor>
        </w:drawing>
      </w:r>
    </w:p>
    <w:p w:rsidR="006B5B11" w:rsidRDefault="00D138C0" w:rsidP="006B5B11">
      <w:pPr>
        <w:rPr>
          <w:sz w:val="28"/>
          <w:szCs w:val="28"/>
        </w:rPr>
      </w:pPr>
      <w:r>
        <w:rPr>
          <w:noProof/>
          <w:sz w:val="28"/>
          <w:szCs w:val="28"/>
        </w:rPr>
        <w:lastRenderedPageBreak/>
        <w:drawing>
          <wp:anchor distT="0" distB="0" distL="114300" distR="114300" simplePos="0" relativeHeight="251635712" behindDoc="0" locked="0" layoutInCell="1" allowOverlap="1">
            <wp:simplePos x="0" y="0"/>
            <wp:positionH relativeFrom="column">
              <wp:posOffset>4000500</wp:posOffset>
            </wp:positionH>
            <wp:positionV relativeFrom="paragraph">
              <wp:posOffset>0</wp:posOffset>
            </wp:positionV>
            <wp:extent cx="1943100" cy="1201420"/>
            <wp:effectExtent l="19050" t="0" r="0" b="0"/>
            <wp:wrapSquare wrapText="bothSides"/>
            <wp:docPr id="267" name="Picture 267" descr="j0215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j0215326"/>
                    <pic:cNvPicPr>
                      <a:picLocks noChangeAspect="1" noChangeArrowheads="1"/>
                    </pic:cNvPicPr>
                  </pic:nvPicPr>
                  <pic:blipFill>
                    <a:blip r:embed="rId9" cstate="print"/>
                    <a:srcRect/>
                    <a:stretch>
                      <a:fillRect/>
                    </a:stretch>
                  </pic:blipFill>
                  <pic:spPr bwMode="auto">
                    <a:xfrm>
                      <a:off x="0" y="0"/>
                      <a:ext cx="1943100" cy="1201420"/>
                    </a:xfrm>
                    <a:prstGeom prst="rect">
                      <a:avLst/>
                    </a:prstGeom>
                    <a:noFill/>
                    <a:ln w="9525">
                      <a:noFill/>
                      <a:miter lim="800000"/>
                      <a:headEnd/>
                      <a:tailEnd/>
                    </a:ln>
                  </pic:spPr>
                </pic:pic>
              </a:graphicData>
            </a:graphic>
          </wp:anchor>
        </w:drawing>
      </w:r>
      <w:r w:rsidR="0089362E">
        <w:rPr>
          <w:sz w:val="28"/>
          <w:szCs w:val="28"/>
        </w:rPr>
        <w:t xml:space="preserve">March </w:t>
      </w:r>
      <w:r w:rsidR="00C844A9">
        <w:rPr>
          <w:sz w:val="28"/>
          <w:szCs w:val="28"/>
        </w:rPr>
        <w:t>201</w:t>
      </w:r>
      <w:r w:rsidR="0089362E">
        <w:rPr>
          <w:sz w:val="28"/>
          <w:szCs w:val="28"/>
        </w:rPr>
        <w:t>3</w:t>
      </w:r>
    </w:p>
    <w:p w:rsidR="006B5B11" w:rsidRDefault="006B5B11" w:rsidP="006B5B11">
      <w:pPr>
        <w:rPr>
          <w:sz w:val="28"/>
          <w:szCs w:val="28"/>
        </w:rPr>
      </w:pPr>
    </w:p>
    <w:p w:rsidR="006B5B11" w:rsidRPr="00103DD0" w:rsidRDefault="006B5B11" w:rsidP="006B5B11">
      <w:pPr>
        <w:rPr>
          <w:sz w:val="28"/>
          <w:szCs w:val="28"/>
        </w:rPr>
      </w:pPr>
      <w:r w:rsidRPr="00103DD0">
        <w:rPr>
          <w:sz w:val="28"/>
          <w:szCs w:val="28"/>
        </w:rPr>
        <w:t>Dear Math 8 Students and Parents!</w:t>
      </w:r>
      <w:r w:rsidRPr="00103DD0">
        <w:rPr>
          <w:sz w:val="28"/>
          <w:szCs w:val="28"/>
        </w:rPr>
        <w:tab/>
      </w:r>
      <w:r w:rsidRPr="00103DD0">
        <w:rPr>
          <w:sz w:val="28"/>
          <w:szCs w:val="28"/>
        </w:rPr>
        <w:tab/>
      </w:r>
      <w:r w:rsidRPr="00103DD0">
        <w:rPr>
          <w:sz w:val="28"/>
          <w:szCs w:val="28"/>
        </w:rPr>
        <w:tab/>
      </w:r>
    </w:p>
    <w:p w:rsidR="006B5B11" w:rsidRPr="00103DD0" w:rsidRDefault="006B5B11" w:rsidP="006B5B11">
      <w:pPr>
        <w:rPr>
          <w:sz w:val="28"/>
          <w:szCs w:val="28"/>
        </w:rPr>
      </w:pPr>
    </w:p>
    <w:p w:rsidR="006B5B11" w:rsidRPr="00103DD0" w:rsidRDefault="006B5B11" w:rsidP="006B5B11">
      <w:pPr>
        <w:rPr>
          <w:sz w:val="28"/>
          <w:szCs w:val="28"/>
        </w:rPr>
      </w:pPr>
      <w:r w:rsidRPr="00103DD0">
        <w:rPr>
          <w:sz w:val="28"/>
          <w:szCs w:val="28"/>
        </w:rPr>
        <w:t>Well, we’ve done it – we made it through 10 units, 18 objectives and 33 weeks of eighth grade math!</w:t>
      </w:r>
    </w:p>
    <w:p w:rsidR="006B5B11" w:rsidRPr="00103DD0" w:rsidRDefault="006B5B11" w:rsidP="006B5B11">
      <w:pPr>
        <w:rPr>
          <w:sz w:val="28"/>
          <w:szCs w:val="28"/>
        </w:rPr>
      </w:pPr>
    </w:p>
    <w:p w:rsidR="006B5B11" w:rsidRPr="00103DD0" w:rsidRDefault="006B5B11" w:rsidP="006B5B11">
      <w:pPr>
        <w:rPr>
          <w:sz w:val="28"/>
          <w:szCs w:val="28"/>
        </w:rPr>
      </w:pPr>
      <w:r w:rsidRPr="00103DD0">
        <w:rPr>
          <w:sz w:val="28"/>
          <w:szCs w:val="28"/>
        </w:rPr>
        <w:t>It’s been a fun and busy year. Our next step – SOL prep! The 8</w:t>
      </w:r>
      <w:r w:rsidRPr="00103DD0">
        <w:rPr>
          <w:sz w:val="28"/>
          <w:szCs w:val="28"/>
          <w:vertAlign w:val="superscript"/>
        </w:rPr>
        <w:t>th</w:t>
      </w:r>
      <w:r w:rsidRPr="00103DD0">
        <w:rPr>
          <w:sz w:val="28"/>
          <w:szCs w:val="28"/>
        </w:rPr>
        <w:t xml:space="preserve"> grade team embarks on a 5 week review with a theme of </w:t>
      </w:r>
      <w:proofErr w:type="spellStart"/>
      <w:r w:rsidRPr="00103DD0">
        <w:rPr>
          <w:sz w:val="28"/>
          <w:szCs w:val="28"/>
          <w:u w:val="single"/>
        </w:rPr>
        <w:t>Cruisin</w:t>
      </w:r>
      <w:proofErr w:type="spellEnd"/>
      <w:r w:rsidRPr="00103DD0">
        <w:rPr>
          <w:sz w:val="28"/>
          <w:szCs w:val="28"/>
          <w:u w:val="single"/>
        </w:rPr>
        <w:t>’ Through Math</w:t>
      </w:r>
      <w:r w:rsidRPr="00103DD0">
        <w:rPr>
          <w:sz w:val="28"/>
          <w:szCs w:val="28"/>
        </w:rPr>
        <w:t>.  Each week the students will be focusing on a new strand of the mathematics standards</w:t>
      </w:r>
      <w:r>
        <w:rPr>
          <w:sz w:val="28"/>
          <w:szCs w:val="28"/>
        </w:rPr>
        <w:t>. This review will enhance</w:t>
      </w:r>
      <w:r w:rsidRPr="00103DD0">
        <w:rPr>
          <w:sz w:val="28"/>
          <w:szCs w:val="28"/>
        </w:rPr>
        <w:t xml:space="preserve"> their understanding of each concept we have learned this past year. We travel on our cruise through the </w:t>
      </w:r>
      <w:smartTag w:uri="urn:schemas-microsoft-com:office:smarttags" w:element="place">
        <w:r w:rsidRPr="00103DD0">
          <w:rPr>
            <w:sz w:val="28"/>
            <w:szCs w:val="28"/>
          </w:rPr>
          <w:t>Caribbean</w:t>
        </w:r>
      </w:smartTag>
      <w:r w:rsidRPr="00103DD0">
        <w:rPr>
          <w:sz w:val="28"/>
          <w:szCs w:val="28"/>
        </w:rPr>
        <w:t>, stopping at spots of interest which we incorporate into our review!</w:t>
      </w:r>
    </w:p>
    <w:p w:rsidR="006B5B11" w:rsidRPr="00103DD0" w:rsidRDefault="006B5B11" w:rsidP="006B5B11">
      <w:pPr>
        <w:rPr>
          <w:sz w:val="28"/>
          <w:szCs w:val="28"/>
        </w:rPr>
      </w:pPr>
    </w:p>
    <w:p w:rsidR="006B5B11" w:rsidRPr="00103DD0" w:rsidRDefault="006B5B11" w:rsidP="006B5B11">
      <w:pPr>
        <w:rPr>
          <w:sz w:val="28"/>
          <w:szCs w:val="28"/>
        </w:rPr>
      </w:pPr>
      <w:r w:rsidRPr="00103DD0">
        <w:rPr>
          <w:sz w:val="28"/>
          <w:szCs w:val="28"/>
        </w:rPr>
        <w:t>It is a great 5 weeks and we look forward to working with the students as they journey to the end of their eighth grade year and the SOL test</w:t>
      </w:r>
      <w:r>
        <w:rPr>
          <w:sz w:val="28"/>
          <w:szCs w:val="28"/>
        </w:rPr>
        <w:t>,</w:t>
      </w:r>
      <w:r w:rsidRPr="00103DD0">
        <w:rPr>
          <w:sz w:val="28"/>
          <w:szCs w:val="28"/>
        </w:rPr>
        <w:t xml:space="preserve"> which is on the computer this year and scheduled for</w:t>
      </w:r>
      <w:r w:rsidR="00C844A9">
        <w:rPr>
          <w:sz w:val="28"/>
          <w:szCs w:val="28"/>
        </w:rPr>
        <w:t xml:space="preserve"> the week of May 2</w:t>
      </w:r>
      <w:r w:rsidR="0089362E">
        <w:rPr>
          <w:sz w:val="28"/>
          <w:szCs w:val="28"/>
        </w:rPr>
        <w:t>8</w:t>
      </w:r>
      <w:r w:rsidR="00C844A9">
        <w:rPr>
          <w:sz w:val="28"/>
          <w:szCs w:val="28"/>
        </w:rPr>
        <w:t>, 201</w:t>
      </w:r>
      <w:r w:rsidR="0089362E">
        <w:rPr>
          <w:sz w:val="28"/>
          <w:szCs w:val="28"/>
        </w:rPr>
        <w:t>3</w:t>
      </w:r>
      <w:r w:rsidRPr="00103DD0">
        <w:rPr>
          <w:sz w:val="28"/>
          <w:szCs w:val="28"/>
        </w:rPr>
        <w:t xml:space="preserve">. </w:t>
      </w:r>
    </w:p>
    <w:p w:rsidR="006B5B11" w:rsidRPr="00103DD0" w:rsidRDefault="006B5B11" w:rsidP="006B5B11">
      <w:pPr>
        <w:rPr>
          <w:sz w:val="28"/>
          <w:szCs w:val="28"/>
        </w:rPr>
      </w:pPr>
    </w:p>
    <w:p w:rsidR="006B5B11" w:rsidRPr="00103DD0" w:rsidRDefault="006B5B11" w:rsidP="006B5B11">
      <w:pPr>
        <w:rPr>
          <w:sz w:val="28"/>
          <w:szCs w:val="28"/>
        </w:rPr>
      </w:pPr>
      <w:r w:rsidRPr="00103DD0">
        <w:rPr>
          <w:sz w:val="28"/>
          <w:szCs w:val="28"/>
        </w:rPr>
        <w:t xml:space="preserve">Each student will be given </w:t>
      </w:r>
      <w:r>
        <w:rPr>
          <w:sz w:val="28"/>
          <w:szCs w:val="28"/>
        </w:rPr>
        <w:t>a Cruise Guide which is</w:t>
      </w:r>
      <w:r w:rsidRPr="00103DD0">
        <w:rPr>
          <w:sz w:val="28"/>
          <w:szCs w:val="28"/>
        </w:rPr>
        <w:t xml:space="preserve"> a folder for their </w:t>
      </w:r>
      <w:r>
        <w:rPr>
          <w:sz w:val="28"/>
          <w:szCs w:val="28"/>
        </w:rPr>
        <w:t xml:space="preserve">journal and </w:t>
      </w:r>
      <w:r w:rsidRPr="00103DD0">
        <w:rPr>
          <w:sz w:val="28"/>
          <w:szCs w:val="28"/>
        </w:rPr>
        <w:t xml:space="preserve">homework problems. This folder should be written in daily and used for warm up activities, homework assignments and questions regarding each unit. Students will also be given a book called </w:t>
      </w:r>
      <w:r w:rsidRPr="00103DD0">
        <w:rPr>
          <w:sz w:val="28"/>
          <w:szCs w:val="28"/>
          <w:u w:val="single"/>
        </w:rPr>
        <w:t>Measuring Up</w:t>
      </w:r>
      <w:r>
        <w:rPr>
          <w:sz w:val="28"/>
          <w:szCs w:val="28"/>
          <w:u w:val="single"/>
        </w:rPr>
        <w:t>,</w:t>
      </w:r>
      <w:r w:rsidRPr="00103DD0">
        <w:rPr>
          <w:sz w:val="28"/>
          <w:szCs w:val="28"/>
        </w:rPr>
        <w:t xml:space="preserve"> which is a paperback workbook</w:t>
      </w:r>
      <w:r>
        <w:rPr>
          <w:sz w:val="28"/>
          <w:szCs w:val="28"/>
        </w:rPr>
        <w:t>,</w:t>
      </w:r>
      <w:r w:rsidRPr="00103DD0">
        <w:rPr>
          <w:sz w:val="28"/>
          <w:szCs w:val="28"/>
        </w:rPr>
        <w:t xml:space="preserve"> to be used only for reference materials and assignments and is not to be written in by the student.</w:t>
      </w:r>
    </w:p>
    <w:p w:rsidR="006B5B11" w:rsidRPr="00103DD0" w:rsidRDefault="006B5B11" w:rsidP="006B5B11">
      <w:pPr>
        <w:rPr>
          <w:sz w:val="28"/>
          <w:szCs w:val="28"/>
        </w:rPr>
      </w:pPr>
    </w:p>
    <w:p w:rsidR="006B5B11" w:rsidRPr="00103DD0" w:rsidRDefault="006B5B11" w:rsidP="006B5B11">
      <w:pPr>
        <w:rPr>
          <w:sz w:val="28"/>
          <w:szCs w:val="28"/>
        </w:rPr>
      </w:pPr>
      <w:r w:rsidRPr="00103DD0">
        <w:rPr>
          <w:sz w:val="28"/>
          <w:szCs w:val="28"/>
        </w:rPr>
        <w:t>Parents, thank you for your support of the review and activities. Please continue to encourage your student through homework completion, test preparations and review activities available on Blackboard through the Math 8 external site links.</w:t>
      </w:r>
    </w:p>
    <w:p w:rsidR="006B5B11" w:rsidRPr="00103DD0" w:rsidRDefault="006B5B11" w:rsidP="006B5B11">
      <w:pPr>
        <w:rPr>
          <w:sz w:val="28"/>
          <w:szCs w:val="28"/>
        </w:rPr>
      </w:pPr>
    </w:p>
    <w:p w:rsidR="006B5B11" w:rsidRPr="00103DD0" w:rsidRDefault="006B5B11" w:rsidP="006B5B11">
      <w:pPr>
        <w:rPr>
          <w:sz w:val="28"/>
          <w:szCs w:val="28"/>
        </w:rPr>
      </w:pPr>
      <w:r w:rsidRPr="00103DD0">
        <w:rPr>
          <w:sz w:val="28"/>
          <w:szCs w:val="28"/>
        </w:rPr>
        <w:t xml:space="preserve">We look forward to a great review unit and the culmination of a successful SOL preparation course. </w:t>
      </w:r>
    </w:p>
    <w:p w:rsidR="006B5B11" w:rsidRPr="00103DD0" w:rsidRDefault="006B5B11" w:rsidP="006B5B11">
      <w:pPr>
        <w:rPr>
          <w:sz w:val="28"/>
          <w:szCs w:val="28"/>
        </w:rPr>
      </w:pPr>
    </w:p>
    <w:p w:rsidR="006B5B11" w:rsidRPr="00103DD0" w:rsidRDefault="006B5B11" w:rsidP="006B5B11">
      <w:pPr>
        <w:rPr>
          <w:sz w:val="28"/>
          <w:szCs w:val="28"/>
        </w:rPr>
      </w:pPr>
    </w:p>
    <w:p w:rsidR="006B5B11" w:rsidRDefault="006B5B11" w:rsidP="006B5B11">
      <w:pPr>
        <w:outlineLvl w:val="0"/>
        <w:rPr>
          <w:sz w:val="28"/>
          <w:szCs w:val="28"/>
        </w:rPr>
      </w:pPr>
      <w:r w:rsidRPr="00103DD0">
        <w:rPr>
          <w:sz w:val="28"/>
          <w:szCs w:val="28"/>
        </w:rPr>
        <w:t>Bon Voyage!</w:t>
      </w:r>
    </w:p>
    <w:p w:rsidR="006B5B11" w:rsidRPr="00103DD0" w:rsidRDefault="006B5B11" w:rsidP="006B5B11">
      <w:pPr>
        <w:outlineLvl w:val="0"/>
        <w:rPr>
          <w:sz w:val="28"/>
          <w:szCs w:val="28"/>
        </w:rPr>
      </w:pPr>
    </w:p>
    <w:p w:rsidR="006B5B11" w:rsidRPr="00103DD0" w:rsidRDefault="006B5B11" w:rsidP="006B5B11">
      <w:pPr>
        <w:rPr>
          <w:sz w:val="28"/>
          <w:szCs w:val="28"/>
        </w:rPr>
      </w:pPr>
    </w:p>
    <w:p w:rsidR="006B5B11" w:rsidRDefault="006B5B11" w:rsidP="006B5B11"/>
    <w:p w:rsidR="006B5B11" w:rsidRDefault="006B5B11" w:rsidP="006B5B11">
      <w:r>
        <w:t xml:space="preserve"> </w:t>
      </w:r>
    </w:p>
    <w:p w:rsidR="006B5B11" w:rsidRDefault="006B5B11"/>
    <w:p w:rsidR="006B5B11" w:rsidRDefault="006B5B11"/>
    <w:p w:rsidR="00932043" w:rsidRDefault="00932043">
      <w:pPr>
        <w:sectPr w:rsidR="00932043" w:rsidSect="00693419">
          <w:pgSz w:w="12240" w:h="15840"/>
          <w:pgMar w:top="1080" w:right="1440" w:bottom="1440" w:left="1260" w:header="720" w:footer="720" w:gutter="0"/>
          <w:cols w:space="720"/>
          <w:docGrid w:linePitch="360"/>
        </w:sectPr>
      </w:pPr>
    </w:p>
    <w:p w:rsidR="00DB0D9F" w:rsidRDefault="00241D3E" w:rsidP="00DB0D9F">
      <w:pPr>
        <w:rPr>
          <w:color w:val="000000"/>
        </w:rPr>
      </w:pPr>
      <w:r>
        <w:rPr>
          <w:noProof/>
        </w:rPr>
        <w:lastRenderedPageBreak/>
        <mc:AlternateContent>
          <mc:Choice Requires="wpg">
            <w:drawing>
              <wp:anchor distT="0" distB="0" distL="114300" distR="114300" simplePos="0" relativeHeight="251612160" behindDoc="0" locked="0" layoutInCell="1" allowOverlap="1">
                <wp:simplePos x="0" y="0"/>
                <wp:positionH relativeFrom="column">
                  <wp:posOffset>0</wp:posOffset>
                </wp:positionH>
                <wp:positionV relativeFrom="paragraph">
                  <wp:posOffset>-114300</wp:posOffset>
                </wp:positionV>
                <wp:extent cx="8915400" cy="972820"/>
                <wp:effectExtent l="0" t="0" r="0" b="0"/>
                <wp:wrapNone/>
                <wp:docPr id="216"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15400" cy="972820"/>
                          <a:chOff x="1260" y="180"/>
                          <a:chExt cx="14040" cy="1532"/>
                        </a:xfrm>
                      </wpg:grpSpPr>
                      <pic:pic xmlns:pic="http://schemas.openxmlformats.org/drawingml/2006/picture">
                        <pic:nvPicPr>
                          <pic:cNvPr id="217" name="Picture 5" descr="j02153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7380" y="360"/>
                            <a:ext cx="1680" cy="103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8" name="Picture 6" descr="MCj02873310000[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1260" y="180"/>
                            <a:ext cx="1200" cy="13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9" name="Picture 7" descr="j028119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3140" y="360"/>
                            <a:ext cx="2160" cy="1352"/>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0;margin-top:-9pt;width:702pt;height:76.6pt;z-index:251612160" coordorigin="1260,180" coordsize="14040,153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">
                <v:shape id="Picture 5" o:spid="_x0000_s1027" type="#_x0000_t75" alt="j0215326" style="position:absolute;left:7380;top:360;width:1680;height:10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SQqjGAAAA3AAAAA8AAABkcnMvZG93bnJldi54bWxEj0FrwkAUhO9C/8PyCl6kbhRqJbpKK1r0&#10;4EHrpbdH9pmEZN/G7Bqjv94VBI/DzHzDTOetKUVDtcstKxj0IxDEidU5pwoOf6uPMQjnkTWWlknB&#10;lRzMZ2+dKcbaXnhHzd6nIkDYxagg876KpXRJRgZd31bEwTva2qAPsk6lrvES4KaUwygaSYM5h4UM&#10;K1pklBT7s1HwX/Q+zep0G/8cimZz+q20XG62SnXf2+8JCE+tf4Wf7bVWMBx8weNMOAJyd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JCqMYAAADcAAAADwAAAAAAAAAAAAAA&#10;AACfAgAAZHJzL2Rvd25yZXYueG1sUEsFBgAAAAAEAAQA9wAAAJIDAAAAAA==&#10;">
                  <v:imagedata r:id="rId14" o:title="j0215326"/>
                </v:shape>
                <v:shape id="Picture 6" o:spid="_x0000_s1028" type="#_x0000_t75" alt="MCj02873310000[1]" style="position:absolute;left:1260;top:180;width:1200;height:13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44PrAAAAA3AAAAA8AAABkcnMvZG93bnJldi54bWxET82KwjAQvgv7DmEW9mZTpS3SNYorLnoS&#10;rPsAYzO2dZtJaaLWtzcHwePH9z9fDqYVN+pdY1nBJIpBEJdWN1wp+Dv+jmcgnEfW2FomBQ9ysFx8&#10;jOaYa3vnA90KX4kQwi5HBbX3XS6lK2sy6CLbEQfubHuDPsC+krrHewg3rZzGcSYNNhwaauxoXVP5&#10;X1yNgm1qiuRyWm1OP5RlQ7pJUtwnSn19DqtvEJ4G/xa/3DutYDoJa8OZcATk4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Gvjg+sAAAADcAAAADwAAAAAAAAAAAAAAAACfAgAA&#10;ZHJzL2Rvd25yZXYueG1sUEsFBgAAAAAEAAQA9wAAAIwDAAAAAA==&#10;">
                  <v:imagedata r:id="rId23" o:title="MCj02873310000[1]"/>
                </v:shape>
                <v:shape id="Picture 7" o:spid="_x0000_s1029" type="#_x0000_t75" alt="j0281195" style="position:absolute;left:13140;top:360;width:2160;height:13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Io/TFAAAA3AAAAA8AAABkcnMvZG93bnJldi54bWxEj81qwzAQhO+FvIPYQC6hkWNoSZwoIZQE&#10;fOglPxffttbGMrFWxlJt5+2rQqHHYXa+2dnuR9uInjpfO1awXCQgiEuna64U3K6n1xUIH5A1No5J&#10;wZM87HeTly1m2g18pv4SKhEh7DNUYEJoMyl9aciiX7iWOHp311kMUXaV1B0OEW4bmSbJu7RYc2ww&#10;2NKHofJx+bbxjSI/0By1mb89iyM9PsP566iVmk3HwwZEoDH8H/+lc60gXa7hd0wkgNz9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MCKP0xQAAANwAAAAPAAAAAAAAAAAAAAAA&#10;AJ8CAABkcnMvZG93bnJldi54bWxQSwUGAAAAAAQABAD3AAAAkQMAAAAA&#10;">
                  <v:imagedata r:id="rId15" o:title="j0281195"/>
                </v:shape>
              </v:group>
            </w:pict>
          </mc:Fallback>
        </mc:AlternateContent>
      </w:r>
      <w:r w:rsidR="00DB0D9F">
        <w:rPr>
          <w:color w:val="000000"/>
        </w:rPr>
        <w:t xml:space="preserve">   </w:t>
      </w:r>
      <w:r w:rsidR="00DB0D9F">
        <w:rPr>
          <w:color w:val="000000"/>
        </w:rPr>
        <w:tab/>
      </w:r>
      <w:r w:rsidR="00DB0D9F">
        <w:rPr>
          <w:color w:val="000000"/>
        </w:rPr>
        <w:tab/>
      </w:r>
      <w:r w:rsidR="00DB0D9F">
        <w:rPr>
          <w:color w:val="000000"/>
        </w:rPr>
        <w:tab/>
        <w:t>Name:_______________________</w:t>
      </w:r>
    </w:p>
    <w:p w:rsidR="00DB0D9F" w:rsidRDefault="00DB0D9F" w:rsidP="00DB0D9F">
      <w:pPr>
        <w:rPr>
          <w:color w:val="000000"/>
        </w:rPr>
      </w:pPr>
      <w:r>
        <w:rPr>
          <w:color w:val="000000"/>
        </w:rPr>
        <w:t xml:space="preserve">   </w:t>
      </w:r>
      <w:r>
        <w:rPr>
          <w:color w:val="000000"/>
        </w:rPr>
        <w:tab/>
      </w:r>
      <w:r>
        <w:rPr>
          <w:color w:val="000000"/>
        </w:rPr>
        <w:tab/>
      </w:r>
      <w:r>
        <w:rPr>
          <w:color w:val="000000"/>
        </w:rPr>
        <w:tab/>
        <w:t xml:space="preserve">Period: ____ </w:t>
      </w:r>
    </w:p>
    <w:p w:rsidR="00DB0D9F" w:rsidRDefault="00DB0D9F" w:rsidP="00DB0D9F">
      <w:pPr>
        <w:rPr>
          <w:color w:val="000000"/>
        </w:rPr>
      </w:pPr>
      <w:r>
        <w:rPr>
          <w:color w:val="000000"/>
        </w:rPr>
        <w:t xml:space="preserve">     </w:t>
      </w:r>
      <w:r>
        <w:rPr>
          <w:color w:val="000000"/>
        </w:rPr>
        <w:tab/>
      </w:r>
      <w:r>
        <w:rPr>
          <w:color w:val="000000"/>
        </w:rPr>
        <w:tab/>
      </w:r>
      <w:r>
        <w:rPr>
          <w:color w:val="000000"/>
        </w:rPr>
        <w:tab/>
        <w:t>Cruise Director(s) _____________</w:t>
      </w:r>
    </w:p>
    <w:p w:rsidR="00DB0D9F" w:rsidRDefault="00DB0D9F" w:rsidP="00DB0D9F">
      <w:pPr>
        <w:rPr>
          <w:color w:val="000000"/>
        </w:rPr>
      </w:pPr>
      <w:r>
        <w:rPr>
          <w:color w:val="000000"/>
        </w:rPr>
        <w:t xml:space="preserve">       </w:t>
      </w:r>
      <w:r>
        <w:rPr>
          <w:color w:val="000000"/>
        </w:rPr>
        <w:tab/>
      </w:r>
      <w:r>
        <w:rPr>
          <w:color w:val="000000"/>
        </w:rPr>
        <w:tab/>
      </w:r>
      <w:r>
        <w:rPr>
          <w:color w:val="000000"/>
        </w:rPr>
        <w:tab/>
        <w:t>____________________________</w:t>
      </w:r>
    </w:p>
    <w:p w:rsidR="00DB0D9F" w:rsidRPr="008A6118" w:rsidRDefault="00DB0D9F" w:rsidP="00DB0D9F">
      <w:pPr>
        <w:jc w:val="center"/>
        <w:rPr>
          <w:rFonts w:ascii="Comic Sans MS" w:hAnsi="Comic Sans MS"/>
          <w:b/>
          <w:color w:val="000000"/>
          <w:sz w:val="52"/>
          <w:szCs w:val="52"/>
        </w:rPr>
      </w:pPr>
      <w:r w:rsidRPr="008A6118">
        <w:rPr>
          <w:rFonts w:ascii="Comic Sans MS" w:hAnsi="Comic Sans MS"/>
          <w:b/>
          <w:color w:val="000000"/>
          <w:sz w:val="52"/>
          <w:szCs w:val="52"/>
        </w:rPr>
        <w:t>Cruise Passpor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4"/>
        <w:gridCol w:w="3294"/>
        <w:gridCol w:w="3294"/>
        <w:gridCol w:w="3294"/>
      </w:tblGrid>
      <w:tr w:rsidR="00DB0D9F" w:rsidRPr="00233D3A" w:rsidTr="00233D3A">
        <w:tc>
          <w:tcPr>
            <w:tcW w:w="3294" w:type="dxa"/>
          </w:tcPr>
          <w:p w:rsidR="00DB0D9F" w:rsidRPr="00233D3A" w:rsidRDefault="00DB0D9F" w:rsidP="00DB0D9F">
            <w:pPr>
              <w:rPr>
                <w:rFonts w:ascii="Comic Sans MS" w:hAnsi="Comic Sans MS"/>
                <w:b/>
                <w:color w:val="000000"/>
              </w:rPr>
            </w:pPr>
          </w:p>
          <w:p w:rsidR="00DB0D9F" w:rsidRPr="00233D3A" w:rsidRDefault="00DB0D9F" w:rsidP="00DB0D9F">
            <w:pPr>
              <w:rPr>
                <w:rFonts w:ascii="Comic Sans MS" w:hAnsi="Comic Sans MS"/>
                <w:b/>
                <w:color w:val="000000"/>
              </w:rPr>
            </w:pPr>
            <w:r w:rsidRPr="00233D3A">
              <w:rPr>
                <w:rFonts w:ascii="Comic Sans MS" w:hAnsi="Comic Sans MS"/>
                <w:b/>
                <w:color w:val="000000"/>
              </w:rPr>
              <w:t>Week: Port of Call</w:t>
            </w:r>
          </w:p>
        </w:tc>
        <w:tc>
          <w:tcPr>
            <w:tcW w:w="3294" w:type="dxa"/>
          </w:tcPr>
          <w:p w:rsidR="00DB0D9F" w:rsidRPr="00233D3A" w:rsidRDefault="00DB0D9F" w:rsidP="00DB0D9F">
            <w:pPr>
              <w:rPr>
                <w:rFonts w:ascii="Comic Sans MS" w:hAnsi="Comic Sans MS"/>
                <w:b/>
                <w:color w:val="000000"/>
              </w:rPr>
            </w:pPr>
          </w:p>
          <w:p w:rsidR="00DB0D9F" w:rsidRPr="00233D3A" w:rsidRDefault="00DB0D9F" w:rsidP="00DB0D9F">
            <w:pPr>
              <w:rPr>
                <w:rFonts w:ascii="Comic Sans MS" w:hAnsi="Comic Sans MS"/>
                <w:b/>
                <w:color w:val="000000"/>
              </w:rPr>
            </w:pPr>
            <w:r w:rsidRPr="00233D3A">
              <w:rPr>
                <w:rFonts w:ascii="Comic Sans MS" w:hAnsi="Comic Sans MS"/>
                <w:b/>
                <w:color w:val="000000"/>
              </w:rPr>
              <w:t>Homework Completion</w:t>
            </w:r>
          </w:p>
        </w:tc>
        <w:tc>
          <w:tcPr>
            <w:tcW w:w="3294" w:type="dxa"/>
          </w:tcPr>
          <w:p w:rsidR="00DB0D9F" w:rsidRPr="00233D3A" w:rsidRDefault="00DB0D9F" w:rsidP="00DB0D9F">
            <w:pPr>
              <w:rPr>
                <w:rFonts w:ascii="Comic Sans MS" w:hAnsi="Comic Sans MS"/>
                <w:b/>
                <w:color w:val="000000"/>
              </w:rPr>
            </w:pPr>
          </w:p>
          <w:p w:rsidR="00DB0D9F" w:rsidRPr="00233D3A" w:rsidRDefault="00DB0D9F" w:rsidP="00DB0D9F">
            <w:pPr>
              <w:rPr>
                <w:rFonts w:ascii="Comic Sans MS" w:hAnsi="Comic Sans MS"/>
                <w:b/>
                <w:color w:val="000000"/>
              </w:rPr>
            </w:pPr>
            <w:r w:rsidRPr="00233D3A">
              <w:rPr>
                <w:rFonts w:ascii="Comic Sans MS" w:hAnsi="Comic Sans MS"/>
                <w:b/>
                <w:color w:val="000000"/>
              </w:rPr>
              <w:t>Classwork/Participation</w:t>
            </w:r>
          </w:p>
        </w:tc>
        <w:tc>
          <w:tcPr>
            <w:tcW w:w="3294" w:type="dxa"/>
          </w:tcPr>
          <w:p w:rsidR="00DB0D9F" w:rsidRPr="00233D3A" w:rsidRDefault="00DB0D9F" w:rsidP="00DB0D9F">
            <w:pPr>
              <w:rPr>
                <w:rFonts w:ascii="Comic Sans MS" w:hAnsi="Comic Sans MS"/>
                <w:b/>
                <w:color w:val="000000"/>
              </w:rPr>
            </w:pPr>
          </w:p>
          <w:p w:rsidR="00DB0D9F" w:rsidRPr="00233D3A" w:rsidRDefault="00DB0D9F" w:rsidP="00DB0D9F">
            <w:pPr>
              <w:rPr>
                <w:rFonts w:ascii="Comic Sans MS" w:hAnsi="Comic Sans MS"/>
                <w:b/>
                <w:color w:val="000000"/>
              </w:rPr>
            </w:pPr>
            <w:r w:rsidRPr="00233D3A">
              <w:rPr>
                <w:rFonts w:ascii="Comic Sans MS" w:hAnsi="Comic Sans MS"/>
                <w:b/>
                <w:color w:val="000000"/>
              </w:rPr>
              <w:t>Test – 75% pass rate</w:t>
            </w:r>
          </w:p>
        </w:tc>
      </w:tr>
      <w:tr w:rsidR="00DB0D9F" w:rsidRPr="00233D3A" w:rsidTr="00233D3A">
        <w:tc>
          <w:tcPr>
            <w:tcW w:w="3294" w:type="dxa"/>
          </w:tcPr>
          <w:p w:rsidR="00DB0D9F" w:rsidRPr="00233D3A" w:rsidRDefault="00DB0D9F" w:rsidP="00DB0D9F">
            <w:pPr>
              <w:rPr>
                <w:rFonts w:ascii="Comic Sans MS" w:hAnsi="Comic Sans MS"/>
                <w:b/>
                <w:color w:val="000000"/>
              </w:rPr>
            </w:pPr>
          </w:p>
          <w:p w:rsidR="00DB0D9F" w:rsidRPr="00233D3A" w:rsidRDefault="00DB0D9F" w:rsidP="00DB0D9F">
            <w:pPr>
              <w:rPr>
                <w:rFonts w:ascii="Comic Sans MS" w:hAnsi="Comic Sans MS"/>
                <w:b/>
                <w:color w:val="000000"/>
              </w:rPr>
            </w:pPr>
            <w:r w:rsidRPr="00233D3A">
              <w:rPr>
                <w:rFonts w:ascii="Comic Sans MS" w:hAnsi="Comic Sans MS"/>
                <w:b/>
                <w:color w:val="000000"/>
              </w:rPr>
              <w:t xml:space="preserve">Week One: </w:t>
            </w:r>
            <w:smartTag w:uri="urn:schemas-microsoft-com:office:smarttags" w:element="place">
              <w:smartTag w:uri="urn:schemas-microsoft-com:office:smarttags" w:element="country-region">
                <w:r w:rsidRPr="00233D3A">
                  <w:rPr>
                    <w:rFonts w:ascii="Comic Sans MS" w:hAnsi="Comic Sans MS"/>
                    <w:b/>
                    <w:color w:val="000000"/>
                  </w:rPr>
                  <w:t>Bahamas</w:t>
                </w:r>
              </w:smartTag>
            </w:smartTag>
          </w:p>
          <w:p w:rsidR="00DB0D9F" w:rsidRPr="00233D3A" w:rsidRDefault="001E66AC" w:rsidP="00DB0D9F">
            <w:pPr>
              <w:rPr>
                <w:rFonts w:ascii="Comic Sans MS" w:hAnsi="Comic Sans MS"/>
                <w:b/>
                <w:color w:val="000000"/>
              </w:rPr>
            </w:pPr>
            <w:r>
              <w:rPr>
                <w:rFonts w:ascii="Comic Sans MS" w:hAnsi="Comic Sans MS"/>
                <w:b/>
                <w:color w:val="000000"/>
              </w:rPr>
              <w:t>April 25-April 29</w:t>
            </w:r>
          </w:p>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r>
      <w:tr w:rsidR="00DB0D9F" w:rsidRPr="00233D3A" w:rsidTr="00233D3A">
        <w:tc>
          <w:tcPr>
            <w:tcW w:w="3294" w:type="dxa"/>
          </w:tcPr>
          <w:p w:rsidR="00DB0D9F" w:rsidRPr="00233D3A" w:rsidRDefault="00DB0D9F" w:rsidP="00DB0D9F">
            <w:pPr>
              <w:rPr>
                <w:rFonts w:ascii="Comic Sans MS" w:hAnsi="Comic Sans MS"/>
                <w:b/>
                <w:color w:val="000000"/>
              </w:rPr>
            </w:pPr>
          </w:p>
          <w:p w:rsidR="00DB0D9F" w:rsidRPr="00233D3A" w:rsidRDefault="00DB0D9F" w:rsidP="00DB0D9F">
            <w:pPr>
              <w:rPr>
                <w:rFonts w:ascii="Comic Sans MS" w:hAnsi="Comic Sans MS"/>
                <w:b/>
                <w:color w:val="000000"/>
              </w:rPr>
            </w:pPr>
            <w:r w:rsidRPr="00233D3A">
              <w:rPr>
                <w:rFonts w:ascii="Comic Sans MS" w:hAnsi="Comic Sans MS"/>
                <w:b/>
                <w:color w:val="000000"/>
              </w:rPr>
              <w:t xml:space="preserve">Week Two: </w:t>
            </w:r>
            <w:smartTag w:uri="urn:schemas-microsoft-com:office:smarttags" w:element="place">
              <w:r w:rsidRPr="00233D3A">
                <w:rPr>
                  <w:rFonts w:ascii="Comic Sans MS" w:hAnsi="Comic Sans MS"/>
                  <w:b/>
                  <w:color w:val="000000"/>
                </w:rPr>
                <w:t>Cayman Islands</w:t>
              </w:r>
            </w:smartTag>
          </w:p>
          <w:p w:rsidR="00DB0D9F" w:rsidRPr="00233D3A" w:rsidRDefault="001E66AC" w:rsidP="00DB0D9F">
            <w:pPr>
              <w:rPr>
                <w:rFonts w:ascii="Comic Sans MS" w:hAnsi="Comic Sans MS"/>
                <w:b/>
                <w:color w:val="000000"/>
              </w:rPr>
            </w:pPr>
            <w:r>
              <w:rPr>
                <w:rFonts w:ascii="Comic Sans MS" w:hAnsi="Comic Sans MS"/>
                <w:b/>
                <w:color w:val="000000"/>
              </w:rPr>
              <w:t>May 2-5</w:t>
            </w:r>
          </w:p>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r>
      <w:tr w:rsidR="00DB0D9F" w:rsidRPr="00233D3A" w:rsidTr="00233D3A">
        <w:tc>
          <w:tcPr>
            <w:tcW w:w="3294" w:type="dxa"/>
          </w:tcPr>
          <w:p w:rsidR="00DB0D9F" w:rsidRPr="00233D3A" w:rsidRDefault="00DB0D9F" w:rsidP="00DB0D9F">
            <w:pPr>
              <w:rPr>
                <w:rFonts w:ascii="Comic Sans MS" w:hAnsi="Comic Sans MS"/>
                <w:b/>
                <w:color w:val="000000"/>
              </w:rPr>
            </w:pPr>
          </w:p>
          <w:p w:rsidR="00DB0D9F" w:rsidRPr="00233D3A" w:rsidRDefault="00DB0D9F" w:rsidP="00DB0D9F">
            <w:pPr>
              <w:rPr>
                <w:rFonts w:ascii="Comic Sans MS" w:hAnsi="Comic Sans MS"/>
                <w:b/>
                <w:color w:val="000000"/>
              </w:rPr>
            </w:pPr>
            <w:r w:rsidRPr="00233D3A">
              <w:rPr>
                <w:rFonts w:ascii="Comic Sans MS" w:hAnsi="Comic Sans MS"/>
                <w:b/>
                <w:color w:val="000000"/>
              </w:rPr>
              <w:t xml:space="preserve">Week Three: </w:t>
            </w:r>
            <w:smartTag w:uri="urn:schemas-microsoft-com:office:smarttags" w:element="place">
              <w:r w:rsidRPr="00233D3A">
                <w:rPr>
                  <w:rFonts w:ascii="Comic Sans MS" w:hAnsi="Comic Sans MS"/>
                  <w:b/>
                  <w:color w:val="000000"/>
                </w:rPr>
                <w:t>Aruba</w:t>
              </w:r>
            </w:smartTag>
          </w:p>
          <w:p w:rsidR="00DB0D9F" w:rsidRPr="00233D3A" w:rsidRDefault="001E66AC" w:rsidP="00DB0D9F">
            <w:pPr>
              <w:rPr>
                <w:rFonts w:ascii="Comic Sans MS" w:hAnsi="Comic Sans MS"/>
                <w:b/>
                <w:color w:val="000000"/>
              </w:rPr>
            </w:pPr>
            <w:r>
              <w:rPr>
                <w:rFonts w:ascii="Comic Sans MS" w:hAnsi="Comic Sans MS"/>
                <w:b/>
                <w:color w:val="000000"/>
              </w:rPr>
              <w:t>May 9-13</w:t>
            </w:r>
          </w:p>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r>
      <w:tr w:rsidR="00DB0D9F" w:rsidRPr="00233D3A" w:rsidTr="00233D3A">
        <w:tc>
          <w:tcPr>
            <w:tcW w:w="3294" w:type="dxa"/>
          </w:tcPr>
          <w:p w:rsidR="00DB0D9F" w:rsidRPr="00233D3A" w:rsidRDefault="00DB0D9F" w:rsidP="00DB0D9F">
            <w:pPr>
              <w:rPr>
                <w:rFonts w:ascii="Comic Sans MS" w:hAnsi="Comic Sans MS"/>
                <w:b/>
                <w:color w:val="000000"/>
              </w:rPr>
            </w:pPr>
          </w:p>
          <w:p w:rsidR="00DB0D9F" w:rsidRPr="00233D3A" w:rsidRDefault="00DB0D9F" w:rsidP="00DB0D9F">
            <w:pPr>
              <w:rPr>
                <w:rFonts w:ascii="Comic Sans MS" w:hAnsi="Comic Sans MS"/>
                <w:b/>
                <w:color w:val="000000"/>
              </w:rPr>
            </w:pPr>
            <w:r w:rsidRPr="00233D3A">
              <w:rPr>
                <w:rFonts w:ascii="Comic Sans MS" w:hAnsi="Comic Sans MS"/>
                <w:b/>
                <w:color w:val="000000"/>
              </w:rPr>
              <w:t xml:space="preserve">Week Four: </w:t>
            </w:r>
            <w:smartTag w:uri="urn:schemas-microsoft-com:office:smarttags" w:element="place">
              <w:smartTag w:uri="urn:schemas-microsoft-com:office:smarttags" w:element="country-region">
                <w:r w:rsidRPr="00233D3A">
                  <w:rPr>
                    <w:rFonts w:ascii="Comic Sans MS" w:hAnsi="Comic Sans MS"/>
                    <w:b/>
                    <w:color w:val="000000"/>
                  </w:rPr>
                  <w:t>Jamaica</w:t>
                </w:r>
              </w:smartTag>
            </w:smartTag>
          </w:p>
          <w:p w:rsidR="00DB0D9F" w:rsidRPr="00233D3A" w:rsidRDefault="001E66AC" w:rsidP="00DB0D9F">
            <w:pPr>
              <w:rPr>
                <w:rFonts w:ascii="Comic Sans MS" w:hAnsi="Comic Sans MS"/>
                <w:b/>
                <w:color w:val="000000"/>
              </w:rPr>
            </w:pPr>
            <w:r>
              <w:rPr>
                <w:rFonts w:ascii="Comic Sans MS" w:hAnsi="Comic Sans MS"/>
                <w:b/>
                <w:color w:val="000000"/>
              </w:rPr>
              <w:t>May 23-27</w:t>
            </w:r>
          </w:p>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r>
      <w:tr w:rsidR="00DB0D9F" w:rsidRPr="00233D3A" w:rsidTr="00233D3A">
        <w:tc>
          <w:tcPr>
            <w:tcW w:w="3294" w:type="dxa"/>
          </w:tcPr>
          <w:p w:rsidR="00DB0D9F" w:rsidRPr="00233D3A" w:rsidRDefault="00DB0D9F" w:rsidP="00DB0D9F">
            <w:pPr>
              <w:rPr>
                <w:rFonts w:ascii="Comic Sans MS" w:hAnsi="Comic Sans MS"/>
                <w:b/>
                <w:color w:val="000000"/>
              </w:rPr>
            </w:pPr>
          </w:p>
          <w:p w:rsidR="00DB0D9F" w:rsidRPr="00233D3A" w:rsidRDefault="00DB0D9F" w:rsidP="00DB0D9F">
            <w:pPr>
              <w:rPr>
                <w:rFonts w:ascii="Comic Sans MS" w:hAnsi="Comic Sans MS"/>
                <w:b/>
                <w:color w:val="000000"/>
              </w:rPr>
            </w:pPr>
            <w:r w:rsidRPr="00233D3A">
              <w:rPr>
                <w:rFonts w:ascii="Comic Sans MS" w:hAnsi="Comic Sans MS"/>
                <w:b/>
                <w:color w:val="000000"/>
              </w:rPr>
              <w:t xml:space="preserve">Week Five: </w:t>
            </w:r>
            <w:smartTag w:uri="urn:schemas-microsoft-com:office:smarttags" w:element="place">
              <w:r w:rsidRPr="00233D3A">
                <w:rPr>
                  <w:rFonts w:ascii="Comic Sans MS" w:hAnsi="Comic Sans MS"/>
                  <w:b/>
                  <w:color w:val="000000"/>
                </w:rPr>
                <w:t>Cancun</w:t>
              </w:r>
            </w:smartTag>
          </w:p>
          <w:p w:rsidR="00DB0D9F" w:rsidRPr="00233D3A" w:rsidRDefault="001E66AC" w:rsidP="00DB0D9F">
            <w:pPr>
              <w:rPr>
                <w:rFonts w:ascii="Comic Sans MS" w:hAnsi="Comic Sans MS"/>
                <w:b/>
                <w:color w:val="000000"/>
              </w:rPr>
            </w:pPr>
            <w:r>
              <w:rPr>
                <w:rFonts w:ascii="Comic Sans MS" w:hAnsi="Comic Sans MS"/>
                <w:b/>
                <w:color w:val="000000"/>
              </w:rPr>
              <w:t>May 30-3</w:t>
            </w:r>
          </w:p>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r>
      <w:tr w:rsidR="00DB0D9F" w:rsidRPr="00233D3A" w:rsidTr="00233D3A">
        <w:tc>
          <w:tcPr>
            <w:tcW w:w="3294" w:type="dxa"/>
          </w:tcPr>
          <w:p w:rsidR="00DB0D9F" w:rsidRPr="00233D3A" w:rsidRDefault="00DB0D9F" w:rsidP="00DB0D9F">
            <w:pPr>
              <w:rPr>
                <w:rFonts w:ascii="Comic Sans MS" w:hAnsi="Comic Sans MS"/>
                <w:b/>
                <w:color w:val="000000"/>
              </w:rPr>
            </w:pPr>
          </w:p>
          <w:p w:rsidR="00DB0D9F" w:rsidRPr="00233D3A" w:rsidRDefault="00DB0D9F" w:rsidP="00DB0D9F">
            <w:pPr>
              <w:rPr>
                <w:rFonts w:ascii="Comic Sans MS" w:hAnsi="Comic Sans MS"/>
                <w:b/>
                <w:color w:val="000000"/>
              </w:rPr>
            </w:pPr>
            <w:smartTag w:uri="urn:schemas-microsoft-com:office:smarttags" w:element="place">
              <w:smartTag w:uri="urn:schemas-microsoft-com:office:smarttags" w:element="PlaceName">
                <w:r w:rsidRPr="00233D3A">
                  <w:rPr>
                    <w:rFonts w:ascii="Comic Sans MS" w:hAnsi="Comic Sans MS"/>
                    <w:b/>
                    <w:color w:val="000000"/>
                  </w:rPr>
                  <w:t>Customs</w:t>
                </w:r>
              </w:smartTag>
              <w:r w:rsidRPr="00233D3A">
                <w:rPr>
                  <w:rFonts w:ascii="Comic Sans MS" w:hAnsi="Comic Sans MS"/>
                  <w:b/>
                  <w:color w:val="000000"/>
                </w:rPr>
                <w:t xml:space="preserve"> </w:t>
              </w:r>
              <w:smartTag w:uri="urn:schemas-microsoft-com:office:smarttags" w:element="PlaceType">
                <w:r w:rsidRPr="00233D3A">
                  <w:rPr>
                    <w:rFonts w:ascii="Comic Sans MS" w:hAnsi="Comic Sans MS"/>
                    <w:b/>
                    <w:color w:val="000000"/>
                  </w:rPr>
                  <w:t>PASS</w:t>
                </w:r>
              </w:smartTag>
            </w:smartTag>
          </w:p>
          <w:p w:rsidR="00DB0D9F" w:rsidRPr="00233D3A" w:rsidRDefault="00DB0D9F" w:rsidP="00DB0D9F">
            <w:pPr>
              <w:rPr>
                <w:rFonts w:ascii="Comic Sans MS" w:hAnsi="Comic Sans MS"/>
                <w:b/>
                <w:color w:val="000000"/>
              </w:rPr>
            </w:pPr>
            <w:r w:rsidRPr="00233D3A">
              <w:rPr>
                <w:rFonts w:ascii="Comic Sans MS" w:hAnsi="Comic Sans MS"/>
                <w:b/>
                <w:color w:val="000000"/>
              </w:rPr>
              <w:t>Welcome Home Fiesta</w:t>
            </w:r>
          </w:p>
          <w:p w:rsidR="00DB0D9F" w:rsidRPr="00233D3A" w:rsidRDefault="001E66AC" w:rsidP="00DB0D9F">
            <w:pPr>
              <w:rPr>
                <w:rFonts w:ascii="Comic Sans MS" w:hAnsi="Comic Sans MS"/>
                <w:b/>
                <w:color w:val="000000"/>
              </w:rPr>
            </w:pPr>
            <w:r>
              <w:rPr>
                <w:rFonts w:ascii="Comic Sans MS" w:hAnsi="Comic Sans MS"/>
                <w:b/>
                <w:color w:val="000000"/>
              </w:rPr>
              <w:t>June 3</w:t>
            </w:r>
          </w:p>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c>
          <w:tcPr>
            <w:tcW w:w="3294" w:type="dxa"/>
          </w:tcPr>
          <w:p w:rsidR="00DB0D9F" w:rsidRPr="00233D3A" w:rsidRDefault="00DB0D9F" w:rsidP="00DB0D9F">
            <w:pPr>
              <w:rPr>
                <w:rFonts w:ascii="Comic Sans MS" w:hAnsi="Comic Sans MS"/>
                <w:b/>
                <w:color w:val="000000"/>
              </w:rPr>
            </w:pPr>
          </w:p>
        </w:tc>
      </w:tr>
    </w:tbl>
    <w:p w:rsidR="00DB0D9F" w:rsidRDefault="00DB0D9F" w:rsidP="00DB0D9F">
      <w:pPr>
        <w:rPr>
          <w:rFonts w:ascii="Comic Sans MS" w:hAnsi="Comic Sans MS"/>
          <w:b/>
          <w:color w:val="000000"/>
        </w:rPr>
      </w:pP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t xml:space="preserve">  </w:t>
      </w: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t xml:space="preserve">  Total Cruise Points: _______/_______</w:t>
      </w:r>
      <w:r>
        <w:rPr>
          <w:rFonts w:ascii="Comic Sans MS" w:hAnsi="Comic Sans MS"/>
          <w:b/>
          <w:color w:val="000000"/>
        </w:rPr>
        <w:tab/>
      </w:r>
    </w:p>
    <w:p w:rsidR="00C1245F" w:rsidRDefault="00D138C0" w:rsidP="00DB0D9F">
      <w:r>
        <w:rPr>
          <w:noProof/>
        </w:rPr>
        <w:lastRenderedPageBreak/>
        <w:drawing>
          <wp:anchor distT="0" distB="0" distL="114300" distR="114300" simplePos="0" relativeHeight="251629568" behindDoc="0" locked="0" layoutInCell="1" allowOverlap="1">
            <wp:simplePos x="0" y="0"/>
            <wp:positionH relativeFrom="column">
              <wp:posOffset>0</wp:posOffset>
            </wp:positionH>
            <wp:positionV relativeFrom="paragraph">
              <wp:posOffset>571500</wp:posOffset>
            </wp:positionV>
            <wp:extent cx="8305800" cy="4991100"/>
            <wp:effectExtent l="57150" t="38100" r="38100" b="19050"/>
            <wp:wrapSquare wrapText="bothSides"/>
            <wp:docPr id="241" name="Picture 241" descr="http://www.ojs-scuba-n-stuff.us/BIG%20CaribbeanIslands%20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www.ojs-scuba-n-stuff.us/BIG%20CaribbeanIslands%20Map.png"/>
                    <pic:cNvPicPr>
                      <a:picLocks noChangeAspect="1" noChangeArrowheads="1"/>
                    </pic:cNvPicPr>
                  </pic:nvPicPr>
                  <pic:blipFill>
                    <a:blip r:embed="rId24" r:link="rId25" cstate="print"/>
                    <a:srcRect/>
                    <a:stretch>
                      <a:fillRect/>
                    </a:stretch>
                  </pic:blipFill>
                  <pic:spPr bwMode="auto">
                    <a:xfrm>
                      <a:off x="0" y="0"/>
                      <a:ext cx="8305800" cy="4991100"/>
                    </a:xfrm>
                    <a:prstGeom prst="rect">
                      <a:avLst/>
                    </a:prstGeom>
                    <a:noFill/>
                    <a:ln w="38100">
                      <a:solidFill>
                        <a:srgbClr val="000000"/>
                      </a:solidFill>
                      <a:miter lim="800000"/>
                      <a:headEnd/>
                      <a:tailEnd/>
                    </a:ln>
                    <a:effectLst/>
                  </pic:spPr>
                </pic:pic>
              </a:graphicData>
            </a:graphic>
          </wp:anchor>
        </w:drawing>
      </w:r>
    </w:p>
    <w:p w:rsidR="00C1245F" w:rsidRDefault="00C1245F" w:rsidP="00DB0D9F"/>
    <w:p w:rsidR="00C1245F" w:rsidRDefault="00C1245F" w:rsidP="00DB0D9F"/>
    <w:p w:rsidR="00982A06" w:rsidRDefault="00982A06" w:rsidP="00982A06">
      <w:r w:rsidRPr="00DA1697">
        <w:t>http://www.google.com/search?hl=en&amp;q=google+maps+free+caribbean</w:t>
      </w:r>
    </w:p>
    <w:p w:rsidR="00C1245F" w:rsidRDefault="00C1245F" w:rsidP="00DB0D9F"/>
    <w:p w:rsidR="00DB0D9F" w:rsidRPr="00D036A6" w:rsidRDefault="00DB0D9F">
      <w:pPr>
        <w:rPr>
          <w:rFonts w:ascii="Comic Sans MS" w:hAnsi="Comic Sans MS"/>
          <w:b/>
          <w:color w:val="000000"/>
        </w:rPr>
        <w:sectPr w:rsidR="00DB0D9F" w:rsidRPr="00D036A6" w:rsidSect="00693419">
          <w:pgSz w:w="15840" w:h="12240" w:orient="landscape"/>
          <w:pgMar w:top="180" w:right="1440" w:bottom="180" w:left="1440" w:header="720" w:footer="720" w:gutter="0"/>
          <w:cols w:space="720"/>
          <w:docGrid w:linePitch="360"/>
        </w:sectPr>
      </w:pPr>
      <w:r>
        <w:rPr>
          <w:rFonts w:ascii="Comic Sans MS" w:hAnsi="Comic Sans MS"/>
          <w:b/>
          <w:color w:val="000000"/>
        </w:rPr>
        <w:t>Disclaimer: All itineraries are subject to change without notice. If we run into bad weather we may have to stay longer. Prevailing seas may mean that we move to the next island at a faster clip. See you</w:t>
      </w:r>
      <w:r w:rsidR="002D69ED">
        <w:rPr>
          <w:rFonts w:ascii="Comic Sans MS" w:hAnsi="Comic Sans MS"/>
          <w:b/>
          <w:color w:val="000000"/>
        </w:rPr>
        <w:t>r</w:t>
      </w:r>
      <w:r>
        <w:rPr>
          <w:rFonts w:ascii="Comic Sans MS" w:hAnsi="Comic Sans MS"/>
          <w:b/>
          <w:color w:val="000000"/>
        </w:rPr>
        <w:t xml:space="preserve"> cruise directors daily f</w:t>
      </w:r>
      <w:r w:rsidR="00D036A6">
        <w:rPr>
          <w:rFonts w:ascii="Comic Sans MS" w:hAnsi="Comic Sans MS"/>
          <w:b/>
          <w:color w:val="000000"/>
        </w:rPr>
        <w:t>or any additional announcements.</w:t>
      </w:r>
    </w:p>
    <w:p w:rsidR="0092353E" w:rsidRDefault="0092353E" w:rsidP="0092353E">
      <w:pPr>
        <w:jc w:val="center"/>
        <w:rPr>
          <w:rFonts w:ascii="Tahoma" w:hAnsi="Tahoma" w:cs="Tahoma"/>
          <w:sz w:val="36"/>
          <w:szCs w:val="36"/>
        </w:rPr>
      </w:pPr>
      <w:r>
        <w:rPr>
          <w:rFonts w:ascii="Tahoma" w:hAnsi="Tahoma" w:cs="Tahoma"/>
          <w:sz w:val="36"/>
          <w:szCs w:val="36"/>
        </w:rPr>
        <w:lastRenderedPageBreak/>
        <w:t>Cruise Ledger</w:t>
      </w:r>
    </w:p>
    <w:p w:rsidR="0092353E" w:rsidRDefault="0092353E" w:rsidP="0092353E">
      <w:pPr>
        <w:jc w:val="center"/>
        <w:rPr>
          <w:rFonts w:ascii="Tahoma" w:hAnsi="Tahoma" w:cs="Tahoma"/>
          <w:sz w:val="36"/>
          <w:szCs w:val="36"/>
        </w:rPr>
      </w:pPr>
    </w:p>
    <w:p w:rsidR="0092353E" w:rsidRDefault="0092353E" w:rsidP="0092353E">
      <w:pPr>
        <w:rPr>
          <w:rFonts w:ascii="Tahoma" w:hAnsi="Tahoma" w:cs="Tahoma"/>
          <w:sz w:val="36"/>
          <w:szCs w:val="36"/>
        </w:rPr>
      </w:pPr>
      <w:r>
        <w:rPr>
          <w:rFonts w:ascii="Tahoma" w:hAnsi="Tahoma" w:cs="Tahoma"/>
          <w:sz w:val="36"/>
          <w:szCs w:val="36"/>
        </w:rPr>
        <w:t>As you get started on your cruise you need to look at your finances and be prepared to keep track of your expenses.  You have saved for this trip and are starting with a balance of $500.  You have remembered to bring your checkbook with you so that you can take advantage of activities on the islands that you will be visiting.  Have fun!!!!!</w:t>
      </w:r>
    </w:p>
    <w:p w:rsidR="0092353E" w:rsidRDefault="0092353E" w:rsidP="0092353E">
      <w:pPr>
        <w:rPr>
          <w:rFonts w:ascii="Tahoma" w:hAnsi="Tahoma" w:cs="Tahoma"/>
          <w:sz w:val="36"/>
          <w:szCs w:val="36"/>
        </w:rPr>
      </w:pPr>
    </w:p>
    <w:p w:rsidR="0092353E" w:rsidRDefault="0092353E" w:rsidP="0092353E">
      <w:pPr>
        <w:rPr>
          <w:rFonts w:ascii="Tahoma" w:hAnsi="Tahoma" w:cs="Tahoma"/>
          <w:sz w:val="36"/>
          <w:szCs w:val="36"/>
        </w:rPr>
      </w:pPr>
      <w:smartTag w:uri="urn:schemas-microsoft-com:office:smarttags" w:element="place">
        <w:smartTag w:uri="urn:schemas-microsoft-com:office:smarttags" w:element="country-region">
          <w:r>
            <w:rPr>
              <w:rFonts w:ascii="Tahoma" w:hAnsi="Tahoma" w:cs="Tahoma"/>
              <w:sz w:val="36"/>
              <w:szCs w:val="36"/>
            </w:rPr>
            <w:t>Bahamas</w:t>
          </w:r>
        </w:smartTag>
      </w:smartTag>
    </w:p>
    <w:p w:rsidR="0092353E" w:rsidRDefault="0092353E" w:rsidP="0092353E">
      <w:pPr>
        <w:rPr>
          <w:rFonts w:ascii="Tahoma" w:hAnsi="Tahoma" w:cs="Tahoma"/>
          <w:sz w:val="36"/>
          <w:szCs w:val="36"/>
        </w:rPr>
      </w:pPr>
    </w:p>
    <w:p w:rsidR="0092353E" w:rsidRDefault="0092353E" w:rsidP="0092353E">
      <w:pPr>
        <w:numPr>
          <w:ilvl w:val="0"/>
          <w:numId w:val="8"/>
        </w:numPr>
        <w:rPr>
          <w:rFonts w:ascii="Tahoma" w:hAnsi="Tahoma" w:cs="Tahoma"/>
          <w:sz w:val="36"/>
          <w:szCs w:val="36"/>
        </w:rPr>
      </w:pPr>
      <w:r>
        <w:rPr>
          <w:rFonts w:ascii="Tahoma" w:hAnsi="Tahoma" w:cs="Tahoma"/>
          <w:sz w:val="36"/>
          <w:szCs w:val="36"/>
        </w:rPr>
        <w:t xml:space="preserve">You make out a check to </w:t>
      </w:r>
      <w:smartTag w:uri="urn:schemas-microsoft-com:office:smarttags" w:element="place">
        <w:smartTag w:uri="urn:schemas-microsoft-com:office:smarttags" w:element="country-region">
          <w:r>
            <w:rPr>
              <w:rFonts w:ascii="Tahoma" w:hAnsi="Tahoma" w:cs="Tahoma"/>
              <w:sz w:val="36"/>
              <w:szCs w:val="36"/>
            </w:rPr>
            <w:t>Bahamas</w:t>
          </w:r>
        </w:smartTag>
      </w:smartTag>
      <w:r>
        <w:rPr>
          <w:rFonts w:ascii="Tahoma" w:hAnsi="Tahoma" w:cs="Tahoma"/>
          <w:sz w:val="36"/>
          <w:szCs w:val="36"/>
        </w:rPr>
        <w:t>’ Deep Sea Fishing Expedition in the amount of $55.</w:t>
      </w:r>
    </w:p>
    <w:p w:rsidR="0092353E" w:rsidRDefault="0092353E" w:rsidP="0092353E">
      <w:pPr>
        <w:numPr>
          <w:ilvl w:val="0"/>
          <w:numId w:val="8"/>
        </w:numPr>
        <w:rPr>
          <w:rFonts w:ascii="Tahoma" w:hAnsi="Tahoma" w:cs="Tahoma"/>
          <w:sz w:val="36"/>
          <w:szCs w:val="36"/>
        </w:rPr>
      </w:pPr>
      <w:r>
        <w:rPr>
          <w:rFonts w:ascii="Tahoma" w:hAnsi="Tahoma" w:cs="Tahoma"/>
          <w:sz w:val="36"/>
          <w:szCs w:val="36"/>
        </w:rPr>
        <w:t>You forgot your suntan lotion!  The cost is $5.89 plus a 5% tax.  Make the check out to ABC Pharmacy.</w:t>
      </w:r>
    </w:p>
    <w:p w:rsidR="0092353E" w:rsidRDefault="0092353E" w:rsidP="0092353E">
      <w:pPr>
        <w:numPr>
          <w:ilvl w:val="0"/>
          <w:numId w:val="8"/>
        </w:numPr>
        <w:rPr>
          <w:rFonts w:ascii="Tahoma" w:hAnsi="Tahoma" w:cs="Tahoma"/>
          <w:sz w:val="36"/>
          <w:szCs w:val="36"/>
        </w:rPr>
      </w:pPr>
      <w:r>
        <w:rPr>
          <w:rFonts w:ascii="Tahoma" w:hAnsi="Tahoma" w:cs="Tahoma"/>
          <w:sz w:val="36"/>
          <w:szCs w:val="36"/>
        </w:rPr>
        <w:t>Your last paycheck of $125 is deposited in your account.</w:t>
      </w:r>
    </w:p>
    <w:p w:rsidR="0092353E" w:rsidRDefault="0092353E" w:rsidP="0092353E">
      <w:pPr>
        <w:rPr>
          <w:rFonts w:ascii="Tahoma" w:hAnsi="Tahoma" w:cs="Tahoma"/>
          <w:sz w:val="36"/>
          <w:szCs w:val="36"/>
        </w:rPr>
      </w:pPr>
    </w:p>
    <w:p w:rsidR="0092353E" w:rsidRDefault="0092353E" w:rsidP="0092353E">
      <w:pPr>
        <w:rPr>
          <w:rFonts w:ascii="Tahoma" w:hAnsi="Tahoma" w:cs="Tahoma"/>
          <w:sz w:val="36"/>
          <w:szCs w:val="36"/>
        </w:rPr>
      </w:pPr>
      <w:smartTag w:uri="urn:schemas-microsoft-com:office:smarttags" w:element="place">
        <w:r>
          <w:rPr>
            <w:rFonts w:ascii="Tahoma" w:hAnsi="Tahoma" w:cs="Tahoma"/>
            <w:sz w:val="36"/>
            <w:szCs w:val="36"/>
          </w:rPr>
          <w:t>Cayman Islands</w:t>
        </w:r>
      </w:smartTag>
    </w:p>
    <w:p w:rsidR="0092353E" w:rsidRDefault="0092353E" w:rsidP="0092353E">
      <w:pPr>
        <w:rPr>
          <w:rFonts w:ascii="Tahoma" w:hAnsi="Tahoma" w:cs="Tahoma"/>
          <w:sz w:val="36"/>
          <w:szCs w:val="36"/>
        </w:rPr>
      </w:pPr>
    </w:p>
    <w:p w:rsidR="0092353E" w:rsidRDefault="0092353E" w:rsidP="0092353E">
      <w:pPr>
        <w:numPr>
          <w:ilvl w:val="0"/>
          <w:numId w:val="9"/>
        </w:numPr>
        <w:rPr>
          <w:rFonts w:ascii="Tahoma" w:hAnsi="Tahoma" w:cs="Tahoma"/>
          <w:sz w:val="36"/>
          <w:szCs w:val="36"/>
        </w:rPr>
      </w:pPr>
      <w:r>
        <w:rPr>
          <w:rFonts w:ascii="Tahoma" w:hAnsi="Tahoma" w:cs="Tahoma"/>
          <w:sz w:val="36"/>
          <w:szCs w:val="36"/>
        </w:rPr>
        <w:t>You make out a check to Scuba Steve’s Dive Shop in the amount of $45 for your dive experience.</w:t>
      </w:r>
    </w:p>
    <w:p w:rsidR="0092353E" w:rsidRDefault="0092353E" w:rsidP="0092353E">
      <w:pPr>
        <w:numPr>
          <w:ilvl w:val="0"/>
          <w:numId w:val="9"/>
        </w:numPr>
        <w:rPr>
          <w:rFonts w:ascii="Tahoma" w:hAnsi="Tahoma" w:cs="Tahoma"/>
          <w:sz w:val="36"/>
          <w:szCs w:val="36"/>
        </w:rPr>
      </w:pPr>
      <w:r>
        <w:rPr>
          <w:rFonts w:ascii="Tahoma" w:hAnsi="Tahoma" w:cs="Tahoma"/>
          <w:sz w:val="36"/>
          <w:szCs w:val="36"/>
        </w:rPr>
        <w:t>Great news!  You won at bingo.  Deposit $60 into your account.</w:t>
      </w:r>
    </w:p>
    <w:p w:rsidR="0092353E" w:rsidRDefault="0092353E" w:rsidP="0092353E">
      <w:pPr>
        <w:rPr>
          <w:rFonts w:ascii="Tahoma" w:hAnsi="Tahoma" w:cs="Tahoma"/>
          <w:sz w:val="36"/>
          <w:szCs w:val="36"/>
        </w:rPr>
      </w:pPr>
    </w:p>
    <w:p w:rsidR="0092353E" w:rsidRDefault="0092353E" w:rsidP="0092353E">
      <w:pPr>
        <w:rPr>
          <w:rFonts w:ascii="Tahoma" w:hAnsi="Tahoma" w:cs="Tahoma"/>
          <w:sz w:val="36"/>
          <w:szCs w:val="36"/>
        </w:rPr>
      </w:pPr>
      <w:smartTag w:uri="urn:schemas-microsoft-com:office:smarttags" w:element="place">
        <w:r>
          <w:rPr>
            <w:rFonts w:ascii="Tahoma" w:hAnsi="Tahoma" w:cs="Tahoma"/>
            <w:sz w:val="36"/>
            <w:szCs w:val="36"/>
          </w:rPr>
          <w:t>Aruba</w:t>
        </w:r>
      </w:smartTag>
    </w:p>
    <w:p w:rsidR="0092353E" w:rsidRDefault="0092353E" w:rsidP="0092353E">
      <w:pPr>
        <w:rPr>
          <w:rFonts w:ascii="Tahoma" w:hAnsi="Tahoma" w:cs="Tahoma"/>
          <w:sz w:val="36"/>
          <w:szCs w:val="36"/>
        </w:rPr>
      </w:pPr>
    </w:p>
    <w:p w:rsidR="0092353E" w:rsidRDefault="0092353E" w:rsidP="0092353E">
      <w:pPr>
        <w:numPr>
          <w:ilvl w:val="0"/>
          <w:numId w:val="10"/>
        </w:numPr>
        <w:rPr>
          <w:rFonts w:ascii="Tahoma" w:hAnsi="Tahoma" w:cs="Tahoma"/>
          <w:sz w:val="36"/>
          <w:szCs w:val="36"/>
        </w:rPr>
      </w:pPr>
      <w:r>
        <w:rPr>
          <w:rFonts w:ascii="Tahoma" w:hAnsi="Tahoma" w:cs="Tahoma"/>
          <w:sz w:val="36"/>
          <w:szCs w:val="36"/>
        </w:rPr>
        <w:t>You are looking forward to your Jeep Safari today.  Make your check out to Aruba Jeep Adventures in the amount of $50.</w:t>
      </w:r>
    </w:p>
    <w:p w:rsidR="0092353E" w:rsidRDefault="0092353E" w:rsidP="0092353E">
      <w:pPr>
        <w:numPr>
          <w:ilvl w:val="0"/>
          <w:numId w:val="10"/>
        </w:numPr>
        <w:rPr>
          <w:rFonts w:ascii="Tahoma" w:hAnsi="Tahoma" w:cs="Tahoma"/>
          <w:sz w:val="36"/>
          <w:szCs w:val="36"/>
        </w:rPr>
      </w:pPr>
      <w:r>
        <w:rPr>
          <w:rFonts w:ascii="Tahoma" w:hAnsi="Tahoma" w:cs="Tahoma"/>
          <w:sz w:val="36"/>
          <w:szCs w:val="36"/>
        </w:rPr>
        <w:t xml:space="preserve">Oh Darn!  You discovered that the shorts that you really wanted to wear today are ruined.  You run to the ship’s </w:t>
      </w:r>
      <w:r>
        <w:rPr>
          <w:rFonts w:ascii="Tahoma" w:hAnsi="Tahoma" w:cs="Tahoma"/>
          <w:sz w:val="36"/>
          <w:szCs w:val="36"/>
        </w:rPr>
        <w:lastRenderedPageBreak/>
        <w:t>gift shop to buy some.  As luck would have it, they are having a 30% sale on shorts today.  You but some that are originally priced at $42.50.  Don’t forget that you have to pay a 6% tax.  Make the check out to Franklin Cruise Line Gift Shop.</w:t>
      </w:r>
    </w:p>
    <w:p w:rsidR="0092353E" w:rsidRDefault="0092353E" w:rsidP="0092353E">
      <w:pPr>
        <w:rPr>
          <w:rFonts w:ascii="Tahoma" w:hAnsi="Tahoma" w:cs="Tahoma"/>
          <w:sz w:val="36"/>
          <w:szCs w:val="36"/>
        </w:rPr>
      </w:pPr>
    </w:p>
    <w:p w:rsidR="0092353E" w:rsidRDefault="0092353E" w:rsidP="0092353E">
      <w:pPr>
        <w:rPr>
          <w:rFonts w:ascii="Tahoma" w:hAnsi="Tahoma" w:cs="Tahoma"/>
          <w:sz w:val="36"/>
          <w:szCs w:val="36"/>
        </w:rPr>
      </w:pPr>
      <w:smartTag w:uri="urn:schemas-microsoft-com:office:smarttags" w:element="place">
        <w:smartTag w:uri="urn:schemas-microsoft-com:office:smarttags" w:element="country-region">
          <w:r>
            <w:rPr>
              <w:rFonts w:ascii="Tahoma" w:hAnsi="Tahoma" w:cs="Tahoma"/>
              <w:sz w:val="36"/>
              <w:szCs w:val="36"/>
            </w:rPr>
            <w:t>Jamaica</w:t>
          </w:r>
        </w:smartTag>
      </w:smartTag>
    </w:p>
    <w:p w:rsidR="0092353E" w:rsidRDefault="0092353E" w:rsidP="0092353E">
      <w:pPr>
        <w:rPr>
          <w:rFonts w:ascii="Tahoma" w:hAnsi="Tahoma" w:cs="Tahoma"/>
          <w:sz w:val="36"/>
          <w:szCs w:val="36"/>
        </w:rPr>
      </w:pPr>
    </w:p>
    <w:p w:rsidR="0092353E" w:rsidRDefault="0092353E" w:rsidP="0092353E">
      <w:pPr>
        <w:numPr>
          <w:ilvl w:val="0"/>
          <w:numId w:val="11"/>
        </w:numPr>
        <w:rPr>
          <w:rFonts w:ascii="Tahoma" w:hAnsi="Tahoma" w:cs="Tahoma"/>
          <w:sz w:val="36"/>
          <w:szCs w:val="36"/>
        </w:rPr>
      </w:pPr>
      <w:r>
        <w:rPr>
          <w:rFonts w:ascii="Tahoma" w:hAnsi="Tahoma" w:cs="Tahoma"/>
          <w:sz w:val="36"/>
          <w:szCs w:val="36"/>
        </w:rPr>
        <w:t xml:space="preserve">What luck!  You are the one millionth customer at Coco Moe’s gift shop.  You win $100.  Deposit it in </w:t>
      </w:r>
      <w:proofErr w:type="spellStart"/>
      <w:r>
        <w:rPr>
          <w:rFonts w:ascii="Tahoma" w:hAnsi="Tahoma" w:cs="Tahoma"/>
          <w:sz w:val="36"/>
          <w:szCs w:val="36"/>
        </w:rPr>
        <w:t>you</w:t>
      </w:r>
      <w:proofErr w:type="spellEnd"/>
      <w:r>
        <w:rPr>
          <w:rFonts w:ascii="Tahoma" w:hAnsi="Tahoma" w:cs="Tahoma"/>
          <w:sz w:val="36"/>
          <w:szCs w:val="36"/>
        </w:rPr>
        <w:t xml:space="preserve"> bank account.</w:t>
      </w:r>
    </w:p>
    <w:p w:rsidR="0092353E" w:rsidRDefault="0092353E" w:rsidP="0092353E">
      <w:pPr>
        <w:numPr>
          <w:ilvl w:val="0"/>
          <w:numId w:val="11"/>
        </w:numPr>
        <w:rPr>
          <w:rFonts w:ascii="Tahoma" w:hAnsi="Tahoma" w:cs="Tahoma"/>
          <w:sz w:val="36"/>
          <w:szCs w:val="36"/>
        </w:rPr>
      </w:pPr>
      <w:r>
        <w:rPr>
          <w:rFonts w:ascii="Tahoma" w:hAnsi="Tahoma" w:cs="Tahoma"/>
          <w:sz w:val="36"/>
          <w:szCs w:val="36"/>
        </w:rPr>
        <w:t>Feeling generous now, you decide to buy you and your friends lunch on the island.  Your lunch costs $38.50.  Don’t forget to add an 20% tip and 7% tax.  Make the check out to Tropical Paradise Café.</w:t>
      </w:r>
    </w:p>
    <w:p w:rsidR="0092353E" w:rsidRDefault="0092353E" w:rsidP="0092353E">
      <w:pPr>
        <w:rPr>
          <w:rFonts w:ascii="Tahoma" w:hAnsi="Tahoma" w:cs="Tahoma"/>
          <w:sz w:val="36"/>
          <w:szCs w:val="36"/>
        </w:rPr>
      </w:pPr>
    </w:p>
    <w:p w:rsidR="0092353E" w:rsidRDefault="0092353E" w:rsidP="0092353E">
      <w:pPr>
        <w:rPr>
          <w:rFonts w:ascii="Tahoma" w:hAnsi="Tahoma" w:cs="Tahoma"/>
          <w:sz w:val="36"/>
          <w:szCs w:val="36"/>
        </w:rPr>
      </w:pPr>
      <w:smartTag w:uri="urn:schemas-microsoft-com:office:smarttags" w:element="place">
        <w:r>
          <w:rPr>
            <w:rFonts w:ascii="Tahoma" w:hAnsi="Tahoma" w:cs="Tahoma"/>
            <w:sz w:val="36"/>
            <w:szCs w:val="36"/>
          </w:rPr>
          <w:t>Cancun</w:t>
        </w:r>
      </w:smartTag>
    </w:p>
    <w:p w:rsidR="0092353E" w:rsidRDefault="0092353E" w:rsidP="0092353E">
      <w:pPr>
        <w:rPr>
          <w:rFonts w:ascii="Tahoma" w:hAnsi="Tahoma" w:cs="Tahoma"/>
          <w:sz w:val="36"/>
          <w:szCs w:val="36"/>
        </w:rPr>
      </w:pPr>
    </w:p>
    <w:p w:rsidR="0092353E" w:rsidRDefault="0092353E" w:rsidP="0092353E">
      <w:pPr>
        <w:numPr>
          <w:ilvl w:val="0"/>
          <w:numId w:val="12"/>
        </w:numPr>
        <w:rPr>
          <w:rFonts w:ascii="Tahoma" w:hAnsi="Tahoma" w:cs="Tahoma"/>
          <w:sz w:val="36"/>
          <w:szCs w:val="36"/>
        </w:rPr>
      </w:pPr>
      <w:r>
        <w:rPr>
          <w:rFonts w:ascii="Tahoma" w:hAnsi="Tahoma" w:cs="Tahoma"/>
          <w:sz w:val="36"/>
          <w:szCs w:val="36"/>
        </w:rPr>
        <w:t>Treasure Hunt Day has arrived.  Make a check out to Mayan Ruins Adventures in the amount of $25.</w:t>
      </w:r>
    </w:p>
    <w:p w:rsidR="0092353E" w:rsidRPr="00574E8A" w:rsidRDefault="0092353E" w:rsidP="0092353E">
      <w:pPr>
        <w:numPr>
          <w:ilvl w:val="0"/>
          <w:numId w:val="12"/>
        </w:numPr>
        <w:rPr>
          <w:rFonts w:ascii="Tahoma" w:hAnsi="Tahoma" w:cs="Tahoma"/>
          <w:sz w:val="36"/>
          <w:szCs w:val="36"/>
        </w:rPr>
      </w:pPr>
      <w:r>
        <w:rPr>
          <w:rFonts w:ascii="Tahoma" w:hAnsi="Tahoma" w:cs="Tahoma"/>
          <w:sz w:val="36"/>
          <w:szCs w:val="36"/>
        </w:rPr>
        <w:t>You buy your grandparents a gift.  Your total bill is $38, but don’t forget the 5% tax.</w:t>
      </w:r>
    </w:p>
    <w:p w:rsidR="0092353E" w:rsidRDefault="0092353E" w:rsidP="007424A7">
      <w:pPr>
        <w:rPr>
          <w:rFonts w:ascii="Comic Sans MS" w:hAnsi="Comic Sans MS"/>
          <w:b/>
          <w:color w:val="000000"/>
          <w:sz w:val="52"/>
          <w:szCs w:val="52"/>
        </w:rPr>
      </w:pPr>
    </w:p>
    <w:p w:rsidR="005A295F" w:rsidRDefault="005A295F" w:rsidP="007424A7">
      <w:pPr>
        <w:rPr>
          <w:rFonts w:ascii="Comic Sans MS" w:hAnsi="Comic Sans MS"/>
          <w:b/>
          <w:color w:val="000000"/>
          <w:sz w:val="52"/>
          <w:szCs w:val="52"/>
        </w:rPr>
      </w:pPr>
    </w:p>
    <w:p w:rsidR="005A295F" w:rsidRDefault="005A295F" w:rsidP="007424A7">
      <w:pPr>
        <w:rPr>
          <w:rFonts w:ascii="Comic Sans MS" w:hAnsi="Comic Sans MS"/>
          <w:b/>
          <w:color w:val="000000"/>
          <w:sz w:val="52"/>
          <w:szCs w:val="52"/>
        </w:rPr>
      </w:pPr>
    </w:p>
    <w:p w:rsidR="005A295F" w:rsidRDefault="005A295F" w:rsidP="007424A7">
      <w:pPr>
        <w:rPr>
          <w:rFonts w:ascii="Comic Sans MS" w:hAnsi="Comic Sans MS"/>
          <w:b/>
          <w:color w:val="000000"/>
          <w:sz w:val="52"/>
          <w:szCs w:val="52"/>
        </w:rPr>
      </w:pPr>
    </w:p>
    <w:p w:rsidR="005A295F" w:rsidRDefault="005A295F" w:rsidP="007424A7">
      <w:pPr>
        <w:rPr>
          <w:rFonts w:ascii="Comic Sans MS" w:hAnsi="Comic Sans MS"/>
          <w:b/>
          <w:color w:val="000000"/>
          <w:sz w:val="52"/>
          <w:szCs w:val="52"/>
        </w:rPr>
      </w:pPr>
    </w:p>
    <w:p w:rsidR="00B46806" w:rsidRDefault="00D138C0" w:rsidP="007424A7">
      <w:pPr>
        <w:rPr>
          <w:rFonts w:ascii="Comic Sans MS" w:hAnsi="Comic Sans MS"/>
          <w:b/>
          <w:color w:val="000000"/>
          <w:sz w:val="52"/>
          <w:szCs w:val="52"/>
        </w:rPr>
      </w:pPr>
      <w:r>
        <w:rPr>
          <w:rFonts w:ascii="Comic Sans MS" w:hAnsi="Comic Sans MS"/>
          <w:b/>
          <w:noProof/>
          <w:color w:val="000000"/>
          <w:sz w:val="52"/>
          <w:szCs w:val="52"/>
        </w:rPr>
        <w:lastRenderedPageBreak/>
        <w:drawing>
          <wp:inline distT="0" distB="0" distL="0" distR="0">
            <wp:extent cx="5829300" cy="75438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srcRect/>
                    <a:stretch>
                      <a:fillRect/>
                    </a:stretch>
                  </pic:blipFill>
                  <pic:spPr bwMode="auto">
                    <a:xfrm>
                      <a:off x="0" y="0"/>
                      <a:ext cx="5829300" cy="7543800"/>
                    </a:xfrm>
                    <a:prstGeom prst="rect">
                      <a:avLst/>
                    </a:prstGeom>
                    <a:noFill/>
                    <a:ln w="9525">
                      <a:noFill/>
                      <a:miter lim="800000"/>
                      <a:headEnd/>
                      <a:tailEnd/>
                    </a:ln>
                  </pic:spPr>
                </pic:pic>
              </a:graphicData>
            </a:graphic>
          </wp:inline>
        </w:drawing>
      </w:r>
    </w:p>
    <w:p w:rsidR="005A295F" w:rsidRDefault="005A295F" w:rsidP="007424A7">
      <w:pPr>
        <w:rPr>
          <w:rFonts w:ascii="Comic Sans MS" w:hAnsi="Comic Sans MS"/>
          <w:b/>
          <w:color w:val="000000"/>
          <w:sz w:val="52"/>
          <w:szCs w:val="52"/>
        </w:rPr>
      </w:pPr>
    </w:p>
    <w:p w:rsidR="005A295F" w:rsidRDefault="00D138C0" w:rsidP="007424A7">
      <w:pPr>
        <w:rPr>
          <w:rFonts w:ascii="Comic Sans MS" w:hAnsi="Comic Sans MS"/>
          <w:b/>
          <w:color w:val="000000"/>
          <w:sz w:val="52"/>
          <w:szCs w:val="52"/>
        </w:rPr>
      </w:pPr>
      <w:r>
        <w:rPr>
          <w:rFonts w:ascii="Comic Sans MS" w:hAnsi="Comic Sans MS"/>
          <w:b/>
          <w:noProof/>
          <w:color w:val="000000"/>
          <w:sz w:val="52"/>
          <w:szCs w:val="52"/>
        </w:rPr>
        <w:lastRenderedPageBreak/>
        <w:drawing>
          <wp:inline distT="0" distB="0" distL="0" distR="0">
            <wp:extent cx="6276975" cy="8115300"/>
            <wp:effectExtent l="1905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cstate="print"/>
                    <a:srcRect/>
                    <a:stretch>
                      <a:fillRect/>
                    </a:stretch>
                  </pic:blipFill>
                  <pic:spPr bwMode="auto">
                    <a:xfrm>
                      <a:off x="0" y="0"/>
                      <a:ext cx="6276975" cy="8115300"/>
                    </a:xfrm>
                    <a:prstGeom prst="rect">
                      <a:avLst/>
                    </a:prstGeom>
                    <a:noFill/>
                    <a:ln w="9525">
                      <a:noFill/>
                      <a:miter lim="800000"/>
                      <a:headEnd/>
                      <a:tailEnd/>
                    </a:ln>
                  </pic:spPr>
                </pic:pic>
              </a:graphicData>
            </a:graphic>
          </wp:inline>
        </w:drawing>
      </w:r>
    </w:p>
    <w:p w:rsidR="00B46806" w:rsidRDefault="00B46806" w:rsidP="007424A7">
      <w:pPr>
        <w:rPr>
          <w:rFonts w:ascii="Comic Sans MS" w:hAnsi="Comic Sans MS"/>
          <w:b/>
          <w:color w:val="000000"/>
          <w:sz w:val="52"/>
          <w:szCs w:val="52"/>
        </w:rPr>
        <w:sectPr w:rsidR="00B46806" w:rsidSect="00693419">
          <w:pgSz w:w="12240" w:h="15840"/>
          <w:pgMar w:top="720" w:right="187" w:bottom="1440" w:left="1620" w:header="720" w:footer="720" w:gutter="0"/>
          <w:cols w:space="720"/>
          <w:docGrid w:linePitch="360"/>
        </w:sectPr>
      </w:pPr>
    </w:p>
    <w:p w:rsidR="00D036A6" w:rsidRDefault="00241D3E" w:rsidP="007424A7">
      <w:pPr>
        <w:rPr>
          <w:rFonts w:ascii="Comic Sans MS" w:hAnsi="Comic Sans MS"/>
          <w:b/>
          <w:color w:val="000000"/>
          <w:sz w:val="52"/>
          <w:szCs w:val="52"/>
        </w:rPr>
      </w:pPr>
      <w:r>
        <w:rPr>
          <w:rFonts w:ascii="Comic Sans MS" w:hAnsi="Comic Sans MS"/>
          <w:b/>
          <w:noProof/>
          <w:color w:val="000000"/>
          <w:sz w:val="52"/>
          <w:szCs w:val="52"/>
        </w:rPr>
        <w:lastRenderedPageBreak/>
        <mc:AlternateContent>
          <mc:Choice Requires="wpg">
            <w:drawing>
              <wp:anchor distT="0" distB="0" distL="114300" distR="114300" simplePos="0" relativeHeight="251630592" behindDoc="0" locked="0" layoutInCell="1" allowOverlap="1">
                <wp:simplePos x="0" y="0"/>
                <wp:positionH relativeFrom="column">
                  <wp:posOffset>5417820</wp:posOffset>
                </wp:positionH>
                <wp:positionV relativeFrom="paragraph">
                  <wp:posOffset>182880</wp:posOffset>
                </wp:positionV>
                <wp:extent cx="1347470" cy="8371840"/>
                <wp:effectExtent l="0" t="1905" r="0" b="0"/>
                <wp:wrapNone/>
                <wp:docPr id="213" name="Group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7470" cy="8371840"/>
                          <a:chOff x="9720" y="1260"/>
                          <a:chExt cx="2122" cy="13184"/>
                        </a:xfrm>
                      </wpg:grpSpPr>
                      <pic:pic xmlns:pic="http://schemas.openxmlformats.org/drawingml/2006/picture">
                        <pic:nvPicPr>
                          <pic:cNvPr id="214" name="Picture 243" descr="j02153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9720" y="1260"/>
                            <a:ext cx="1546" cy="10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5" name="Picture 244" descr="j028119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9855" y="13140"/>
                            <a:ext cx="1987" cy="130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42" o:spid="_x0000_s1026" style="position:absolute;margin-left:426.6pt;margin-top:14.4pt;width:106.1pt;height:659.2pt;z-index:251630592" coordorigin="9720,1260" coordsize="2122,1318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">
                <v:shape id="Picture 243" o:spid="_x0000_s1027" type="#_x0000_t75" alt="j0215326" style="position:absolute;left:9720;top:1260;width:1546;height:1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A3N/GAAAA3AAAAA8AAABkcnMvZG93bnJldi54bWxEj0FrwkAUhO9C/8PyCl6kbpRaJLpKK1r0&#10;4EHrpbdH9pmEZN/G7Bqjv94VBI/DzHzDTOetKUVDtcstKxj0IxDEidU5pwoOf6uPMQjnkTWWlknB&#10;lRzMZ2+dKcbaXnhHzd6nIkDYxagg876KpXRJRgZd31bEwTva2qAPsk6lrvES4KaUwyj6kgZzDgsZ&#10;VrTIKCn2Z6Pgv+iNzOp0G/8cimZz+q20XG62SnXf2+8JCE+tf4Wf7bVWMBx8wuNMOAJyd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sDc38YAAADcAAAADwAAAAAAAAAAAAAA&#10;AACfAgAAZHJzL2Rvd25yZXYueG1sUEsFBgAAAAAEAAQA9wAAAJIDAAAAAA==&#10;">
                  <v:imagedata r:id="rId14" o:title="j0215326"/>
                </v:shape>
                <v:shape id="Picture 244" o:spid="_x0000_s1028" type="#_x0000_t75" alt="j0281195" style="position:absolute;left:9855;top:13140;width:1987;height:1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1FqfHAAAAA3AAAAA8AAABkcnMvZG93bnJldi54bWxEj80KwjAQhO+C7xBW8CKaKihSjSKi4MGL&#10;Pxdva7M2xWZTmqj17Y0geBxm55ud+bKxpXhS7QvHCoaDBARx5nTBuYLzadufgvABWWPpmBS8ycNy&#10;0W7NMdXuxQd6HkMuIoR9igpMCFUqpc8MWfQDVxFH7+ZqiyHKOpe6xleE21KOkmQiLRYcGwxWtDaU&#10;3Y8PG9+47FbUQ2164/dlQ/d9OFw3Wqlup1nNQARqwv/4l95pBaPhGL5jIgHk4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DUWp8cAAAADcAAAADwAAAAAAAAAAAAAAAACfAgAA&#10;ZHJzL2Rvd25yZXYueG1sUEsFBgAAAAAEAAQA9wAAAIwDAAAAAA==&#10;">
                  <v:imagedata r:id="rId15" o:title="j0281195"/>
                </v:shape>
              </v:group>
            </w:pict>
          </mc:Fallback>
        </mc:AlternateContent>
      </w:r>
      <w:r w:rsidR="007424A7">
        <w:rPr>
          <w:rFonts w:ascii="Comic Sans MS" w:hAnsi="Comic Sans MS"/>
          <w:b/>
          <w:color w:val="000000"/>
          <w:sz w:val="52"/>
          <w:szCs w:val="52"/>
        </w:rPr>
        <w:t>Cruise Journal</w:t>
      </w:r>
    </w:p>
    <w:p w:rsidR="007424A7" w:rsidRPr="00D036A6" w:rsidRDefault="007424A7" w:rsidP="007424A7">
      <w:pPr>
        <w:rPr>
          <w:rFonts w:ascii="Comic Sans MS" w:hAnsi="Comic Sans MS"/>
          <w:b/>
          <w:color w:val="000000"/>
          <w:sz w:val="52"/>
          <w:szCs w:val="52"/>
        </w:rPr>
      </w:pPr>
      <w:r>
        <w:rPr>
          <w:rFonts w:ascii="Comic Sans MS" w:hAnsi="Comic Sans MS"/>
          <w:b/>
          <w:color w:val="000000"/>
          <w:sz w:val="52"/>
          <w:szCs w:val="52"/>
        </w:rPr>
        <w:t>Date:</w:t>
      </w:r>
      <w:r>
        <w:rPr>
          <w:rFonts w:ascii="Comic Sans MS" w:hAnsi="Comic Sans MS"/>
          <w:b/>
          <w:color w:val="000000"/>
          <w:sz w:val="52"/>
          <w:szCs w:val="52"/>
        </w:rPr>
        <w:tab/>
      </w:r>
      <w:r>
        <w:rPr>
          <w:rFonts w:ascii="Comic Sans MS" w:hAnsi="Comic Sans MS"/>
          <w:b/>
          <w:color w:val="000000"/>
          <w:sz w:val="52"/>
          <w:szCs w:val="52"/>
          <w:u w:val="single"/>
        </w:rPr>
        <w:tab/>
      </w:r>
      <w:r>
        <w:rPr>
          <w:rFonts w:ascii="Comic Sans MS" w:hAnsi="Comic Sans MS"/>
          <w:b/>
          <w:color w:val="000000"/>
          <w:sz w:val="52"/>
          <w:szCs w:val="52"/>
          <w:u w:val="single"/>
        </w:rPr>
        <w:tab/>
      </w:r>
      <w:r>
        <w:rPr>
          <w:rFonts w:ascii="Comic Sans MS" w:hAnsi="Comic Sans MS"/>
          <w:b/>
          <w:color w:val="000000"/>
          <w:sz w:val="52"/>
          <w:szCs w:val="52"/>
          <w:u w:val="single"/>
        </w:rPr>
        <w:tab/>
      </w:r>
      <w:r>
        <w:rPr>
          <w:rFonts w:ascii="Comic Sans MS" w:hAnsi="Comic Sans MS"/>
          <w:b/>
          <w:color w:val="000000"/>
          <w:sz w:val="52"/>
          <w:szCs w:val="52"/>
        </w:rPr>
        <w:tab/>
      </w:r>
      <w:smartTag w:uri="urn:schemas-microsoft-com:office:smarttags" w:element="place">
        <w:r>
          <w:rPr>
            <w:rFonts w:ascii="Comic Sans MS" w:hAnsi="Comic Sans MS"/>
            <w:b/>
            <w:color w:val="000000"/>
            <w:sz w:val="52"/>
            <w:szCs w:val="52"/>
          </w:rPr>
          <w:t>Island</w:t>
        </w:r>
      </w:smartTag>
      <w:r>
        <w:rPr>
          <w:rFonts w:ascii="Comic Sans MS" w:hAnsi="Comic Sans MS"/>
          <w:b/>
          <w:color w:val="000000"/>
          <w:sz w:val="52"/>
          <w:szCs w:val="52"/>
        </w:rPr>
        <w:t>:</w:t>
      </w:r>
      <w:r>
        <w:rPr>
          <w:rFonts w:ascii="Comic Sans MS" w:hAnsi="Comic Sans MS"/>
          <w:b/>
          <w:color w:val="000000"/>
          <w:sz w:val="52"/>
          <w:szCs w:val="52"/>
          <w:u w:val="single"/>
        </w:rPr>
        <w:tab/>
      </w:r>
      <w:r>
        <w:rPr>
          <w:rFonts w:ascii="Comic Sans MS" w:hAnsi="Comic Sans MS"/>
          <w:b/>
          <w:color w:val="000000"/>
          <w:sz w:val="52"/>
          <w:szCs w:val="52"/>
          <w:u w:val="single"/>
        </w:rPr>
        <w:tab/>
      </w:r>
      <w:r>
        <w:rPr>
          <w:rFonts w:ascii="Comic Sans MS" w:hAnsi="Comic Sans MS"/>
          <w:b/>
          <w:color w:val="000000"/>
          <w:sz w:val="52"/>
          <w:szCs w:val="52"/>
          <w:u w:val="single"/>
        </w:rPr>
        <w:tab/>
      </w:r>
      <w:r>
        <w:rPr>
          <w:rFonts w:ascii="Comic Sans MS" w:hAnsi="Comic Sans MS"/>
          <w:b/>
          <w:color w:val="000000"/>
          <w:sz w:val="52"/>
          <w:szCs w:val="52"/>
          <w:u w:val="single"/>
        </w:rPr>
        <w:tab/>
      </w:r>
      <w:r>
        <w:rPr>
          <w:rFonts w:ascii="Comic Sans MS" w:hAnsi="Comic Sans MS"/>
          <w:b/>
          <w:color w:val="000000"/>
          <w:sz w:val="52"/>
          <w:szCs w:val="52"/>
          <w:u w:val="single"/>
        </w:rPr>
        <w:tab/>
      </w:r>
      <w:r>
        <w:rPr>
          <w:rFonts w:ascii="Comic Sans MS" w:hAnsi="Comic Sans MS"/>
          <w:b/>
          <w:color w:val="000000"/>
          <w:sz w:val="52"/>
          <w:szCs w:val="52"/>
          <w:u w:val="single"/>
        </w:rPr>
        <w:tab/>
      </w:r>
    </w:p>
    <w:p w:rsidR="007424A7" w:rsidRDefault="007424A7" w:rsidP="007424A7">
      <w:pPr>
        <w:rPr>
          <w:rFonts w:ascii="Comic Sans MS" w:hAnsi="Comic Sans MS"/>
          <w:b/>
          <w:color w:val="000000"/>
        </w:rPr>
      </w:pP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t xml:space="preserve">  </w:t>
      </w: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r>
    </w:p>
    <w:p w:rsidR="00E028A6" w:rsidRDefault="00E028A6"/>
    <w:p w:rsidR="00E028A6" w:rsidRDefault="00E028A6">
      <w:r>
        <w:tab/>
      </w:r>
      <w:r>
        <w:tab/>
      </w:r>
      <w:r>
        <w:tab/>
      </w:r>
    </w:p>
    <w:p w:rsidR="00E028A6" w:rsidRDefault="00E028A6"/>
    <w:p w:rsidR="00E028A6" w:rsidRDefault="00E028A6"/>
    <w:p w:rsidR="00E028A6" w:rsidRDefault="00E028A6"/>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506E27" w:rsidRDefault="00506E27"/>
    <w:p w:rsidR="00BF50CB" w:rsidRDefault="00BF50CB"/>
    <w:p w:rsidR="00C1245F" w:rsidRPr="009B121B" w:rsidRDefault="00C1245F" w:rsidP="00C1245F">
      <w:pPr>
        <w:rPr>
          <w:b/>
          <w:sz w:val="32"/>
          <w:szCs w:val="32"/>
          <w:u w:val="single"/>
        </w:rPr>
      </w:pPr>
      <w:r>
        <w:br w:type="page"/>
      </w:r>
      <w:r>
        <w:lastRenderedPageBreak/>
        <w:t xml:space="preserve">           </w:t>
      </w:r>
      <w:r w:rsidRPr="009B121B">
        <w:rPr>
          <w:b/>
          <w:sz w:val="32"/>
          <w:szCs w:val="32"/>
        </w:rPr>
        <w:t>Name:</w:t>
      </w:r>
      <w:r w:rsidRPr="009B121B">
        <w:rPr>
          <w:b/>
          <w:sz w:val="32"/>
          <w:szCs w:val="32"/>
          <w:u w:val="single"/>
        </w:rPr>
        <w:tab/>
      </w:r>
      <w:r w:rsidRPr="009B121B">
        <w:rPr>
          <w:b/>
          <w:sz w:val="32"/>
          <w:szCs w:val="32"/>
          <w:u w:val="single"/>
        </w:rPr>
        <w:tab/>
      </w:r>
      <w:r w:rsidRPr="009B121B">
        <w:rPr>
          <w:b/>
          <w:sz w:val="32"/>
          <w:szCs w:val="32"/>
          <w:u w:val="single"/>
        </w:rPr>
        <w:tab/>
      </w:r>
      <w:r w:rsidRPr="009B121B">
        <w:rPr>
          <w:b/>
          <w:sz w:val="32"/>
          <w:szCs w:val="32"/>
          <w:u w:val="single"/>
        </w:rPr>
        <w:tab/>
      </w:r>
      <w:r w:rsidRPr="009B121B">
        <w:rPr>
          <w:b/>
          <w:sz w:val="32"/>
          <w:szCs w:val="32"/>
          <w:u w:val="single"/>
        </w:rPr>
        <w:tab/>
      </w:r>
      <w:r w:rsidRPr="009B121B">
        <w:rPr>
          <w:b/>
          <w:sz w:val="32"/>
          <w:szCs w:val="32"/>
          <w:u w:val="single"/>
        </w:rPr>
        <w:tab/>
      </w:r>
      <w:r w:rsidRPr="009B121B">
        <w:rPr>
          <w:b/>
          <w:sz w:val="32"/>
          <w:szCs w:val="32"/>
          <w:u w:val="single"/>
        </w:rPr>
        <w:tab/>
      </w:r>
      <w:r w:rsidRPr="009B121B">
        <w:rPr>
          <w:b/>
          <w:sz w:val="32"/>
          <w:szCs w:val="32"/>
          <w:u w:val="single"/>
        </w:rPr>
        <w:tab/>
      </w:r>
      <w:r w:rsidRPr="009B121B">
        <w:rPr>
          <w:b/>
          <w:sz w:val="32"/>
          <w:szCs w:val="32"/>
        </w:rPr>
        <w:t>Date:</w:t>
      </w:r>
    </w:p>
    <w:p w:rsidR="00C1245F" w:rsidRPr="002515B1" w:rsidRDefault="00C1245F" w:rsidP="002515B1">
      <w:pPr>
        <w:ind w:left="720" w:hanging="720"/>
        <w:rPr>
          <w:b/>
          <w:sz w:val="32"/>
          <w:szCs w:val="32"/>
        </w:rPr>
      </w:pPr>
      <w:r>
        <w:rPr>
          <w:b/>
          <w:sz w:val="32"/>
          <w:szCs w:val="32"/>
        </w:rPr>
        <w:t xml:space="preserve">        Work space for HW</w:t>
      </w:r>
    </w:p>
    <w:tbl>
      <w:tblPr>
        <w:tblW w:w="10538" w:type="dxa"/>
        <w:tblInd w:w="-710" w:type="dxa"/>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tblLook w:val="01E0" w:firstRow="1" w:lastRow="1" w:firstColumn="1" w:lastColumn="1" w:noHBand="0" w:noVBand="0"/>
      </w:tblPr>
      <w:tblGrid>
        <w:gridCol w:w="5318"/>
        <w:gridCol w:w="5220"/>
      </w:tblGrid>
      <w:tr w:rsidR="00C1245F" w:rsidTr="00233D3A">
        <w:tc>
          <w:tcPr>
            <w:tcW w:w="5318" w:type="dxa"/>
          </w:tcPr>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tc>
        <w:tc>
          <w:tcPr>
            <w:tcW w:w="5220" w:type="dxa"/>
          </w:tcPr>
          <w:p w:rsidR="00C1245F" w:rsidRDefault="00C1245F" w:rsidP="003524CA"/>
        </w:tc>
      </w:tr>
      <w:tr w:rsidR="00C1245F" w:rsidTr="00233D3A">
        <w:tc>
          <w:tcPr>
            <w:tcW w:w="5318" w:type="dxa"/>
          </w:tcPr>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tc>
        <w:tc>
          <w:tcPr>
            <w:tcW w:w="5220" w:type="dxa"/>
          </w:tcPr>
          <w:p w:rsidR="00C1245F" w:rsidRDefault="00C1245F" w:rsidP="003524CA"/>
        </w:tc>
      </w:tr>
      <w:tr w:rsidR="00C1245F" w:rsidTr="00233D3A">
        <w:tc>
          <w:tcPr>
            <w:tcW w:w="5318" w:type="dxa"/>
          </w:tcPr>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tc>
        <w:tc>
          <w:tcPr>
            <w:tcW w:w="5220" w:type="dxa"/>
          </w:tcPr>
          <w:p w:rsidR="00C1245F" w:rsidRDefault="00C1245F" w:rsidP="003524CA"/>
        </w:tc>
      </w:tr>
      <w:tr w:rsidR="00C1245F" w:rsidTr="00233D3A">
        <w:tc>
          <w:tcPr>
            <w:tcW w:w="5318" w:type="dxa"/>
          </w:tcPr>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p w:rsidR="00C1245F" w:rsidRDefault="00C1245F" w:rsidP="003524CA"/>
        </w:tc>
        <w:tc>
          <w:tcPr>
            <w:tcW w:w="5220" w:type="dxa"/>
          </w:tcPr>
          <w:p w:rsidR="00C1245F" w:rsidRDefault="00C1245F" w:rsidP="003524CA"/>
        </w:tc>
      </w:tr>
    </w:tbl>
    <w:p w:rsidR="00C1245F" w:rsidRDefault="00C1245F" w:rsidP="00C1245F">
      <w:pPr>
        <w:sectPr w:rsidR="00C1245F" w:rsidSect="00693419">
          <w:pgSz w:w="12240" w:h="15840"/>
          <w:pgMar w:top="720" w:right="187" w:bottom="1440" w:left="1620" w:header="720" w:footer="720" w:gutter="0"/>
          <w:cols w:space="720"/>
          <w:docGrid w:linePitch="360"/>
        </w:sectPr>
      </w:pPr>
    </w:p>
    <w:p w:rsidR="00C1245F" w:rsidRDefault="00C1245F" w:rsidP="00C1245F"/>
    <w:p w:rsidR="00C1245F" w:rsidRDefault="00C1245F"/>
    <w:p w:rsidR="00506E27" w:rsidRDefault="00BF50CB">
      <w:pPr>
        <w:rPr>
          <w:b/>
          <w:sz w:val="32"/>
          <w:szCs w:val="32"/>
        </w:rPr>
      </w:pPr>
      <w:r>
        <w:rPr>
          <w:b/>
          <w:sz w:val="32"/>
          <w:szCs w:val="32"/>
        </w:rPr>
        <w:t xml:space="preserve">             </w:t>
      </w:r>
      <w:smartTag w:uri="urn:schemas-microsoft-com:office:smarttags" w:element="place">
        <w:smartTag w:uri="urn:schemas-microsoft-com:office:smarttags" w:element="PlaceName">
          <w:r w:rsidRPr="00BF50CB">
            <w:rPr>
              <w:b/>
              <w:sz w:val="32"/>
              <w:szCs w:val="32"/>
            </w:rPr>
            <w:t>Bahamas</w:t>
          </w:r>
        </w:smartTag>
        <w:r w:rsidRPr="00BF50CB">
          <w:rPr>
            <w:b/>
            <w:sz w:val="32"/>
            <w:szCs w:val="32"/>
          </w:rPr>
          <w:t xml:space="preserve"> </w:t>
        </w:r>
        <w:smartTag w:uri="urn:schemas-microsoft-com:office:smarttags" w:element="PlaceName">
          <w:r w:rsidRPr="00BF50CB">
            <w:rPr>
              <w:b/>
              <w:sz w:val="32"/>
              <w:szCs w:val="32"/>
            </w:rPr>
            <w:t>Deep</w:t>
          </w:r>
        </w:smartTag>
        <w:r w:rsidRPr="00BF50CB">
          <w:rPr>
            <w:b/>
            <w:sz w:val="32"/>
            <w:szCs w:val="32"/>
          </w:rPr>
          <w:t xml:space="preserve"> </w:t>
        </w:r>
        <w:smartTag w:uri="urn:schemas-microsoft-com:office:smarttags" w:element="PlaceType">
          <w:r w:rsidRPr="00BF50CB">
            <w:rPr>
              <w:b/>
              <w:sz w:val="32"/>
              <w:szCs w:val="32"/>
            </w:rPr>
            <w:t>Sea</w:t>
          </w:r>
        </w:smartTag>
      </w:smartTag>
      <w:r w:rsidRPr="00BF50CB">
        <w:rPr>
          <w:b/>
          <w:sz w:val="32"/>
          <w:szCs w:val="32"/>
        </w:rPr>
        <w:t xml:space="preserve"> Fishing</w:t>
      </w:r>
      <w:r w:rsidR="0092749C">
        <w:rPr>
          <w:b/>
          <w:sz w:val="32"/>
          <w:szCs w:val="32"/>
        </w:rPr>
        <w:t xml:space="preserve"> Game</w:t>
      </w:r>
    </w:p>
    <w:p w:rsidR="00BF50CB" w:rsidRDefault="00241D3E">
      <w:pPr>
        <w:rPr>
          <w:b/>
          <w:sz w:val="32"/>
          <w:szCs w:val="32"/>
        </w:rPr>
      </w:pPr>
      <w:r>
        <w:rPr>
          <w:b/>
          <w:noProof/>
          <w:sz w:val="32"/>
          <w:szCs w:val="32"/>
        </w:rPr>
        <mc:AlternateContent>
          <mc:Choice Requires="wpg">
            <w:drawing>
              <wp:anchor distT="0" distB="0" distL="114300" distR="114300" simplePos="0" relativeHeight="251613184" behindDoc="0" locked="0" layoutInCell="1" allowOverlap="1">
                <wp:simplePos x="0" y="0"/>
                <wp:positionH relativeFrom="column">
                  <wp:posOffset>0</wp:posOffset>
                </wp:positionH>
                <wp:positionV relativeFrom="paragraph">
                  <wp:posOffset>-5080</wp:posOffset>
                </wp:positionV>
                <wp:extent cx="7432675" cy="8915400"/>
                <wp:effectExtent l="0" t="23495" r="34925" b="119380"/>
                <wp:wrapNone/>
                <wp:docPr id="172"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32675" cy="8915400"/>
                          <a:chOff x="187" y="1080"/>
                          <a:chExt cx="11705" cy="14040"/>
                        </a:xfrm>
                      </wpg:grpSpPr>
                      <wpg:grpSp>
                        <wpg:cNvPr id="173" name="Group 12"/>
                        <wpg:cNvGrpSpPr>
                          <a:grpSpLocks/>
                        </wpg:cNvGrpSpPr>
                        <wpg:grpSpPr bwMode="auto">
                          <a:xfrm>
                            <a:off x="187" y="1080"/>
                            <a:ext cx="5765" cy="2488"/>
                            <a:chOff x="3600" y="2340"/>
                            <a:chExt cx="6120" cy="2520"/>
                          </a:xfrm>
                        </wpg:grpSpPr>
                        <wpg:grpSp>
                          <wpg:cNvPr id="174" name="Group 13"/>
                          <wpg:cNvGrpSpPr>
                            <a:grpSpLocks/>
                          </wpg:cNvGrpSpPr>
                          <wpg:grpSpPr bwMode="auto">
                            <a:xfrm>
                              <a:off x="3600" y="2340"/>
                              <a:ext cx="6120" cy="2520"/>
                              <a:chOff x="3600" y="2340"/>
                              <a:chExt cx="6120" cy="2520"/>
                            </a:xfrm>
                          </wpg:grpSpPr>
                          <wps:wsp>
                            <wps:cNvPr id="175" name="AutoShape 14"/>
                            <wps:cNvSpPr>
                              <a:spLocks noChangeArrowheads="1"/>
                            </wps:cNvSpPr>
                            <wps:spPr bwMode="auto">
                              <a:xfrm rot="13113028">
                                <a:off x="3600" y="2880"/>
                                <a:ext cx="1620" cy="18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76" name="Oval 15"/>
                            <wps:cNvSpPr>
                              <a:spLocks noChangeArrowheads="1"/>
                            </wps:cNvSpPr>
                            <wps:spPr bwMode="auto">
                              <a:xfrm>
                                <a:off x="5040" y="2340"/>
                                <a:ext cx="4680" cy="25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177" name="AutoShape 16"/>
                            <wps:cNvSpPr>
                              <a:spLocks noChangeArrowheads="1"/>
                            </wps:cNvSpPr>
                            <wps:spPr bwMode="auto">
                              <a:xfrm>
                                <a:off x="8460" y="2880"/>
                                <a:ext cx="540" cy="540"/>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 name="AutoShape 17"/>
                            <wps:cNvSpPr>
                              <a:spLocks noChangeArrowheads="1"/>
                            </wps:cNvSpPr>
                            <wps:spPr bwMode="auto">
                              <a:xfrm>
                                <a:off x="9360" y="3420"/>
                                <a:ext cx="360" cy="360"/>
                              </a:xfrm>
                              <a:prstGeom prst="moon">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79" name="Text Box 18"/>
                          <wps:cNvSpPr txBox="1">
                            <a:spLocks noChangeArrowheads="1"/>
                          </wps:cNvSpPr>
                          <wps:spPr bwMode="auto">
                            <a:xfrm>
                              <a:off x="6270" y="2700"/>
                              <a:ext cx="180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321F" w:rsidRPr="00695113" w:rsidRDefault="00DD321F" w:rsidP="00BF50CB">
                                <w:pPr>
                                  <w:rPr>
                                    <w:b/>
                                    <w:sz w:val="144"/>
                                    <w:szCs w:val="144"/>
                                  </w:rPr>
                                </w:pPr>
                                <w:r>
                                  <w:rPr>
                                    <w:b/>
                                    <w:sz w:val="144"/>
                                    <w:szCs w:val="144"/>
                                  </w:rPr>
                                  <w:t xml:space="preserve"> </w:t>
                                </w:r>
                                <w:r w:rsidRPr="00695113">
                                  <w:rPr>
                                    <w:b/>
                                    <w:sz w:val="144"/>
                                    <w:szCs w:val="144"/>
                                  </w:rPr>
                                  <w:t>1</w:t>
                                </w:r>
                              </w:p>
                            </w:txbxContent>
                          </wps:txbx>
                          <wps:bodyPr rot="0" vert="horz" wrap="square" lIns="91440" tIns="45720" rIns="91440" bIns="45720" anchor="t" anchorCtr="0" upright="1">
                            <a:noAutofit/>
                          </wps:bodyPr>
                        </wps:wsp>
                      </wpg:grpSp>
                      <wpg:grpSp>
                        <wpg:cNvPr id="181" name="Group 19"/>
                        <wpg:cNvGrpSpPr>
                          <a:grpSpLocks/>
                        </wpg:cNvGrpSpPr>
                        <wpg:grpSpPr bwMode="auto">
                          <a:xfrm>
                            <a:off x="187" y="3746"/>
                            <a:ext cx="5765" cy="2488"/>
                            <a:chOff x="3600" y="2340"/>
                            <a:chExt cx="6120" cy="2520"/>
                          </a:xfrm>
                        </wpg:grpSpPr>
                        <wpg:grpSp>
                          <wpg:cNvPr id="182" name="Group 20"/>
                          <wpg:cNvGrpSpPr>
                            <a:grpSpLocks/>
                          </wpg:cNvGrpSpPr>
                          <wpg:grpSpPr bwMode="auto">
                            <a:xfrm>
                              <a:off x="3600" y="2340"/>
                              <a:ext cx="6120" cy="2520"/>
                              <a:chOff x="3600" y="2340"/>
                              <a:chExt cx="6120" cy="2520"/>
                            </a:xfrm>
                          </wpg:grpSpPr>
                          <wps:wsp>
                            <wps:cNvPr id="183" name="AutoShape 21"/>
                            <wps:cNvSpPr>
                              <a:spLocks noChangeArrowheads="1"/>
                            </wps:cNvSpPr>
                            <wps:spPr bwMode="auto">
                              <a:xfrm rot="13113028">
                                <a:off x="3600" y="2880"/>
                                <a:ext cx="1620" cy="18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84" name="Oval 22"/>
                            <wps:cNvSpPr>
                              <a:spLocks noChangeArrowheads="1"/>
                            </wps:cNvSpPr>
                            <wps:spPr bwMode="auto">
                              <a:xfrm>
                                <a:off x="5040" y="2340"/>
                                <a:ext cx="4680" cy="25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185" name="AutoShape 23"/>
                            <wps:cNvSpPr>
                              <a:spLocks noChangeArrowheads="1"/>
                            </wps:cNvSpPr>
                            <wps:spPr bwMode="auto">
                              <a:xfrm>
                                <a:off x="8460" y="2880"/>
                                <a:ext cx="540" cy="540"/>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6" name="AutoShape 24"/>
                            <wps:cNvSpPr>
                              <a:spLocks noChangeArrowheads="1"/>
                            </wps:cNvSpPr>
                            <wps:spPr bwMode="auto">
                              <a:xfrm>
                                <a:off x="9360" y="3420"/>
                                <a:ext cx="360" cy="360"/>
                              </a:xfrm>
                              <a:prstGeom prst="moon">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87" name="Text Box 25"/>
                          <wps:cNvSpPr txBox="1">
                            <a:spLocks noChangeArrowheads="1"/>
                          </wps:cNvSpPr>
                          <wps:spPr bwMode="auto">
                            <a:xfrm>
                              <a:off x="6270" y="2700"/>
                              <a:ext cx="180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321F" w:rsidRPr="00695113" w:rsidRDefault="00DD321F" w:rsidP="00BF50CB">
                                <w:pPr>
                                  <w:rPr>
                                    <w:b/>
                                    <w:sz w:val="144"/>
                                    <w:szCs w:val="144"/>
                                  </w:rPr>
                                </w:pPr>
                                <w:r>
                                  <w:rPr>
                                    <w:b/>
                                    <w:sz w:val="144"/>
                                    <w:szCs w:val="144"/>
                                  </w:rPr>
                                  <w:t xml:space="preserve"> 3</w:t>
                                </w:r>
                              </w:p>
                            </w:txbxContent>
                          </wps:txbx>
                          <wps:bodyPr rot="0" vert="horz" wrap="square" lIns="91440" tIns="45720" rIns="91440" bIns="45720" anchor="t" anchorCtr="0" upright="1">
                            <a:noAutofit/>
                          </wps:bodyPr>
                        </wps:wsp>
                      </wpg:grpSp>
                      <wpg:grpSp>
                        <wpg:cNvPr id="188" name="Group 26"/>
                        <wpg:cNvGrpSpPr>
                          <a:grpSpLocks/>
                        </wpg:cNvGrpSpPr>
                        <wpg:grpSpPr bwMode="auto">
                          <a:xfrm>
                            <a:off x="5952" y="3746"/>
                            <a:ext cx="5765" cy="2488"/>
                            <a:chOff x="3600" y="2340"/>
                            <a:chExt cx="6120" cy="2520"/>
                          </a:xfrm>
                        </wpg:grpSpPr>
                        <wpg:grpSp>
                          <wpg:cNvPr id="189" name="Group 27"/>
                          <wpg:cNvGrpSpPr>
                            <a:grpSpLocks/>
                          </wpg:cNvGrpSpPr>
                          <wpg:grpSpPr bwMode="auto">
                            <a:xfrm>
                              <a:off x="3600" y="2340"/>
                              <a:ext cx="6120" cy="2520"/>
                              <a:chOff x="3600" y="2340"/>
                              <a:chExt cx="6120" cy="2520"/>
                            </a:xfrm>
                          </wpg:grpSpPr>
                          <wps:wsp>
                            <wps:cNvPr id="190" name="AutoShape 28"/>
                            <wps:cNvSpPr>
                              <a:spLocks noChangeArrowheads="1"/>
                            </wps:cNvSpPr>
                            <wps:spPr bwMode="auto">
                              <a:xfrm rot="13113028">
                                <a:off x="3600" y="2880"/>
                                <a:ext cx="1620" cy="18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91" name="Oval 29"/>
                            <wps:cNvSpPr>
                              <a:spLocks noChangeArrowheads="1"/>
                            </wps:cNvSpPr>
                            <wps:spPr bwMode="auto">
                              <a:xfrm>
                                <a:off x="5040" y="2340"/>
                                <a:ext cx="4680" cy="25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84" name="AutoShape 30"/>
                            <wps:cNvSpPr>
                              <a:spLocks noChangeArrowheads="1"/>
                            </wps:cNvSpPr>
                            <wps:spPr bwMode="auto">
                              <a:xfrm>
                                <a:off x="8460" y="2880"/>
                                <a:ext cx="540" cy="540"/>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5" name="AutoShape 31"/>
                            <wps:cNvSpPr>
                              <a:spLocks noChangeArrowheads="1"/>
                            </wps:cNvSpPr>
                            <wps:spPr bwMode="auto">
                              <a:xfrm>
                                <a:off x="9360" y="3420"/>
                                <a:ext cx="360" cy="360"/>
                              </a:xfrm>
                              <a:prstGeom prst="moon">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387" name="Text Box 32"/>
                          <wps:cNvSpPr txBox="1">
                            <a:spLocks noChangeArrowheads="1"/>
                          </wps:cNvSpPr>
                          <wps:spPr bwMode="auto">
                            <a:xfrm>
                              <a:off x="6270" y="2700"/>
                              <a:ext cx="180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321F" w:rsidRPr="00695113" w:rsidRDefault="00DD321F" w:rsidP="00BF50CB">
                                <w:pPr>
                                  <w:rPr>
                                    <w:b/>
                                    <w:sz w:val="144"/>
                                    <w:szCs w:val="144"/>
                                  </w:rPr>
                                </w:pPr>
                                <w:r>
                                  <w:rPr>
                                    <w:b/>
                                    <w:sz w:val="144"/>
                                    <w:szCs w:val="144"/>
                                  </w:rPr>
                                  <w:t xml:space="preserve"> 4</w:t>
                                </w:r>
                              </w:p>
                            </w:txbxContent>
                          </wps:txbx>
                          <wps:bodyPr rot="0" vert="horz" wrap="square" lIns="91440" tIns="45720" rIns="91440" bIns="45720" anchor="t" anchorCtr="0" upright="1">
                            <a:noAutofit/>
                          </wps:bodyPr>
                        </wps:wsp>
                      </wpg:grpSp>
                      <wpg:grpSp>
                        <wpg:cNvPr id="388" name="Group 33"/>
                        <wpg:cNvGrpSpPr>
                          <a:grpSpLocks/>
                        </wpg:cNvGrpSpPr>
                        <wpg:grpSpPr bwMode="auto">
                          <a:xfrm>
                            <a:off x="187" y="6767"/>
                            <a:ext cx="5765" cy="2488"/>
                            <a:chOff x="3600" y="2340"/>
                            <a:chExt cx="6120" cy="2520"/>
                          </a:xfrm>
                        </wpg:grpSpPr>
                        <wpg:grpSp>
                          <wpg:cNvPr id="389" name="Group 34"/>
                          <wpg:cNvGrpSpPr>
                            <a:grpSpLocks/>
                          </wpg:cNvGrpSpPr>
                          <wpg:grpSpPr bwMode="auto">
                            <a:xfrm>
                              <a:off x="3600" y="2340"/>
                              <a:ext cx="6120" cy="2520"/>
                              <a:chOff x="3600" y="2340"/>
                              <a:chExt cx="6120" cy="2520"/>
                            </a:xfrm>
                          </wpg:grpSpPr>
                          <wps:wsp>
                            <wps:cNvPr id="390" name="AutoShape 35"/>
                            <wps:cNvSpPr>
                              <a:spLocks noChangeArrowheads="1"/>
                            </wps:cNvSpPr>
                            <wps:spPr bwMode="auto">
                              <a:xfrm rot="13113028">
                                <a:off x="3600" y="2880"/>
                                <a:ext cx="1620" cy="18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391" name="Oval 36"/>
                            <wps:cNvSpPr>
                              <a:spLocks noChangeArrowheads="1"/>
                            </wps:cNvSpPr>
                            <wps:spPr bwMode="auto">
                              <a:xfrm>
                                <a:off x="5040" y="2340"/>
                                <a:ext cx="4680" cy="25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92" name="AutoShape 37"/>
                            <wps:cNvSpPr>
                              <a:spLocks noChangeArrowheads="1"/>
                            </wps:cNvSpPr>
                            <wps:spPr bwMode="auto">
                              <a:xfrm>
                                <a:off x="8460" y="2880"/>
                                <a:ext cx="540" cy="540"/>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3" name="AutoShape 38"/>
                            <wps:cNvSpPr>
                              <a:spLocks noChangeArrowheads="1"/>
                            </wps:cNvSpPr>
                            <wps:spPr bwMode="auto">
                              <a:xfrm>
                                <a:off x="9360" y="3420"/>
                                <a:ext cx="360" cy="360"/>
                              </a:xfrm>
                              <a:prstGeom prst="moon">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394" name="Text Box 39"/>
                          <wps:cNvSpPr txBox="1">
                            <a:spLocks noChangeArrowheads="1"/>
                          </wps:cNvSpPr>
                          <wps:spPr bwMode="auto">
                            <a:xfrm>
                              <a:off x="6270" y="2700"/>
                              <a:ext cx="180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321F" w:rsidRPr="00695113" w:rsidRDefault="00DD321F" w:rsidP="00BF50CB">
                                <w:pPr>
                                  <w:rPr>
                                    <w:b/>
                                    <w:sz w:val="144"/>
                                    <w:szCs w:val="144"/>
                                  </w:rPr>
                                </w:pPr>
                                <w:r>
                                  <w:rPr>
                                    <w:b/>
                                    <w:sz w:val="144"/>
                                    <w:szCs w:val="144"/>
                                  </w:rPr>
                                  <w:t xml:space="preserve"> 5</w:t>
                                </w:r>
                              </w:p>
                            </w:txbxContent>
                          </wps:txbx>
                          <wps:bodyPr rot="0" vert="horz" wrap="square" lIns="91440" tIns="45720" rIns="91440" bIns="45720" anchor="t" anchorCtr="0" upright="1">
                            <a:noAutofit/>
                          </wps:bodyPr>
                        </wps:wsp>
                      </wpg:grpSp>
                      <wpg:grpSp>
                        <wpg:cNvPr id="395" name="Group 40"/>
                        <wpg:cNvGrpSpPr>
                          <a:grpSpLocks/>
                        </wpg:cNvGrpSpPr>
                        <wpg:grpSpPr bwMode="auto">
                          <a:xfrm>
                            <a:off x="187" y="9611"/>
                            <a:ext cx="5765" cy="2488"/>
                            <a:chOff x="3600" y="2340"/>
                            <a:chExt cx="6120" cy="2520"/>
                          </a:xfrm>
                        </wpg:grpSpPr>
                        <wpg:grpSp>
                          <wpg:cNvPr id="396" name="Group 41"/>
                          <wpg:cNvGrpSpPr>
                            <a:grpSpLocks/>
                          </wpg:cNvGrpSpPr>
                          <wpg:grpSpPr bwMode="auto">
                            <a:xfrm>
                              <a:off x="3600" y="2340"/>
                              <a:ext cx="6120" cy="2520"/>
                              <a:chOff x="3600" y="2340"/>
                              <a:chExt cx="6120" cy="2520"/>
                            </a:xfrm>
                          </wpg:grpSpPr>
                          <wps:wsp>
                            <wps:cNvPr id="397" name="AutoShape 42"/>
                            <wps:cNvSpPr>
                              <a:spLocks noChangeArrowheads="1"/>
                            </wps:cNvSpPr>
                            <wps:spPr bwMode="auto">
                              <a:xfrm rot="13113028">
                                <a:off x="3600" y="2880"/>
                                <a:ext cx="1620" cy="18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398" name="Oval 43"/>
                            <wps:cNvSpPr>
                              <a:spLocks noChangeArrowheads="1"/>
                            </wps:cNvSpPr>
                            <wps:spPr bwMode="auto">
                              <a:xfrm>
                                <a:off x="5040" y="2340"/>
                                <a:ext cx="4680" cy="25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99" name="AutoShape 44"/>
                            <wps:cNvSpPr>
                              <a:spLocks noChangeArrowheads="1"/>
                            </wps:cNvSpPr>
                            <wps:spPr bwMode="auto">
                              <a:xfrm>
                                <a:off x="8460" y="2880"/>
                                <a:ext cx="540" cy="540"/>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0" name="AutoShape 45"/>
                            <wps:cNvSpPr>
                              <a:spLocks noChangeArrowheads="1"/>
                            </wps:cNvSpPr>
                            <wps:spPr bwMode="auto">
                              <a:xfrm>
                                <a:off x="9360" y="3420"/>
                                <a:ext cx="360" cy="360"/>
                              </a:xfrm>
                              <a:prstGeom prst="moon">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401" name="Text Box 46"/>
                          <wps:cNvSpPr txBox="1">
                            <a:spLocks noChangeArrowheads="1"/>
                          </wps:cNvSpPr>
                          <wps:spPr bwMode="auto">
                            <a:xfrm>
                              <a:off x="6270" y="2700"/>
                              <a:ext cx="180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321F" w:rsidRPr="00695113" w:rsidRDefault="00DD321F" w:rsidP="00BF50CB">
                                <w:pPr>
                                  <w:rPr>
                                    <w:b/>
                                    <w:sz w:val="144"/>
                                    <w:szCs w:val="144"/>
                                  </w:rPr>
                                </w:pPr>
                                <w:r>
                                  <w:rPr>
                                    <w:b/>
                                    <w:sz w:val="144"/>
                                    <w:szCs w:val="144"/>
                                  </w:rPr>
                                  <w:t xml:space="preserve"> 7</w:t>
                                </w:r>
                              </w:p>
                            </w:txbxContent>
                          </wps:txbx>
                          <wps:bodyPr rot="0" vert="horz" wrap="square" lIns="91440" tIns="45720" rIns="91440" bIns="45720" anchor="t" anchorCtr="0" upright="1">
                            <a:noAutofit/>
                          </wps:bodyPr>
                        </wps:wsp>
                      </wpg:grpSp>
                      <wpg:grpSp>
                        <wpg:cNvPr id="402" name="Group 47"/>
                        <wpg:cNvGrpSpPr>
                          <a:grpSpLocks/>
                        </wpg:cNvGrpSpPr>
                        <wpg:grpSpPr bwMode="auto">
                          <a:xfrm>
                            <a:off x="357" y="12632"/>
                            <a:ext cx="5765" cy="2488"/>
                            <a:chOff x="3600" y="2340"/>
                            <a:chExt cx="6120" cy="2520"/>
                          </a:xfrm>
                        </wpg:grpSpPr>
                        <wpg:grpSp>
                          <wpg:cNvPr id="403" name="Group 48"/>
                          <wpg:cNvGrpSpPr>
                            <a:grpSpLocks/>
                          </wpg:cNvGrpSpPr>
                          <wpg:grpSpPr bwMode="auto">
                            <a:xfrm>
                              <a:off x="3600" y="2340"/>
                              <a:ext cx="6120" cy="2520"/>
                              <a:chOff x="3600" y="2340"/>
                              <a:chExt cx="6120" cy="2520"/>
                            </a:xfrm>
                          </wpg:grpSpPr>
                          <wps:wsp>
                            <wps:cNvPr id="404" name="AutoShape 49"/>
                            <wps:cNvSpPr>
                              <a:spLocks noChangeArrowheads="1"/>
                            </wps:cNvSpPr>
                            <wps:spPr bwMode="auto">
                              <a:xfrm rot="13113028">
                                <a:off x="3600" y="2880"/>
                                <a:ext cx="1620" cy="18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05" name="Oval 50"/>
                            <wps:cNvSpPr>
                              <a:spLocks noChangeArrowheads="1"/>
                            </wps:cNvSpPr>
                            <wps:spPr bwMode="auto">
                              <a:xfrm>
                                <a:off x="5040" y="2340"/>
                                <a:ext cx="4680" cy="25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406" name="AutoShape 51"/>
                            <wps:cNvSpPr>
                              <a:spLocks noChangeArrowheads="1"/>
                            </wps:cNvSpPr>
                            <wps:spPr bwMode="auto">
                              <a:xfrm>
                                <a:off x="8460" y="2880"/>
                                <a:ext cx="540" cy="540"/>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7" name="AutoShape 52"/>
                            <wps:cNvSpPr>
                              <a:spLocks noChangeArrowheads="1"/>
                            </wps:cNvSpPr>
                            <wps:spPr bwMode="auto">
                              <a:xfrm>
                                <a:off x="9360" y="3420"/>
                                <a:ext cx="360" cy="360"/>
                              </a:xfrm>
                              <a:prstGeom prst="moon">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408" name="Text Box 53"/>
                          <wps:cNvSpPr txBox="1">
                            <a:spLocks noChangeArrowheads="1"/>
                          </wps:cNvSpPr>
                          <wps:spPr bwMode="auto">
                            <a:xfrm>
                              <a:off x="6270" y="2700"/>
                              <a:ext cx="180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321F" w:rsidRPr="00695113" w:rsidRDefault="00DD321F" w:rsidP="00BF50CB">
                                <w:pPr>
                                  <w:rPr>
                                    <w:b/>
                                    <w:sz w:val="144"/>
                                    <w:szCs w:val="144"/>
                                  </w:rPr>
                                </w:pPr>
                                <w:r>
                                  <w:rPr>
                                    <w:b/>
                                    <w:sz w:val="144"/>
                                    <w:szCs w:val="144"/>
                                  </w:rPr>
                                  <w:t xml:space="preserve"> 9</w:t>
                                </w:r>
                              </w:p>
                            </w:txbxContent>
                          </wps:txbx>
                          <wps:bodyPr rot="0" vert="horz" wrap="square" lIns="91440" tIns="45720" rIns="91440" bIns="45720" anchor="t" anchorCtr="0" upright="1">
                            <a:noAutofit/>
                          </wps:bodyPr>
                        </wps:wsp>
                      </wpg:grpSp>
                      <wpg:grpSp>
                        <wpg:cNvPr id="409" name="Group 171"/>
                        <wpg:cNvGrpSpPr>
                          <a:grpSpLocks/>
                        </wpg:cNvGrpSpPr>
                        <wpg:grpSpPr bwMode="auto">
                          <a:xfrm>
                            <a:off x="6127" y="12420"/>
                            <a:ext cx="5765" cy="2488"/>
                            <a:chOff x="6127" y="12420"/>
                            <a:chExt cx="5765" cy="2488"/>
                          </a:xfrm>
                        </wpg:grpSpPr>
                        <wpg:grpSp>
                          <wpg:cNvPr id="410" name="Group 55"/>
                          <wpg:cNvGrpSpPr>
                            <a:grpSpLocks/>
                          </wpg:cNvGrpSpPr>
                          <wpg:grpSpPr bwMode="auto">
                            <a:xfrm>
                              <a:off x="6127" y="12420"/>
                              <a:ext cx="5765" cy="2488"/>
                              <a:chOff x="3600" y="2340"/>
                              <a:chExt cx="6120" cy="2520"/>
                            </a:xfrm>
                          </wpg:grpSpPr>
                          <wps:wsp>
                            <wps:cNvPr id="411" name="AutoShape 56"/>
                            <wps:cNvSpPr>
                              <a:spLocks noChangeArrowheads="1"/>
                            </wps:cNvSpPr>
                            <wps:spPr bwMode="auto">
                              <a:xfrm rot="13113028">
                                <a:off x="3600" y="2880"/>
                                <a:ext cx="1620" cy="18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12" name="Oval 57"/>
                            <wps:cNvSpPr>
                              <a:spLocks noChangeArrowheads="1"/>
                            </wps:cNvSpPr>
                            <wps:spPr bwMode="auto">
                              <a:xfrm>
                                <a:off x="5040" y="2340"/>
                                <a:ext cx="4680" cy="25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413" name="AutoShape 58"/>
                            <wps:cNvSpPr>
                              <a:spLocks noChangeArrowheads="1"/>
                            </wps:cNvSpPr>
                            <wps:spPr bwMode="auto">
                              <a:xfrm>
                                <a:off x="8460" y="2880"/>
                                <a:ext cx="540" cy="540"/>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4" name="AutoShape 59"/>
                            <wps:cNvSpPr>
                              <a:spLocks noChangeArrowheads="1"/>
                            </wps:cNvSpPr>
                            <wps:spPr bwMode="auto">
                              <a:xfrm>
                                <a:off x="9360" y="3420"/>
                                <a:ext cx="360" cy="360"/>
                              </a:xfrm>
                              <a:prstGeom prst="moon">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415" name="Text Box 60"/>
                          <wps:cNvSpPr txBox="1">
                            <a:spLocks noChangeArrowheads="1"/>
                          </wps:cNvSpPr>
                          <wps:spPr bwMode="auto">
                            <a:xfrm>
                              <a:off x="8642" y="12775"/>
                              <a:ext cx="2165" cy="17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321F" w:rsidRPr="00695113" w:rsidRDefault="00DD321F" w:rsidP="00BF50CB">
                                <w:pPr>
                                  <w:rPr>
                                    <w:b/>
                                    <w:sz w:val="144"/>
                                    <w:szCs w:val="144"/>
                                  </w:rPr>
                                </w:pPr>
                                <w:r>
                                  <w:rPr>
                                    <w:b/>
                                    <w:sz w:val="144"/>
                                    <w:szCs w:val="144"/>
                                  </w:rPr>
                                  <w:t>10</w:t>
                                </w:r>
                              </w:p>
                            </w:txbxContent>
                          </wps:txbx>
                          <wps:bodyPr rot="0" vert="horz" wrap="square" lIns="91440" tIns="45720" rIns="91440" bIns="45720" anchor="t" anchorCtr="0" upright="1">
                            <a:noAutofit/>
                          </wps:bodyPr>
                        </wps:wsp>
                      </wpg:grpSp>
                      <wpg:grpSp>
                        <wpg:cNvPr id="192" name="Group 61"/>
                        <wpg:cNvGrpSpPr>
                          <a:grpSpLocks/>
                        </wpg:cNvGrpSpPr>
                        <wpg:grpSpPr bwMode="auto">
                          <a:xfrm>
                            <a:off x="6122" y="9433"/>
                            <a:ext cx="5765" cy="2488"/>
                            <a:chOff x="3600" y="2340"/>
                            <a:chExt cx="6120" cy="2520"/>
                          </a:xfrm>
                        </wpg:grpSpPr>
                        <wpg:grpSp>
                          <wpg:cNvPr id="193" name="Group 62"/>
                          <wpg:cNvGrpSpPr>
                            <a:grpSpLocks/>
                          </wpg:cNvGrpSpPr>
                          <wpg:grpSpPr bwMode="auto">
                            <a:xfrm>
                              <a:off x="3600" y="2340"/>
                              <a:ext cx="6120" cy="2520"/>
                              <a:chOff x="3600" y="2340"/>
                              <a:chExt cx="6120" cy="2520"/>
                            </a:xfrm>
                          </wpg:grpSpPr>
                          <wps:wsp>
                            <wps:cNvPr id="194" name="AutoShape 63"/>
                            <wps:cNvSpPr>
                              <a:spLocks noChangeArrowheads="1"/>
                            </wps:cNvSpPr>
                            <wps:spPr bwMode="auto">
                              <a:xfrm rot="13113028">
                                <a:off x="3600" y="2880"/>
                                <a:ext cx="1620" cy="18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95" name="Oval 64"/>
                            <wps:cNvSpPr>
                              <a:spLocks noChangeArrowheads="1"/>
                            </wps:cNvSpPr>
                            <wps:spPr bwMode="auto">
                              <a:xfrm>
                                <a:off x="5040" y="2340"/>
                                <a:ext cx="4680" cy="25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196" name="AutoShape 65"/>
                            <wps:cNvSpPr>
                              <a:spLocks noChangeArrowheads="1"/>
                            </wps:cNvSpPr>
                            <wps:spPr bwMode="auto">
                              <a:xfrm>
                                <a:off x="8460" y="2880"/>
                                <a:ext cx="540" cy="540"/>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 name="AutoShape 66"/>
                            <wps:cNvSpPr>
                              <a:spLocks noChangeArrowheads="1"/>
                            </wps:cNvSpPr>
                            <wps:spPr bwMode="auto">
                              <a:xfrm>
                                <a:off x="9360" y="3420"/>
                                <a:ext cx="360" cy="360"/>
                              </a:xfrm>
                              <a:prstGeom prst="moon">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98" name="Text Box 67"/>
                          <wps:cNvSpPr txBox="1">
                            <a:spLocks noChangeArrowheads="1"/>
                          </wps:cNvSpPr>
                          <wps:spPr bwMode="auto">
                            <a:xfrm>
                              <a:off x="6270" y="2700"/>
                              <a:ext cx="180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321F" w:rsidRPr="00695113" w:rsidRDefault="00DD321F" w:rsidP="00BF50CB">
                                <w:pPr>
                                  <w:rPr>
                                    <w:b/>
                                    <w:sz w:val="144"/>
                                    <w:szCs w:val="144"/>
                                  </w:rPr>
                                </w:pPr>
                                <w:r>
                                  <w:rPr>
                                    <w:b/>
                                    <w:sz w:val="144"/>
                                    <w:szCs w:val="144"/>
                                  </w:rPr>
                                  <w:t xml:space="preserve"> 8</w:t>
                                </w:r>
                              </w:p>
                            </w:txbxContent>
                          </wps:txbx>
                          <wps:bodyPr rot="0" vert="horz" wrap="square" lIns="91440" tIns="45720" rIns="91440" bIns="45720" anchor="t" anchorCtr="0" upright="1">
                            <a:noAutofit/>
                          </wps:bodyPr>
                        </wps:wsp>
                      </wpg:grpSp>
                      <wpg:grpSp>
                        <wpg:cNvPr id="199" name="Group 68"/>
                        <wpg:cNvGrpSpPr>
                          <a:grpSpLocks/>
                        </wpg:cNvGrpSpPr>
                        <wpg:grpSpPr bwMode="auto">
                          <a:xfrm>
                            <a:off x="5952" y="6589"/>
                            <a:ext cx="5765" cy="2488"/>
                            <a:chOff x="3600" y="2340"/>
                            <a:chExt cx="6120" cy="2520"/>
                          </a:xfrm>
                        </wpg:grpSpPr>
                        <wpg:grpSp>
                          <wpg:cNvPr id="200" name="Group 69"/>
                          <wpg:cNvGrpSpPr>
                            <a:grpSpLocks/>
                          </wpg:cNvGrpSpPr>
                          <wpg:grpSpPr bwMode="auto">
                            <a:xfrm>
                              <a:off x="3600" y="2340"/>
                              <a:ext cx="6120" cy="2520"/>
                              <a:chOff x="3600" y="2340"/>
                              <a:chExt cx="6120" cy="2520"/>
                            </a:xfrm>
                          </wpg:grpSpPr>
                          <wps:wsp>
                            <wps:cNvPr id="201" name="AutoShape 70"/>
                            <wps:cNvSpPr>
                              <a:spLocks noChangeArrowheads="1"/>
                            </wps:cNvSpPr>
                            <wps:spPr bwMode="auto">
                              <a:xfrm rot="13113028">
                                <a:off x="3600" y="2880"/>
                                <a:ext cx="1620" cy="18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02" name="Oval 71"/>
                            <wps:cNvSpPr>
                              <a:spLocks noChangeArrowheads="1"/>
                            </wps:cNvSpPr>
                            <wps:spPr bwMode="auto">
                              <a:xfrm>
                                <a:off x="5040" y="2340"/>
                                <a:ext cx="4680" cy="25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03" name="AutoShape 72"/>
                            <wps:cNvSpPr>
                              <a:spLocks noChangeArrowheads="1"/>
                            </wps:cNvSpPr>
                            <wps:spPr bwMode="auto">
                              <a:xfrm>
                                <a:off x="8460" y="2880"/>
                                <a:ext cx="540" cy="540"/>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 name="AutoShape 73"/>
                            <wps:cNvSpPr>
                              <a:spLocks noChangeArrowheads="1"/>
                            </wps:cNvSpPr>
                            <wps:spPr bwMode="auto">
                              <a:xfrm>
                                <a:off x="9360" y="3420"/>
                                <a:ext cx="360" cy="360"/>
                              </a:xfrm>
                              <a:prstGeom prst="moon">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05" name="Text Box 74"/>
                          <wps:cNvSpPr txBox="1">
                            <a:spLocks noChangeArrowheads="1"/>
                          </wps:cNvSpPr>
                          <wps:spPr bwMode="auto">
                            <a:xfrm>
                              <a:off x="6270" y="2700"/>
                              <a:ext cx="180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321F" w:rsidRPr="00695113" w:rsidRDefault="00DD321F" w:rsidP="00BF50CB">
                                <w:pPr>
                                  <w:rPr>
                                    <w:b/>
                                    <w:sz w:val="144"/>
                                    <w:szCs w:val="144"/>
                                  </w:rPr>
                                </w:pPr>
                                <w:r>
                                  <w:rPr>
                                    <w:b/>
                                    <w:sz w:val="144"/>
                                    <w:szCs w:val="144"/>
                                  </w:rPr>
                                  <w:t xml:space="preserve"> 6</w:t>
                                </w:r>
                              </w:p>
                            </w:txbxContent>
                          </wps:txbx>
                          <wps:bodyPr rot="0" vert="horz" wrap="square" lIns="91440" tIns="45720" rIns="91440" bIns="45720" anchor="t" anchorCtr="0" upright="1">
                            <a:noAutofit/>
                          </wps:bodyPr>
                        </wps:wsp>
                      </wpg:grpSp>
                      <wpg:grpSp>
                        <wpg:cNvPr id="206" name="Group 75"/>
                        <wpg:cNvGrpSpPr>
                          <a:grpSpLocks/>
                        </wpg:cNvGrpSpPr>
                        <wpg:grpSpPr bwMode="auto">
                          <a:xfrm>
                            <a:off x="5783" y="1080"/>
                            <a:ext cx="5765" cy="2488"/>
                            <a:chOff x="3600" y="2340"/>
                            <a:chExt cx="6120" cy="2520"/>
                          </a:xfrm>
                        </wpg:grpSpPr>
                        <wpg:grpSp>
                          <wpg:cNvPr id="207" name="Group 76"/>
                          <wpg:cNvGrpSpPr>
                            <a:grpSpLocks/>
                          </wpg:cNvGrpSpPr>
                          <wpg:grpSpPr bwMode="auto">
                            <a:xfrm>
                              <a:off x="3600" y="2340"/>
                              <a:ext cx="6120" cy="2520"/>
                              <a:chOff x="3600" y="2340"/>
                              <a:chExt cx="6120" cy="2520"/>
                            </a:xfrm>
                          </wpg:grpSpPr>
                          <wps:wsp>
                            <wps:cNvPr id="208" name="AutoShape 77"/>
                            <wps:cNvSpPr>
                              <a:spLocks noChangeArrowheads="1"/>
                            </wps:cNvSpPr>
                            <wps:spPr bwMode="auto">
                              <a:xfrm rot="13113028">
                                <a:off x="3600" y="2880"/>
                                <a:ext cx="1620" cy="18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209" name="Oval 78"/>
                            <wps:cNvSpPr>
                              <a:spLocks noChangeArrowheads="1"/>
                            </wps:cNvSpPr>
                            <wps:spPr bwMode="auto">
                              <a:xfrm>
                                <a:off x="5040" y="2340"/>
                                <a:ext cx="4680" cy="25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10" name="AutoShape 79"/>
                            <wps:cNvSpPr>
                              <a:spLocks noChangeArrowheads="1"/>
                            </wps:cNvSpPr>
                            <wps:spPr bwMode="auto">
                              <a:xfrm>
                                <a:off x="8460" y="2880"/>
                                <a:ext cx="540" cy="540"/>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1" name="AutoShape 80"/>
                            <wps:cNvSpPr>
                              <a:spLocks noChangeArrowheads="1"/>
                            </wps:cNvSpPr>
                            <wps:spPr bwMode="auto">
                              <a:xfrm>
                                <a:off x="9360" y="3420"/>
                                <a:ext cx="360" cy="360"/>
                              </a:xfrm>
                              <a:prstGeom prst="moon">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12" name="Text Box 81"/>
                          <wps:cNvSpPr txBox="1">
                            <a:spLocks noChangeArrowheads="1"/>
                          </wps:cNvSpPr>
                          <wps:spPr bwMode="auto">
                            <a:xfrm>
                              <a:off x="6270" y="2700"/>
                              <a:ext cx="180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321F" w:rsidRPr="00695113" w:rsidRDefault="00DD321F" w:rsidP="00BF50CB">
                                <w:pPr>
                                  <w:rPr>
                                    <w:b/>
                                    <w:sz w:val="144"/>
                                    <w:szCs w:val="144"/>
                                  </w:rPr>
                                </w:pPr>
                                <w:r>
                                  <w:rPr>
                                    <w:b/>
                                    <w:sz w:val="144"/>
                                    <w:szCs w:val="144"/>
                                  </w:rPr>
                                  <w:t xml:space="preserve"> 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72" o:spid="_x0000_s1027" style="position:absolute;margin-left:0;margin-top:-.4pt;width:585.25pt;height:702pt;z-index:251613184" coordorigin="187,1080" coordsize="11705,1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">
                <v:group id="Group 12" o:spid="_x0000_s1028" style="position:absolute;left:187;top:1080;width:5765;height:2488"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group id="Group 13" o:spid="_x0000_s1029" style="position:absolute;left:3600;top:2340;width:6120;height:2520"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AutoShape 14" o:spid="_x0000_s1030" type="#_x0000_t6" style="position:absolute;left:3600;top:2880;width:1620;height:1800;rotation:-9270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8XHcIA&#10;AADcAAAADwAAAGRycy9kb3ducmV2LnhtbERPTWsCMRC9C/6HMIXeNFtLVbZG0UJFBBGtpddhM02W&#10;bibLJq7bf28Ewds83ufMFp2rREtNKD0reBlmIIgLr0s2Ck5fn4MpiBCRNVaeScE/BVjM+70Z5tpf&#10;+EDtMRqRQjjkqMDGWOdShsKSwzD0NXHifn3jMCbYGKkbvKRwV8lRlo2lw5JTg8WaPiwVf8ezU9D9&#10;rMa79rSP67N53X5PpjaYYJV6fuqW7yAidfEhvrs3Os2fvMHtmXSBn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LxcdwgAAANwAAAAPAAAAAAAAAAAAAAAAAJgCAABkcnMvZG93&#10;bnJldi54bWxQSwUGAAAAAAQABAD1AAAAhwMAAAAA&#10;" strokeweight="2.25pt"/>
                    <v:oval id="Oval 15" o:spid="_x0000_s1031" style="position:absolute;left:5040;top:2340;width:46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6tzMMA&#10;AADcAAAADwAAAGRycy9kb3ducmV2LnhtbERPS2vCQBC+F/wPywje6qYR0pK6ig8ED72oPXgcstMk&#10;NDsbdjcP/fVuQehtPr7nLNejaURPzteWFbzNExDEhdU1lwq+L4fXDxA+IGtsLJOCG3lYryYvS8y1&#10;HfhE/TmUIoawz1FBFUKbS+mLigz6uW2JI/djncEQoSuldjjEcNPINEkyabDm2FBhS7uKit9zZxRs&#10;zfXSpfvs69aNu2tv75tF6galZtNx8wki0Bj+xU/3Ucf57xn8PRMv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6tzMMAAADcAAAADwAAAAAAAAAAAAAAAACYAgAAZHJzL2Rv&#10;d25yZXYueG1sUEsFBgAAAAAEAAQA9QAAAIgDAAAAAA==&#10;" strokeweight="2.25pt"/>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6" o:spid="_x0000_s1032" type="#_x0000_t23" style="position:absolute;left:846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32N74A&#10;AADcAAAADwAAAGRycy9kb3ducmV2LnhtbERPSwrCMBDdC94hjOBOUxWqVKOoILoR/B1gbMa22ExK&#10;E7Xe3giCu3m878wWjSnFk2pXWFYw6EcgiFOrC84UXM6b3gSE88gaS8uk4E0OFvN2a4aJti8+0vPk&#10;MxFC2CWoIPe+SqR0aU4GXd9WxIG72dqgD7DOpK7xFcJNKYdRFEuDBYeGHCta55TeTw+jwMaraHsc&#10;uvfIPpYrd5jsd9fYK9XtNMspCE+N/4t/7p0O88dj+D4TLpDz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zd9je+AAAA3AAAAA8AAAAAAAAAAAAAAAAAmAIAAGRycy9kb3ducmV2&#10;LnhtbFBLBQYAAAAABAAEAPUAAACDAwAAAAA=&#10;" fillcolor="black"/>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17" o:spid="_x0000_s1033" type="#_x0000_t184" style="position:absolute;left:9360;top:34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V50sUA&#10;AADcAAAADwAAAGRycy9kb3ducmV2LnhtbESPT2vDMAzF74V9B6PBbq2zHrKQ1S1jMOht6x+69CZi&#10;LQ6L5RB7bfLtq8OgN4n39N5Pq83oO3WhIbaBDTwvMlDEdbAtNwaOh495ASomZItdYDIwUYTN+mG2&#10;wtKGK+/osk+NkhCOJRpwKfWl1rF25DEuQk8s2k8YPCZZh0bbAa8S7ju9zLJce2xZGhz29O6o/t3/&#10;eQPVp/8+56cjn0/pq3DFVNX5VBnz9Di+vYJKNKa7+f96awX/RWjlGZl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1XnSxQAAANwAAAAPAAAAAAAAAAAAAAAAAJgCAABkcnMv&#10;ZG93bnJldi54bWxQSwUGAAAAAAQABAD1AAAAigMAAAAA&#10;" fillcolor="black"/>
                  </v:group>
                  <v:shape id="Text Box 18" o:spid="_x0000_s1034" type="#_x0000_t202" style="position:absolute;left:6270;top:270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V8cEA&#10;AADcAAAADwAAAGRycy9kb3ducmV2LnhtbERP24rCMBB9X/Afwgi+LGuquNZWo6yC4quuHzA20ws2&#10;k9Jkbf17Iwj7NodzndWmN7W4U+sqywom4wgEcWZ1xYWCy+/+awHCeWSNtWVS8CAHm/XgY4Wpth2f&#10;6H72hQgh7FJUUHrfpFK6rCSDbmwb4sDltjXoA2wLqVvsQrip5TSK5tJgxaGhxIZ2JWW3859RkB+7&#10;z++kux78JT7N5lus4qt9KDUa9j9LEJ56/y9+u486zI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glfHBAAAA3AAAAA8AAAAAAAAAAAAAAAAAmAIAAGRycy9kb3du&#10;cmV2LnhtbFBLBQYAAAAABAAEAPUAAACGAwAAAAA=&#10;" stroked="f">
                    <v:textbox>
                      <w:txbxContent>
                        <w:p w:rsidR="00DD321F" w:rsidRPr="00695113" w:rsidRDefault="00DD321F" w:rsidP="00BF50CB">
                          <w:pPr>
                            <w:rPr>
                              <w:b/>
                              <w:sz w:val="144"/>
                              <w:szCs w:val="144"/>
                            </w:rPr>
                          </w:pPr>
                          <w:r>
                            <w:rPr>
                              <w:b/>
                              <w:sz w:val="144"/>
                              <w:szCs w:val="144"/>
                            </w:rPr>
                            <w:t xml:space="preserve"> </w:t>
                          </w:r>
                          <w:r w:rsidRPr="00695113">
                            <w:rPr>
                              <w:b/>
                              <w:sz w:val="144"/>
                              <w:szCs w:val="144"/>
                            </w:rPr>
                            <w:t>1</w:t>
                          </w:r>
                        </w:p>
                      </w:txbxContent>
                    </v:textbox>
                  </v:shape>
                </v:group>
                <v:group id="Group 19" o:spid="_x0000_s1035" style="position:absolute;left:187;top:3746;width:5765;height:2488"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group id="Group 20" o:spid="_x0000_s1036" style="position:absolute;left:3600;top:2340;width:6120;height:2520"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AutoShape 21" o:spid="_x0000_s1037" type="#_x0000_t6" style="position:absolute;left:3600;top:2880;width:1620;height:1800;rotation:-9270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9a1cIA&#10;AADcAAAADwAAAGRycy9kb3ducmV2LnhtbERP22oCMRB9L/gPYQTfatYKdlmNooUWKZTiDV+HzZgs&#10;bibLJq7bv28KBd/mcK6zWPWuFh21ofKsYDLOQBCXXldsFBwP7885iBCRNdaeScEPBVgtB08LLLS/&#10;8466fTQihXAoUIGNsSmkDKUlh2HsG+LEXXzrMCbYGqlbvKdwV8uXLJtJhxWnBosNvVkqr/ubU9Cf&#10;N7Ov7vgdP25m+nl6zW0wwSo1GvbrOYhIfXyI/91bnebnU/h7Jl0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X1rVwgAAANwAAAAPAAAAAAAAAAAAAAAAAJgCAABkcnMvZG93&#10;bnJldi54bWxQSwUGAAAAAAQABAD1AAAAhwMAAAAA&#10;" strokeweight="2.25pt"/>
                    <v:oval id="Oval 22" o:spid="_x0000_s1038" style="position:absolute;left:5040;top:2340;width:46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XmB8IA&#10;AADcAAAADwAAAGRycy9kb3ducmV2LnhtbERPS4vCMBC+L+x/CLPgbU23LiLVKD4QPOxl1YPHoRnb&#10;ss2kJOlDf70RhL3Nx/ecxWowtejI+cqygq9xAoI4t7riQsH5tP+cgfABWWNtmRTcyMNq+f62wEzb&#10;nn+pO4ZCxBD2GSooQ2gyKX1ekkE/tg1x5K7WGQwRukJqh30MN7VMk2QqDVYcG0psaFtS/ndsjYKN&#10;uZzadDf9ubXD9tLZ+3qSul6p0cewnoMINIR/8ct90HH+7Bu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leYHwgAAANwAAAAPAAAAAAAAAAAAAAAAAJgCAABkcnMvZG93&#10;bnJldi54bWxQSwUGAAAAAAQABAD1AAAAhwMAAAAA&#10;" strokeweight="2.25pt"/>
                    <v:shape id="AutoShape 23" o:spid="_x0000_s1039" type="#_x0000_t23" style="position:absolute;left:846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a9/MAA&#10;AADcAAAADwAAAGRycy9kb3ducmV2LnhtbERPzYrCMBC+C75DGMGbprpYSjWKCrJehLX6AGMztsVm&#10;Upqo9e2NIOxtPr7fWaw6U4sHta6yrGAyjkAQ51ZXXCg4n3ajBITzyBpry6TgRQ5Wy35vgam2Tz7S&#10;I/OFCCHsUlRQet+kUrq8JINubBviwF1ta9AH2BZSt/gM4aaW0yiKpcGKQ0OJDW1Lym/Z3Siw8Sb6&#10;PU7d68fe1xv3lxz2l9grNRx06zkIT53/F3/dex3mJzP4PBMu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pa9/MAAAADcAAAADwAAAAAAAAAAAAAAAACYAgAAZHJzL2Rvd25y&#10;ZXYueG1sUEsFBgAAAAAEAAQA9QAAAIUDAAAAAA==&#10;" fillcolor="black"/>
                    <v:shape id="AutoShape 24" o:spid="_x0000_s1040" type="#_x0000_t184" style="position:absolute;left:9360;top:34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M4HMIA&#10;AADcAAAADwAAAGRycy9kb3ducmV2LnhtbERPTWuDQBC9B/Iflgn0lqztQcRkE0qhkFtaK8bcBnfq&#10;St1ZcbdR/323UOhtHu9zDqfZ9uJOo+8cK3jcJSCIG6c7bhWUH6/bDIQPyBp7x6RgIQ+n43p1wFy7&#10;id/pXoRWxBD2OSowIQy5lL4xZNHv3EAcuU83WgwRjq3UI04x3PbyKUlSabHj2GBwoBdDzVfxbRXU&#10;F3u9pVXJtyq8ZSZb6iZdaqUeNvPzHkSgOfyL/9xnHednKfw+Ey+Qx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0zgcwgAAANwAAAAPAAAAAAAAAAAAAAAAAJgCAABkcnMvZG93&#10;bnJldi54bWxQSwUGAAAAAAQABAD1AAAAhwMAAAAA&#10;" fillcolor="black"/>
                  </v:group>
                  <v:shape id="Text Box 25" o:spid="_x0000_s1041" type="#_x0000_t202" style="position:absolute;left:6270;top:270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bUP8EA&#10;AADcAAAADwAAAGRycy9kb3ducmV2LnhtbERP24rCMBB9X/Afwgi+LNtUca1Wo6yC4quuHzA20ws2&#10;k9Jkbf17Iwj7NodzndWmN7W4U+sqywrGUQyCOLO64kLB5Xf/NQfhPLLG2jIpeJCDzXrwscJU245P&#10;dD/7QoQQdikqKL1vUildVpJBF9mGOHC5bQ36ANtC6ha7EG5qOYnjmTRYcWgosaFdSdnt/GcU5Mfu&#10;83vRXQ/+kpymsy1WydU+lBoN+58lCE+9/xe/3Ucd5s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m1D/BAAAA3AAAAA8AAAAAAAAAAAAAAAAAmAIAAGRycy9kb3du&#10;cmV2LnhtbFBLBQYAAAAABAAEAPUAAACGAwAAAAA=&#10;" stroked="f">
                    <v:textbox>
                      <w:txbxContent>
                        <w:p w:rsidR="00DD321F" w:rsidRPr="00695113" w:rsidRDefault="00DD321F" w:rsidP="00BF50CB">
                          <w:pPr>
                            <w:rPr>
                              <w:b/>
                              <w:sz w:val="144"/>
                              <w:szCs w:val="144"/>
                            </w:rPr>
                          </w:pPr>
                          <w:r>
                            <w:rPr>
                              <w:b/>
                              <w:sz w:val="144"/>
                              <w:szCs w:val="144"/>
                            </w:rPr>
                            <w:t xml:space="preserve"> 3</w:t>
                          </w:r>
                        </w:p>
                      </w:txbxContent>
                    </v:textbox>
                  </v:shape>
                </v:group>
                <v:group id="Group 26" o:spid="_x0000_s1042" style="position:absolute;left:5952;top:3746;width:5765;height:2488"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group id="Group 27" o:spid="_x0000_s1043" style="position:absolute;left:3600;top:2340;width:6120;height:2520"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AutoShape 28" o:spid="_x0000_s1044" type="#_x0000_t6" style="position:absolute;left:3600;top:2880;width:1620;height:1800;rotation:-9270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Sf8UA&#10;AADcAAAADwAAAGRycy9kb3ducmV2LnhtbESPQUsDMRCF74L/IYzgzWZbodZt06IFRQoi1pZeh800&#10;WbqZLJt0u/77zkHwNsN78943i9UQGtVTl+rIBsajAhRxFW3NzsDu5+1hBiplZItNZDLwSwlWy9ub&#10;BZY2Xvib+m12SkI4lWjA59yWWqfKU8A0ii2xaMfYBcyydk7bDi8SHho9KYqpDlizNHhsae2pOm3P&#10;wcBweJ1+9ruv/H52j5v908wnl7wx93fDyxxUpiH/m/+uP6zgPwu+PCMT6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FJ/xQAAANwAAAAPAAAAAAAAAAAAAAAAAJgCAABkcnMv&#10;ZG93bnJldi54bWxQSwUGAAAAAAQABAD1AAAAigMAAAAA&#10;" strokeweight="2.25pt"/>
                    <v:oval id="Oval 29" o:spid="_x0000_s1045" style="position:absolute;left:5040;top:2340;width:46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vTQsIA&#10;AADcAAAADwAAAGRycy9kb3ducmV2LnhtbERPS4vCMBC+C/6HMMLeNLULslaj+GBhD15WPXgcmrEt&#10;NpOSpA/312+Ehb3Nx/ec9XYwtejI+cqygvksAUGcW11xoeB6+Zx+gPABWWNtmRQ8ycN2Mx6tMdO2&#10;52/qzqEQMYR9hgrKEJpMSp+XZNDPbEMcubt1BkOErpDaYR/DTS3TJFlIgxXHhhIbOpSUP86tUbA3&#10;t0ubHhenZzscbp392b2nrlfqbTLsViACDeFf/Of+0nH+cg6v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9NCwgAAANwAAAAPAAAAAAAAAAAAAAAAAJgCAABkcnMvZG93&#10;bnJldi54bWxQSwUGAAAAAAQABAD1AAAAhwMAAAAA&#10;" strokeweight="2.25pt"/>
                    <v:shape id="AutoShape 30" o:spid="_x0000_s1046" type="#_x0000_t23" style="position:absolute;left:846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52hsQA&#10;AADcAAAADwAAAGRycy9kb3ducmV2LnhtbESP0WrCQBRE3wv+w3IF3+pGU0KIrqKCmJdCY/sB1+xt&#10;Epq9G7KrJn/vCkIfh5k5w6y3g2nFjXrXWFawmEcgiEurG64U/Hwf31MQziNrbC2TgpEcbDeTtzVm&#10;2t65oNvZVyJA2GWooPa+y6R0ZU0G3dx2xMH7tb1BH2RfSd3jPcBNK5dRlEiDDYeFGjs61FT+na9G&#10;gU320alYujG2193efaWf+SXxSs2mw24FwtPg/8Ovdq4VxOkHPM+EI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edobEAAAA3AAAAA8AAAAAAAAAAAAAAAAAmAIAAGRycy9k&#10;b3ducmV2LnhtbFBLBQYAAAAABAAEAPUAAACJAwAAAAA=&#10;" fillcolor="black"/>
                    <v:shape id="AutoShape 31" o:spid="_x0000_s1047" type="#_x0000_t184" style="position:absolute;left:9360;top:34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XIisUA&#10;AADcAAAADwAAAGRycy9kb3ducmV2LnhtbESPQWvCQBSE70L/w/IKvenGloaQZiNSKPSmtWLj7ZF9&#10;ZoPZtyG7avLv3UKhx2FmvmGK1Wg7caXBt44VLBcJCOLa6ZYbBfvvj3kGwgdkjZ1jUjCRh1X5MCsw&#10;1+7GX3TdhUZECPscFZgQ+lxKXxuy6BeuJ47eyQ0WQ5RDI/WAtwi3nXxOklRabDkuGOzp3VB93l2s&#10;gmpjf47pYc/HQ9hmJpuqOp0qpZ4ex/UbiEBj+A//tT+1gpfsFX7PxCM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xciKxQAAANwAAAAPAAAAAAAAAAAAAAAAAJgCAABkcnMv&#10;ZG93bnJldi54bWxQSwUGAAAAAAQABAD1AAAAigMAAAAA&#10;" fillcolor="black"/>
                  </v:group>
                  <v:shape id="Text Box 32" o:spid="_x0000_s1048" type="#_x0000_t202" style="position:absolute;left:6270;top:270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63sMA&#10;AADcAAAADwAAAGRycy9kb3ducmV2LnhtbESP3YrCMBSE7xd8h3AEbxZN1dVqNYoKu3jrzwMcm2Nb&#10;bE5KE219+40geDnMzDfMct2aUjyodoVlBcNBBII4tbrgTMH59NufgXAeWWNpmRQ8ycF61flaYqJt&#10;wwd6HH0mAoRdggpy76tESpfmZNANbEUcvKutDfog60zqGpsAN6UcRdFUGiw4LORY0S6n9Ha8GwXX&#10;ffM9mTeXP3+ODz/TLRbxxT6V6nXbzQKEp9Z/wu/2XisYz2J4nQ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K63sMAAADcAAAADwAAAAAAAAAAAAAAAACYAgAAZHJzL2Rv&#10;d25yZXYueG1sUEsFBgAAAAAEAAQA9QAAAIgDAAAAAA==&#10;" stroked="f">
                    <v:textbox>
                      <w:txbxContent>
                        <w:p w:rsidR="00DD321F" w:rsidRPr="00695113" w:rsidRDefault="00DD321F" w:rsidP="00BF50CB">
                          <w:pPr>
                            <w:rPr>
                              <w:b/>
                              <w:sz w:val="144"/>
                              <w:szCs w:val="144"/>
                            </w:rPr>
                          </w:pPr>
                          <w:r>
                            <w:rPr>
                              <w:b/>
                              <w:sz w:val="144"/>
                              <w:szCs w:val="144"/>
                            </w:rPr>
                            <w:t xml:space="preserve"> 4</w:t>
                          </w:r>
                        </w:p>
                      </w:txbxContent>
                    </v:textbox>
                  </v:shape>
                </v:group>
                <v:group id="Group 33" o:spid="_x0000_s1049" style="position:absolute;left:187;top:6767;width:5765;height:2488"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group id="Group 34" o:spid="_x0000_s1050" style="position:absolute;left:3600;top:2340;width:6120;height:2520"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leesYAAADcAAAADwAAAGRycy9kb3ducmV2LnhtbESPQWvCQBSE7wX/w/IK&#10;3ppNlJaYZhWRKh5CoSqU3h7ZZxLMvg3ZbRL/fbdQ6HGYmW+YfDOZVgzUu8aygiSKQRCXVjdcKbic&#10;908pCOeRNbaWScGdHGzWs4ccM21H/qDh5CsRIOwyVFB732VSurImgy6yHXHwrrY36IPsK6l7HAPc&#10;tHIRxy/SYMNhocaOdjWVt9O3UXAYcdwuk7ehuF1396/z8/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6V56xgAAANwA&#10;AAAPAAAAAAAAAAAAAAAAAKoCAABkcnMvZG93bnJldi54bWxQSwUGAAAAAAQABAD6AAAAnQMAAAAA&#10;">
                    <v:shape id="AutoShape 35" o:spid="_x0000_s1051" type="#_x0000_t6" style="position:absolute;left:3600;top:2880;width:1620;height:1800;rotation:-9270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8nsIA&#10;AADcAAAADwAAAGRycy9kb3ducmV2LnhtbERPW2vCMBR+F/wP4Qh7m6kTnOuaihtsjIGIl7HXQ3NM&#10;is1JaWLt/v3yIPj48d2L1eAa0VMXas8KZtMMBHHldc1GwfHw8bgEESKyxsYzKfijAKtyPCow1/7K&#10;O+r30YgUwiFHBTbGNpcyVJYchqlviRN38p3DmGBnpO7wmsJdI5+ybCEd1pwaLLb0bqk67y9OwfD7&#10;ttj0x238vJj598/z0gYTrFIPk2H9CiLSEO/im/tLK5i/pPnpTDoCsv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kDyewgAAANwAAAAPAAAAAAAAAAAAAAAAAJgCAABkcnMvZG93&#10;bnJldi54bWxQSwUGAAAAAAQABAD1AAAAhwMAAAAA&#10;" strokeweight="2.25pt"/>
                    <v:oval id="Oval 36" o:spid="_x0000_s1052" style="position:absolute;left:5040;top:2340;width:46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o8UA&#10;AADcAAAADwAAAGRycy9kb3ducmV2LnhtbESPT2vCQBTE74LfYXkFb7oxgtTUNURLoYdeqh48PrKv&#10;SWj2bdjd/NFP3y0Uehxm5jfMPp9MKwZyvrGsYL1KQBCXVjdcKbhe3pbPIHxA1thaJgV38pAf5rM9&#10;ZtqO/EnDOVQiQthnqKAOocuk9GVNBv3KdsTR+7LOYIjSVVI7HCPctDJNkq002HBcqLGjU03l97k3&#10;Co7mdunT1+3HvZ9Ot8E+ik3qRqUWT1PxAiLQFP7Df+13rWCzW8PvmXgE5O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72jxQAAANwAAAAPAAAAAAAAAAAAAAAAAJgCAABkcnMv&#10;ZG93bnJldi54bWxQSwUGAAAAAAQABAD1AAAAigMAAAAA&#10;" strokeweight="2.25pt"/>
                    <v:shape id="AutoShape 37" o:spid="_x0000_s1053" type="#_x0000_t23" style="position:absolute;left:846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LdtMMA&#10;AADcAAAADwAAAGRycy9kb3ducmV2LnhtbESP0YrCMBRE3wX/IVzBN023QnGraVFB9GVBu/sBd5tr&#10;W7a5KU3U+vcbQfBxmJkzzDofTCtu1LvGsoKPeQSCuLS64UrBz/d+tgThPLLG1jIpeJCDPBuP1phq&#10;e+cz3QpfiQBhl6KC2vsuldKVNRl0c9sRB+9ie4M+yL6Susd7gJtWxlGUSIMNh4UaO9rVVP4VV6PA&#10;JtvocI7dY2Gvm607Lb+Ov4lXajoZNisQngb/Dr/aR61g8RnD80w4Aj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LdtMMAAADcAAAADwAAAAAAAAAAAAAAAACYAgAAZHJzL2Rv&#10;d25yZXYueG1sUEsFBgAAAAAEAAQA9QAAAIgDAAAAAA==&#10;" fillcolor="black"/>
                    <v:shape id="AutoShape 38" o:spid="_x0000_s1054" type="#_x0000_t184" style="position:absolute;left:9360;top:34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ljuMQA&#10;AADcAAAADwAAAGRycy9kb3ducmV2LnhtbESPT2vCQBTE70K/w/IK3nTTCiFGVymFQm/1Hxpvj+wz&#10;G8y+DdmtJt/eLRQ8DjPzG2a57m0jbtT52rGCt2kCgrh0uuZKwWH/NclA+ICssXFMCgbysF69jJaY&#10;a3fnLd12oRIRwj5HBSaENpfSl4Ys+qlriaN3cZ3FEGVXSd3hPcJtI9+TJJUWa44LBlv6NFRed79W&#10;QfFjT+f0eODzMWwykw1FmQ6FUuPX/mMBIlAfnuH/9rdWMJvP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5Y7jEAAAA3AAAAA8AAAAAAAAAAAAAAAAAmAIAAGRycy9k&#10;b3ducmV2LnhtbFBLBQYAAAAABAAEAPUAAACJAwAAAAA=&#10;" fillcolor="black"/>
                  </v:group>
                  <v:shape id="Text Box 39" o:spid="_x0000_s1055" type="#_x0000_t202" style="position:absolute;left:6270;top:270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mydMUA&#10;AADcAAAADwAAAGRycy9kb3ducmV2LnhtbESP0WrCQBRE34X+w3ILvkjd1Nqkpm5CFSy+avMBN9lr&#10;Epq9G7JbE/++KxT6OMzMGWabT6YTVxpca1nB8zICQVxZ3XKtoPg6PL2BcB5ZY2eZFNzIQZ49zLaY&#10;ajvyia5nX4sAYZeigsb7PpXSVQ0ZdEvbEwfvYgeDPsihlnrAMcBNJ1dRFEuDLYeFBnvaN1R9n3+M&#10;gstxXLxuxvLTF8lpHe+wTUp7U2r+OH28g/A0+f/wX/uoFbxs1n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abJ0xQAAANwAAAAPAAAAAAAAAAAAAAAAAJgCAABkcnMv&#10;ZG93bnJldi54bWxQSwUGAAAAAAQABAD1AAAAigMAAAAA&#10;" stroked="f">
                    <v:textbox>
                      <w:txbxContent>
                        <w:p w:rsidR="00DD321F" w:rsidRPr="00695113" w:rsidRDefault="00DD321F" w:rsidP="00BF50CB">
                          <w:pPr>
                            <w:rPr>
                              <w:b/>
                              <w:sz w:val="144"/>
                              <w:szCs w:val="144"/>
                            </w:rPr>
                          </w:pPr>
                          <w:r>
                            <w:rPr>
                              <w:b/>
                              <w:sz w:val="144"/>
                              <w:szCs w:val="144"/>
                            </w:rPr>
                            <w:t xml:space="preserve"> 5</w:t>
                          </w:r>
                        </w:p>
                      </w:txbxContent>
                    </v:textbox>
                  </v:shape>
                </v:group>
                <v:group id="Group 40" o:spid="_x0000_s1056" style="position:absolute;left:187;top:9611;width:5765;height:2488"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group id="Group 41" o:spid="_x0000_s1057" style="position:absolute;left:3600;top:2340;width:6120;height:2520"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shape id="AutoShape 42" o:spid="_x0000_s1058" type="#_x0000_t6" style="position:absolute;left:3600;top:2880;width:1620;height:1800;rotation:-9270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mk6sQA&#10;AADcAAAADwAAAGRycy9kb3ducmV2LnhtbESPQWsCMRSE74L/ITyhN82qoHY1ihZailCk1uL1sXlN&#10;lm5elk1ct//eFASPw8x8w6w2natES00oPSsYjzIQxIXXJRsFp6/X4QJEiMgaK8+k4I8CbNb93gpz&#10;7a/8Se0xGpEgHHJUYGOscylDYclhGPmaOHk/vnEYk2yM1A1eE9xVcpJlM+mw5LRgsaYXS8Xv8eIU&#10;dOfd7KM9HeLbxUz33/OFDSZYpZ4G3XYJIlIXH+F7+10rmD7P4f9MOgJ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5pOrEAAAA3AAAAA8AAAAAAAAAAAAAAAAAmAIAAGRycy9k&#10;b3ducmV2LnhtbFBLBQYAAAAABAAEAPUAAACJAwAAAAA=&#10;" strokeweight="2.25pt"/>
                    <v:oval id="Oval 43" o:spid="_x0000_s1059" style="position:absolute;left:5040;top:2340;width:46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UUPsEA&#10;AADcAAAADwAAAGRycy9kb3ducmV2LnhtbERPy4rCMBTdD/gP4QqzG1MriFaj+GBgFrPxsXB5aa5t&#10;sbkpSfpwvn6yEFweznu9HUwtOnK+sqxgOklAEOdWV1wouF6+vxYgfEDWWFsmBU/ysN2MPtaYadvz&#10;ibpzKEQMYZ+hgjKEJpPS5yUZ9BPbEEfubp3BEKErpHbYx3BTyzRJ5tJgxbGhxIYOJeWPc2sU7M3t&#10;0qbH+e+zHQ63zv7tZqnrlfocD7sViEBDeItf7h+tYLaMa+OZeAT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FFD7BAAAA3AAAAA8AAAAAAAAAAAAAAAAAmAIAAGRycy9kb3du&#10;cmV2LnhtbFBLBQYAAAAABAAEAPUAAACGAwAAAAA=&#10;" strokeweight="2.25pt"/>
                    <v:shape id="AutoShape 44" o:spid="_x0000_s1060" type="#_x0000_t23" style="position:absolute;left:846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ZPxcAA&#10;AADcAAAADwAAAGRycy9kb3ducmV2LnhtbESPzQrCMBCE74LvEFbwpqkKRatRVBC9CP49wNqsbbHZ&#10;lCZqfXsjCB6HmfmGmS0aU4on1a6wrGDQj0AQp1YXnCm4nDe9MQjnkTWWlknBmxws5u3WDBNtX3yk&#10;58lnIkDYJagg975KpHRpTgZd31bEwbvZ2qAPss6krvEV4KaUwyiKpcGCw0KOFa1zSu+nh1Fg41W0&#10;PQ7de2Qfy5U7jPe7a+yV6naa5RSEp8b/w7/2TisYTSbwPROOgJ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8ZPxcAAAADcAAAADwAAAAAAAAAAAAAAAACYAgAAZHJzL2Rvd25y&#10;ZXYueG1sUEsFBgAAAAAEAAQA9QAAAIUDAAAAAA==&#10;" fillcolor="black"/>
                    <v:shape id="AutoShape 45" o:spid="_x0000_s1061" type="#_x0000_t184" style="position:absolute;left:9360;top:34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ulLcEA&#10;AADcAAAADwAAAGRycy9kb3ducmV2LnhtbERPz2vCMBS+D/wfwhN2m6lDSumMMgbCbjonXXt7JG9N&#10;WfNSmqjtf78cBjt+fL+3+8n14kZj6DwrWK8yEMTam45bBZfPw1MBIkRkg71nUjBTgP1u8bDF0vg7&#10;f9DtHFuRQjiUqMDGOJRSBm3JYVj5gThx3350GBMcW2lGvKdw18vnLMulw45Tg8WB3izpn/PVKaiP&#10;7qvJqws3VTwVtphrnc+1Uo/L6fUFRKQp/ov/3O9GwSZL89OZdAT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LpS3BAAAA3AAAAA8AAAAAAAAAAAAAAAAAmAIAAGRycy9kb3du&#10;cmV2LnhtbFBLBQYAAAAABAAEAPUAAACGAwAAAAA=&#10;" fillcolor="black"/>
                  </v:group>
                  <v:shape id="Text Box 46" o:spid="_x0000_s1062" type="#_x0000_t202" style="position:absolute;left:6270;top:270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5JDsMA&#10;AADcAAAADwAAAGRycy9kb3ducmV2LnhtbESP3YrCMBSE7xd8h3AEbxabKq4/1SgqrHjrzwOcNse2&#10;2JyUJtr69mZB2MthZr5hVpvOVOJJjSstKxhFMQjizOqScwXXy+9wDsJ5ZI2VZVLwIgebde9rhYm2&#10;LZ/oefa5CBB2CSoovK8TKV1WkEEX2Zo4eDfbGPRBNrnUDbYBbio5juOpNFhyWCiwpn1B2f38MApu&#10;x/b7Z9GmB3+dnSbTHZaz1L6UGvS77RKEp87/hz/to1YwiUfwdyYcAb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5JDsMAAADcAAAADwAAAAAAAAAAAAAAAACYAgAAZHJzL2Rv&#10;d25yZXYueG1sUEsFBgAAAAAEAAQA9QAAAIgDAAAAAA==&#10;" stroked="f">
                    <v:textbox>
                      <w:txbxContent>
                        <w:p w:rsidR="00DD321F" w:rsidRPr="00695113" w:rsidRDefault="00DD321F" w:rsidP="00BF50CB">
                          <w:pPr>
                            <w:rPr>
                              <w:b/>
                              <w:sz w:val="144"/>
                              <w:szCs w:val="144"/>
                            </w:rPr>
                          </w:pPr>
                          <w:r>
                            <w:rPr>
                              <w:b/>
                              <w:sz w:val="144"/>
                              <w:szCs w:val="144"/>
                            </w:rPr>
                            <w:t xml:space="preserve"> 7</w:t>
                          </w:r>
                        </w:p>
                      </w:txbxContent>
                    </v:textbox>
                  </v:shape>
                </v:group>
                <v:group id="Group 47" o:spid="_x0000_s1063" style="position:absolute;left:357;top:12632;width:5765;height:2488"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group id="Group 48" o:spid="_x0000_s1064" style="position:absolute;left:3600;top:2340;width:6120;height:2520"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shape id="AutoShape 49" o:spid="_x0000_s1065" type="#_x0000_t6" style="position:absolute;left:3600;top:2880;width:1620;height:1800;rotation:-9270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tif8UA&#10;AADcAAAADwAAAGRycy9kb3ducmV2LnhtbESPQWsCMRSE74X+h/AK3mq2KlZWo7SCUgQp3SpeH5tn&#10;snTzsmziuv33Rij0OMzMN8xi1btadNSGyrOCl2EGgrj0umKj4PC9eZ6BCBFZY+2ZFPxSgNXy8WGB&#10;ufZX/qKuiEYkCIccFdgYm1zKUFpyGIa+IU7e2bcOY5KtkbrFa4K7Wo6ybCodVpwWLDa0tlT+FBen&#10;oD+9T/fd4TNuL2a8O77ObDDBKjV46t/mICL18T/81/7QCibZB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2J/xQAAANwAAAAPAAAAAAAAAAAAAAAAAJgCAABkcnMv&#10;ZG93bnJldi54bWxQSwUGAAAAAAQABAD1AAAAigMAAAAA&#10;" strokeweight="2.25pt"/>
                    <v:oval id="Oval 50" o:spid="_x0000_s1066" style="position:absolute;left:5040;top:2340;width:46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TjQsUA&#10;AADcAAAADwAAAGRycy9kb3ducmV2LnhtbESPT2sCMRTE7wW/Q3iCt5p124qsRlGL0EMvVQ8eH5vn&#10;7uLmZUmyf+ynbwqCx2FmfsOsNoOpRUfOV5YVzKYJCOLc6ooLBefT4XUBwgdkjbVlUnAnD5v16GWF&#10;mbY9/1B3DIWIEPYZKihDaDIpfV6SQT+1DXH0rtYZDFG6QmqHfYSbWqZJMpcGK44LJTa0Lym/HVuj&#10;YGcupzb9nH/f22F/6ezv9i11vVKT8bBdggg0hGf40f7SCt6TD/g/E4+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ZONCxQAAANwAAAAPAAAAAAAAAAAAAAAAAJgCAABkcnMv&#10;ZG93bnJldi54bWxQSwUGAAAAAAQABAD1AAAAigMAAAAA&#10;" strokeweight="2.25pt"/>
                    <v:shape id="AutoShape 51" o:spid="_x0000_s1067" type="#_x0000_t23" style="position:absolute;left:846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mDVcMA&#10;AADcAAAADwAAAGRycy9kb3ducmV2LnhtbESP3YrCMBSE7wXfIRxh7zRRlyLVtOjCojcL/uwDnG2O&#10;bbE5KU3U+vYbQfBymJlvmFXe20bcqPO1Yw3TiQJBXDhTc6nh9/Q9XoDwAdlg45g0PMhDng0HK0yN&#10;u/OBbsdQighhn6KGKoQ2ldIXFVn0E9cSR+/sOoshyq6UpsN7hNtGzpRKpMWa40KFLX1VVFyOV6vB&#10;JRu1Pcz8Y+6u643fL352f0nQ+mPUr5cgAvXhHX61d0bDp0rgeSYeAZ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mDVcMAAADcAAAADwAAAAAAAAAAAAAAAACYAgAAZHJzL2Rv&#10;d25yZXYueG1sUEsFBgAAAAAEAAQA9QAAAIgDAAAAAA==&#10;" fillcolor="black"/>
                    <v:shape id="AutoShape 52" o:spid="_x0000_s1068" type="#_x0000_t184" style="position:absolute;left:9360;top:34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I9WcQA&#10;AADcAAAADwAAAGRycy9kb3ducmV2LnhtbESPQWvCQBSE7wX/w/KE3urGUtKQuooIQm9aKzbeHtln&#10;Nph9G7KrJv/eLQgeh5n5hpktetuIK3W+dqxgOklAEJdO11wp2P+u3zIQPiBrbByTgoE8LOajlxnm&#10;2t34h667UIkIYZ+jAhNCm0vpS0MW/cS1xNE7uc5iiLKrpO7wFuG2ke9JkkqLNccFgy2tDJXn3cUq&#10;KDb275ge9nw8hG1msqEo06FQ6nXcL79ABOrDM/xof2sFH8kn/J+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iPVnEAAAA3AAAAA8AAAAAAAAAAAAAAAAAmAIAAGRycy9k&#10;b3ducmV2LnhtbFBLBQYAAAAABAAEAPUAAACJAwAAAAA=&#10;" fillcolor="black"/>
                  </v:group>
                  <v:shape id="Text Box 53" o:spid="_x0000_s1069" type="#_x0000_t202" style="position:absolute;left:6270;top:270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gk70A&#10;AADcAAAADwAAAGRycy9kb3ducmV2LnhtbERPSwrCMBDdC94hjOBGNFX8VqOooLj1c4CxGdtiMylN&#10;tPX2ZiG4fLz/atOYQrypcrllBcNBBII4sTrnVMHteujPQTiPrLGwTAo+5GCzbrdWGGtb85neF5+K&#10;EMIuRgWZ92UspUsyMugGtiQO3MNWBn2AVSp1hXUIN4UcRdFUGsw5NGRY0j6j5Hl5GQWPU92bLOr7&#10;0d9m5/F0h/nsbj9KdTvNdgnCU+P/4p/7pBWMo7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ITgk70AAADcAAAADwAAAAAAAAAAAAAAAACYAgAAZHJzL2Rvd25yZXYu&#10;eG1sUEsFBgAAAAAEAAQA9QAAAIIDAAAAAA==&#10;" stroked="f">
                    <v:textbox>
                      <w:txbxContent>
                        <w:p w:rsidR="00DD321F" w:rsidRPr="00695113" w:rsidRDefault="00DD321F" w:rsidP="00BF50CB">
                          <w:pPr>
                            <w:rPr>
                              <w:b/>
                              <w:sz w:val="144"/>
                              <w:szCs w:val="144"/>
                            </w:rPr>
                          </w:pPr>
                          <w:r>
                            <w:rPr>
                              <w:b/>
                              <w:sz w:val="144"/>
                              <w:szCs w:val="144"/>
                            </w:rPr>
                            <w:t xml:space="preserve"> 9</w:t>
                          </w:r>
                        </w:p>
                      </w:txbxContent>
                    </v:textbox>
                  </v:shape>
                </v:group>
                <v:group id="Group 171" o:spid="_x0000_s1070" style="position:absolute;left:6127;top:12420;width:5765;height:2488" coordorigin="6127,12420" coordsize="5765,2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CQRcYAAADcAAAADwAAAGRycy9kb3ducmV2LnhtbESPW2vCQBSE3wv+h+UI&#10;faub2FY0ZhURW/ogghcQ3w7Zkwtmz4bsNon/vlso9HGYmW+YdD2YWnTUusqygngSgSDOrK64UHA5&#10;f7zMQTiPrLG2TAoe5GC9Gj2lmGjb85G6ky9EgLBLUEHpfZNI6bKSDLqJbYiDl9vWoA+yLaRusQ9w&#10;U8tpFM2kwYrDQokNbUvK7qdvo+Czx37zGu+6/T3fPm7n98N1H5NSz+NhswThafD/4b/2l1bw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kJBFxgAAANwA&#10;AAAPAAAAAAAAAAAAAAAAAKoCAABkcnMvZG93bnJldi54bWxQSwUGAAAAAAQABAD6AAAAnQMAAAAA&#10;">
                  <v:group id="Group 55" o:spid="_x0000_s1071" style="position:absolute;left:6127;top:12420;width:5765;height:2488"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OvBcMAAADcAAAADwAAAGRycy9kb3ducmV2LnhtbERPy2rCQBTdF/yH4Qru&#10;mklqWyQ6ioS2dCEFTUHcXTLXJJi5EzLTPP6+sxBcHs57sxtNI3rqXG1ZQRLFIIgLq2suFfzmn88r&#10;EM4ja2wsk4KJHOy2s6cNptoOfKT+5EsRQtilqKDyvk2ldEVFBl1kW+LAXW1n0AfYlVJ3OIRw08iX&#10;OH6XBmsODRW2lFVU3E5/RsHXgMN+mXz0h9s1my7528/5kJBSi/m4X4PwNPqH+O7+1gp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c68FwwAAANwAAAAP&#10;AAAAAAAAAAAAAAAAAKoCAABkcnMvZG93bnJldi54bWxQSwUGAAAAAAQABAD6AAAAmgMAAAAA&#10;">
                    <v:shape id="AutoShape 56" o:spid="_x0000_s1072" type="#_x0000_t6" style="position:absolute;left:3600;top:2880;width:1620;height:1800;rotation:-9270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VXOsUA&#10;AADcAAAADwAAAGRycy9kb3ducmV2LnhtbESPQWsCMRSE7wX/Q3iF3jS7tqisRlFBkUIpVUuvj80z&#10;Wbp5WTZx3f77piD0OMzMN8xi1btadNSGyrOCfJSBIC69rtgoOJ92wxmIEJE11p5JwQ8FWC0HDwss&#10;tL/xB3XHaESCcChQgY2xKaQMpSWHYeQb4uRdfOswJtkaqVu8Jbir5TjLJtJhxWnBYkNbS+X38eoU&#10;9F+byVt3fo/7q3l+/ZzObDDBKvX02K/nICL18T98bx+0gpc8h7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pVc6xQAAANwAAAAPAAAAAAAAAAAAAAAAAJgCAABkcnMv&#10;ZG93bnJldi54bWxQSwUGAAAAAAQABAD1AAAAigMAAAAA&#10;" strokeweight="2.25pt"/>
                    <v:oval id="Oval 57" o:spid="_x0000_s1073" style="position:absolute;left:5040;top:2340;width:46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t68UA&#10;AADcAAAADwAAAGRycy9kb3ducmV2LnhtbESPzWsCMRTE74X+D+EVvNWsaxFZjeIHgodeqh48Pjav&#10;u0s3L0uS/dC/3ghCj8PM/IZZrgdTi46crywrmIwTEMS51RUXCi7nw+cchA/IGmvLpOBGHtar97cl&#10;Ztr2/EPdKRQiQthnqKAMocmk9HlJBv3YNsTR+7XOYIjSFVI77CPc1DJNkpk0WHFcKLGhXUn536k1&#10;Crbmem7T/ez71g67a2fvm2nqeqVGH8NmASLQEP7Dr/ZRK/iapPA8E4+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O3rxQAAANwAAAAPAAAAAAAAAAAAAAAAAJgCAABkcnMv&#10;ZG93bnJldi54bWxQSwUGAAAAAAQABAD1AAAAigMAAAAA&#10;" strokeweight="2.25pt"/>
                    <v:shape id="AutoShape 58" o:spid="_x0000_s1074" type="#_x0000_t23" style="position:absolute;left:846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e2EMAA&#10;AADcAAAADwAAAGRycy9kb3ducmV2LnhtbESPzQrCMBCE74LvEFbwpqk/FKlGUUH0Ivj3AGuztsVm&#10;U5qo9e2NIHgcZuYbZrZoTCmeVLvCsoJBPwJBnFpdcKbgct70JiCcR9ZYWiYFb3KwmLdbM0y0ffGR&#10;niefiQBhl6CC3PsqkdKlORl0fVsRB+9ma4M+yDqTusZXgJtSDqMolgYLDgs5VrTOKb2fHkaBjVfR&#10;9jh075F9LFfuMNnvrrFXqttpllMQnhr/D//aO61gPBjB90w4An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1e2EMAAAADcAAAADwAAAAAAAAAAAAAAAACYAgAAZHJzL2Rvd25y&#10;ZXYueG1sUEsFBgAAAAAEAAQA9QAAAIUDAAAAAA==&#10;" fillcolor="black"/>
                    <v:shape id="AutoShape 59" o:spid="_x0000_s1075" type="#_x0000_t184" style="position:absolute;left:9360;top:34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k188MA&#10;AADcAAAADwAAAGRycy9kb3ducmV2LnhtbESPT4vCMBTE7wt+h/AEb2vqIqV0jbIIwt78i9bbo3nb&#10;lG1eShO1/fZmYcHjMDO/YRar3jbiTp2vHSuYTRMQxKXTNVcKTsfNewbCB2SNjWNSMJCH1XL0tsBc&#10;uwfv6X4IlYgQ9jkqMCG0uZS+NGTRT11LHL0f11kMUXaV1B0+Itw28iNJUmmx5rhgsKW1ofL3cLMK&#10;iq29XNPzia/nsMtMNhRlOhRKTcb91yeIQH14hf/b31rBfDaHvzPxCM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k188MAAADcAAAADwAAAAAAAAAAAAAAAACYAgAAZHJzL2Rv&#10;d25yZXYueG1sUEsFBgAAAAAEAAQA9QAAAIgDAAAAAA==&#10;" fillcolor="black"/>
                  </v:group>
                  <v:shape id="Text Box 60" o:spid="_x0000_s1076" type="#_x0000_t202" style="position:absolute;left:8642;top:12775;width:2165;height:1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zZ0MQA&#10;AADcAAAADwAAAGRycy9kb3ducmV2LnhtbESP0WrCQBRE34X+w3ILfRHdKBo1dRNqocXXRD/gmr0m&#10;odm7Ibs18e+7BcHHYWbOMPtsNK24Ue8aywoW8wgEcWl1w5WC8+lrtgXhPLLG1jIpuJODLH2Z7DHR&#10;duCcboWvRICwS1BB7X2XSOnKmgy6ue2Ig3e1vUEfZF9J3eMQ4KaVyyiKpcGGw0KNHX3WVP4Uv0bB&#10;9ThM17vh8u3Pm3wVH7DZXOxdqbfX8eMdhKfRP8OP9lErWC3W8H8mHAG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c2dDEAAAA3AAAAA8AAAAAAAAAAAAAAAAAmAIAAGRycy9k&#10;b3ducmV2LnhtbFBLBQYAAAAABAAEAPUAAACJAwAAAAA=&#10;" stroked="f">
                    <v:textbox>
                      <w:txbxContent>
                        <w:p w:rsidR="00DD321F" w:rsidRPr="00695113" w:rsidRDefault="00DD321F" w:rsidP="00BF50CB">
                          <w:pPr>
                            <w:rPr>
                              <w:b/>
                              <w:sz w:val="144"/>
                              <w:szCs w:val="144"/>
                            </w:rPr>
                          </w:pPr>
                          <w:r>
                            <w:rPr>
                              <w:b/>
                              <w:sz w:val="144"/>
                              <w:szCs w:val="144"/>
                            </w:rPr>
                            <w:t>10</w:t>
                          </w:r>
                        </w:p>
                      </w:txbxContent>
                    </v:textbox>
                  </v:shape>
                </v:group>
                <v:group id="Group 61" o:spid="_x0000_s1077" style="position:absolute;left:6122;top:9433;width:5765;height:2488"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group id="Group 62" o:spid="_x0000_s1078" style="position:absolute;left:3600;top:2340;width:6120;height:2520"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AutoShape 63" o:spid="_x0000_s1079" type="#_x0000_t6" style="position:absolute;left:3600;top:2880;width:1620;height:1800;rotation:-9270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9UfMMA&#10;AADcAAAADwAAAGRycy9kb3ducmV2LnhtbERP22oCMRB9F/oPYQq+abZarG6NYgtKKYjUC74Om2my&#10;dDNZNnHd/n1TEHybw7nOfNm5SrTUhNKzgqdhBoK48Lpko+B4WA+mIEJE1lh5JgW/FGC5eOjNMdf+&#10;yl/U7qMRKYRDjgpsjHUuZSgsOQxDXxMn7ts3DmOCjZG6wWsKd5UcZdlEOiw5NVis6d1S8bO/OAXd&#10;+W2ybY+7uLmY8efpZWqDCVap/mO3egURqYt38c39odP82TP8P5Mu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9UfMMAAADcAAAADwAAAAAAAAAAAAAAAACYAgAAZHJzL2Rv&#10;d25yZXYueG1sUEsFBgAAAAAEAAQA9QAAAIgDAAAAAA==&#10;" strokeweight="2.25pt"/>
                    <v:oval id="Oval 64" o:spid="_x0000_s1080" style="position:absolute;left:5040;top:2340;width:46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DVQcMA&#10;AADcAAAADwAAAGRycy9kb3ducmV2LnhtbERPS2sCMRC+F/wPYQRvNdsVRbdG8YHQQy9VDx6HzXR3&#10;6WayJNmH/vpGKPQ2H99z1tvB1KIj5yvLCt6mCQji3OqKCwXXy+l1CcIHZI21ZVJwJw/bzehljZm2&#10;PX9Rdw6FiCHsM1RQhtBkUvq8JIN+ahviyH1bZzBE6AqpHfYx3NQyTZKFNFhxbCixoUNJ+c+5NQr2&#10;5nZp0+Pi894Oh1tnH7tZ6nqlJuNh9w4i0BD+xX/uDx3nr+bwfCZe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DVQcMAAADcAAAADwAAAAAAAAAAAAAAAACYAgAAZHJzL2Rv&#10;d25yZXYueG1sUEsFBgAAAAAEAAQA9QAAAIgDAAAAAA==&#10;" strokeweight="2.25pt"/>
                    <v:shape id="AutoShape 65" o:spid="_x0000_s1081" type="#_x0000_t23" style="position:absolute;left:846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21Vr0A&#10;AADcAAAADwAAAGRycy9kb3ducmV2LnhtbERPSwrCMBDdC94hjOBOUxWKVqOoILoR/B1gbMa22ExK&#10;E7Xe3giCu3m878wWjSnFk2pXWFYw6EcgiFOrC84UXM6b3hiE88gaS8uk4E0OFvN2a4aJti8+0vPk&#10;MxFC2CWoIPe+SqR0aU4GXd9WxIG72dqgD7DOpK7xFcJNKYdRFEuDBYeGHCta55TeTw+jwMaraHsc&#10;uvfIPpYrdxjvd9fYK9XtNMspCE+N/4t/7p0O8ycxfJ8JF8j5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521Vr0AAADcAAAADwAAAAAAAAAAAAAAAACYAgAAZHJzL2Rvd25yZXYu&#10;eG1sUEsFBgAAAAAEAAQA9QAAAIIDAAAAAA==&#10;" fillcolor="black"/>
                    <v:shape id="AutoShape 66" o:spid="_x0000_s1082" type="#_x0000_t184" style="position:absolute;left:9360;top:34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YLWsIA&#10;AADcAAAADwAAAGRycy9kb3ducmV2LnhtbERPTWvCQBC9F/wPywje6sYe0jS6igiF3mxVbLwN2TEb&#10;zM6G7FaTf98VBG/zeJ+zWPW2EVfqfO1YwWyagCAuna65UnDYf75mIHxA1tg4JgUDeVgtRy8LzLW7&#10;8Q9dd6ESMYR9jgpMCG0upS8NWfRT1xJH7uw6iyHCrpK6w1sMt418S5JUWqw5NhhsaWOovOz+rIJi&#10;a39P6fHAp2P4zkw2FGU6FEpNxv16DiJQH57ih/tLx/kf73B/Jl4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RgtawgAAANwAAAAPAAAAAAAAAAAAAAAAAJgCAABkcnMvZG93&#10;bnJldi54bWxQSwUGAAAAAAQABAD1AAAAhwMAAAAA&#10;" fillcolor="black"/>
                  </v:group>
                  <v:shape id="Text Box 67" o:spid="_x0000_s1083" type="#_x0000_t202" style="position:absolute;left:6270;top:270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DWkMQA&#10;AADcAAAADwAAAGRycy9kb3ducmV2LnhtbESPzW7CQAyE75V4h5WRuFSwAbX8BBYElYq48vMAJmuS&#10;iKw3yi4kvH19QOrN1oxnPq82navUk5pQejYwHiWgiDNvS84NXM6/wzmoEJEtVp7JwIsCbNa9jxWm&#10;1rd8pOcp5kpCOKRooIixTrUOWUEOw8jXxKLdfOMwytrk2jbYSrir9CRJptphydJQYE0/BWX308MZ&#10;uB3az+9Fe93Hy+z4Nd1hObv6lzGDfrddgorUxX/z+/pgBX8h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g1pDEAAAA3AAAAA8AAAAAAAAAAAAAAAAAmAIAAGRycy9k&#10;b3ducmV2LnhtbFBLBQYAAAAABAAEAPUAAACJAwAAAAA=&#10;" stroked="f">
                    <v:textbox>
                      <w:txbxContent>
                        <w:p w:rsidR="00DD321F" w:rsidRPr="00695113" w:rsidRDefault="00DD321F" w:rsidP="00BF50CB">
                          <w:pPr>
                            <w:rPr>
                              <w:b/>
                              <w:sz w:val="144"/>
                              <w:szCs w:val="144"/>
                            </w:rPr>
                          </w:pPr>
                          <w:r>
                            <w:rPr>
                              <w:b/>
                              <w:sz w:val="144"/>
                              <w:szCs w:val="144"/>
                            </w:rPr>
                            <w:t xml:space="preserve"> 8</w:t>
                          </w:r>
                        </w:p>
                      </w:txbxContent>
                    </v:textbox>
                  </v:shape>
                </v:group>
                <v:group id="Group 68" o:spid="_x0000_s1084" style="position:absolute;left:5952;top:6589;width:5765;height:2488"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group id="Group 69" o:spid="_x0000_s1085" style="position:absolute;left:3600;top:2340;width:6120;height:2520"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AutoShape 70" o:spid="_x0000_s1086" type="#_x0000_t6" style="position:absolute;left:3600;top:2880;width:1620;height:1800;rotation:-9270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DH8QA&#10;AADcAAAADwAAAGRycy9kb3ducmV2LnhtbESPUWvCMBSF34X9h3AHvmmqA5VqWjbBIYMhcw5fL801&#10;KTY3pYm1+/fLYLDHwznnO5xNObhG9NSF2rOC2TQDQVx5XbNRcPrcTVYgQkTW2HgmBd8UoCweRhvM&#10;tb/zB/XHaESCcMhRgY2xzaUMlSWHYepb4uRdfOcwJtkZqTu8J7hr5DzLFtJhzWnBYktbS9X1eHMK&#10;hvPL4r0/HeLrzTy9fS1XNphglRo/Ds9rEJGG+B/+a++1gnk2g98z6Qj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3Ax/EAAAA3AAAAA8AAAAAAAAAAAAAAAAAmAIAAGRycy9k&#10;b3ducmV2LnhtbFBLBQYAAAAABAAEAPUAAACJAwAAAAA=&#10;" strokeweight="2.25pt"/>
                    <v:oval id="Oval 71" o:spid="_x0000_s1087" style="position:absolute;left:5040;top:2340;width:46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a5zsQA&#10;AADcAAAADwAAAGRycy9kb3ducmV2LnhtbESPzWsCMRTE74X+D+EVeqvZpiCyNYpaCj148ePg8bF5&#10;3V3cvCxJ9kP/eiMIHoeZ+Q0zX462ET35UDvW8DnJQBAXztRcajgefj9mIEJENtg4Jg0XCrBcvL7M&#10;MTdu4B31+1iKBOGQo4YqxjaXMhQVWQwT1xIn7995izFJX0rjcUhw20iVZVNpsea0UGFLm4qK876z&#10;Gtb2dOjUz3R76cbNqXfX1Zfyg9bvb+PqG0SkMT7Dj/af0aAyBfc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Guc7EAAAA3AAAAA8AAAAAAAAAAAAAAAAAmAIAAGRycy9k&#10;b3ducmV2LnhtbFBLBQYAAAAABAAEAPUAAACJAwAAAAA=&#10;" strokeweight="2.25pt"/>
                    <v:shape id="AutoShape 72" o:spid="_x0000_s1088" type="#_x0000_t23" style="position:absolute;left:846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iNcMA&#10;AADcAAAADwAAAGRycy9kb3ducmV2LnhtbESP3YrCMBSE74V9h3AWvNPECkWqadGFRW8W/NkHONsc&#10;22JzUpqo9e03guDlMDPfMKtisK24Ue8bxxpmUwWCuHSm4UrD7+l7sgDhA7LB1jFpeJCHIv8YrTAz&#10;7s4Huh1DJSKEfYYa6hC6TEpf1mTRT11HHL2z6y2GKPtKmh7vEW5bmSiVSosNx4UaO/qqqbwcr1aD&#10;Szdqe0j8Y+6u643fL352f2nQevw5rJcgAg3hHX61d0ZDoubwPBOP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XiNcMAAADcAAAADwAAAAAAAAAAAAAAAACYAgAAZHJzL2Rv&#10;d25yZXYueG1sUEsFBgAAAAAEAAQA9QAAAIgDAAAAAA==&#10;" fillcolor="black"/>
                    <v:shape id="AutoShape 73" o:spid="_x0000_s1089" type="#_x0000_t184" style="position:absolute;left:9360;top:34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th1sMA&#10;AADcAAAADwAAAGRycy9kb3ducmV2LnhtbESPQWvCQBSE7wX/w/KE3upGKSGkriKC4E2rYuPtkX1m&#10;g9m3Ibtq8u+7hYLHYWa+YebL3jbiQZ2vHSuYThIQxKXTNVcKTsfNRwbCB2SNjWNSMJCH5WL0Nsdc&#10;uyd/0+MQKhEh7HNUYEJocyl9aciin7iWOHpX11kMUXaV1B0+I9w2cpYkqbRYc1ww2NLaUHk73K2C&#10;Ymd/Lun5xJdz2GcmG4oyHQql3sf96gtEoD68wv/trVYwSz7h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th1sMAAADcAAAADwAAAAAAAAAAAAAAAACYAgAAZHJzL2Rv&#10;d25yZXYueG1sUEsFBgAAAAAEAAQA9QAAAIgDAAAAAA==&#10;" fillcolor="black"/>
                  </v:group>
                  <v:shape id="Text Box 74" o:spid="_x0000_s1090" type="#_x0000_t202" style="position:absolute;left:6270;top:270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N9cMA&#10;AADcAAAADwAAAGRycy9kb3ducmV2LnhtbESP3YrCMBSE7wXfIRxhb8Smir/VKO6Ci7dVH+C0ObbF&#10;5qQ00da33yws7OUwM98wu0NvavGi1lWWFUyjGARxbnXFhYLb9TRZg3AeWWNtmRS8ycFhPxzsMNG2&#10;45ReF1+IAGGXoILS+yaR0uUlGXSRbYiDd7etQR9kW0jdYhfgppazOF5KgxWHhRIb+iopf1yeRsH9&#10;3I0Xmy779rdVOl9+YrXK7Fupj1F/3ILw1Pv/8F/7rBXM4gX8ng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6N9cMAAADcAAAADwAAAAAAAAAAAAAAAACYAgAAZHJzL2Rv&#10;d25yZXYueG1sUEsFBgAAAAAEAAQA9QAAAIgDAAAAAA==&#10;" stroked="f">
                    <v:textbox>
                      <w:txbxContent>
                        <w:p w:rsidR="00DD321F" w:rsidRPr="00695113" w:rsidRDefault="00DD321F" w:rsidP="00BF50CB">
                          <w:pPr>
                            <w:rPr>
                              <w:b/>
                              <w:sz w:val="144"/>
                              <w:szCs w:val="144"/>
                            </w:rPr>
                          </w:pPr>
                          <w:r>
                            <w:rPr>
                              <w:b/>
                              <w:sz w:val="144"/>
                              <w:szCs w:val="144"/>
                            </w:rPr>
                            <w:t xml:space="preserve"> 6</w:t>
                          </w:r>
                        </w:p>
                      </w:txbxContent>
                    </v:textbox>
                  </v:shape>
                </v:group>
                <v:group id="Group 75" o:spid="_x0000_s1091" style="position:absolute;left:5783;top:1080;width:5765;height:2488"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group id="Group 76" o:spid="_x0000_s1092" style="position:absolute;left:3600;top:2340;width:6120;height:2520"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AutoShape 77" o:spid="_x0000_s1093" type="#_x0000_t6" style="position:absolute;left:3600;top:2880;width:1620;height:1800;rotation:-9270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2qgsEA&#10;AADcAAAADwAAAGRycy9kb3ducmV2LnhtbERPXWvCMBR9F/Yfwh3sTdMpqFTTsgnKEETmHHu9NNek&#10;rLkpTaz135uHwR4P53tdDq4RPXWh9qzgdZKBIK68rtkoOH9tx0sQISJrbDyTgjsFKIun0Rpz7W/8&#10;Sf0pGpFCOOSowMbY5lKGypLDMPEtceIuvnMYE+yM1B3eUrhr5DTL5tJhzanBYksbS9Xv6eoUDD/v&#10;80N/Psbd1cz234ulDSZYpV6eh7cViEhD/Bf/uT+0gmmW1qYz6QjI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NqoLBAAAA3AAAAA8AAAAAAAAAAAAAAAAAmAIAAGRycy9kb3du&#10;cmV2LnhtbFBLBQYAAAAABAAEAPUAAACGAwAAAAA=&#10;" strokeweight="2.25pt"/>
                    <v:oval id="Oval 78" o:spid="_x0000_s1094" style="position:absolute;left:5040;top:2340;width:46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Irv8UA&#10;AADcAAAADwAAAGRycy9kb3ducmV2LnhtbESPzWsCMRTE7wX/h/AEbzXrCtKuRvEDoQcv1R48PjbP&#10;3cXNy5JkP/Svb4RCj8PM/IZZbQZTi46crywrmE0TEMS51RUXCn4ux/cPED4ga6wtk4IHedisR28r&#10;zLTt+Zu6cyhEhLDPUEEZQpNJ6fOSDPqpbYijd7POYIjSFVI77CPc1DJNkoU0WHFcKLGhfUn5/dwa&#10;BTtzvbTpYXF6tMP+2tnndp66XqnJeNguQQQawn/4r/2lFaTJJ7zO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iu/xQAAANwAAAAPAAAAAAAAAAAAAAAAAJgCAABkcnMv&#10;ZG93bnJldi54bWxQSwUGAAAAAAQABAD1AAAAigMAAAAA&#10;" strokeweight="2.25pt"/>
                    <v:shape id="AutoShape 79" o:spid="_x0000_s1095" type="#_x0000_t23" style="position:absolute;left:846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7qn70A&#10;AADcAAAADwAAAGRycy9kb3ducmV2LnhtbERPSwrCMBDdC94hjODOplYoUo2iguhG8HeAsRnbYjMp&#10;TdR6e7MQXD7ef77sTC1e1LrKsoJxFIMgzq2uuFBwvWxHUxDOI2usLZOCDzlYLvq9OWbavvlEr7Mv&#10;RAhhl6GC0vsmk9LlJRl0kW2IA3e3rUEfYFtI3eI7hJtaJnGcSoMVh4YSG9qUlD/OT6PAput4d0rc&#10;Z2Kfq7U7Tg/7W+qVGg661QyEp87/xT/3XitIxmF+OBOOgFx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c7qn70AAADcAAAADwAAAAAAAAAAAAAAAACYAgAAZHJzL2Rvd25yZXYu&#10;eG1sUEsFBgAAAAAEAAQA9QAAAIIDAAAAAA==&#10;" fillcolor="black"/>
                    <v:shape id="AutoShape 80" o:spid="_x0000_s1096" type="#_x0000_t184" style="position:absolute;left:9360;top:34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VUk8QA&#10;AADcAAAADwAAAGRycy9kb3ducmV2LnhtbESPwWrDMBBE74X8g9hAb43sHIxxI5sQCOTWNg2pc1us&#10;jWVirYylJvbfV4VCj8PMvGE21WR7cafRd44VpKsEBHHjdMetgtPn/iUH4QOyxt4xKZjJQ1UunjZY&#10;aPfgD7ofQysihH2BCkwIQyGlbwxZ9Cs3EEfv6kaLIcqxlXrER4TbXq6TJJMWO44LBgfaGWpux2+r&#10;oH6zX5fsfOLLObznJp/rJptrpZ6X0/YVRKAp/If/2getYJ2m8HsmHgF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VVJPEAAAA3AAAAA8AAAAAAAAAAAAAAAAAmAIAAGRycy9k&#10;b3ducmV2LnhtbFBLBQYAAAAABAAEAPUAAACJAwAAAAA=&#10;" fillcolor="black"/>
                  </v:group>
                  <v:shape id="Text Box 81" o:spid="_x0000_s1097" type="#_x0000_t202" style="position:absolute;left:6270;top:270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6DXMQA&#10;AADcAAAADwAAAGRycy9kb3ducmV2LnhtbESPW4vCMBSE34X9D+Es+CLb1OJlrUZZBRdfvfyAY3N6&#10;YZuT0kRb/70RFnwcZuYbZrXpTS3u1LrKsoJxFIMgzqyuuFBwOe+/vkE4j6yxtkwKHuRgs/4YrDDV&#10;tuMj3U++EAHCLkUFpfdNKqXLSjLoItsQBy+3rUEfZFtI3WIX4KaWSRzPpMGKw0KJDe1Kyv5ON6Mg&#10;P3Sj6aK7/vrL/DiZbbGaX+1DqeFn/7ME4an37/B/+6AVJOMEXm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g1zEAAAA3AAAAA8AAAAAAAAAAAAAAAAAmAIAAGRycy9k&#10;b3ducmV2LnhtbFBLBQYAAAAABAAEAPUAAACJAwAAAAA=&#10;" stroked="f">
                    <v:textbox>
                      <w:txbxContent>
                        <w:p w:rsidR="00DD321F" w:rsidRPr="00695113" w:rsidRDefault="00DD321F" w:rsidP="00BF50CB">
                          <w:pPr>
                            <w:rPr>
                              <w:b/>
                              <w:sz w:val="144"/>
                              <w:szCs w:val="144"/>
                            </w:rPr>
                          </w:pPr>
                          <w:r>
                            <w:rPr>
                              <w:b/>
                              <w:sz w:val="144"/>
                              <w:szCs w:val="144"/>
                            </w:rPr>
                            <w:t xml:space="preserve"> 2</w:t>
                          </w:r>
                        </w:p>
                      </w:txbxContent>
                    </v:textbox>
                  </v:shape>
                </v:group>
              </v:group>
            </w:pict>
          </mc:Fallback>
        </mc:AlternateContent>
      </w: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BF50CB" w:rsidRDefault="00BF50CB">
      <w:pPr>
        <w:rPr>
          <w:b/>
          <w:sz w:val="32"/>
          <w:szCs w:val="32"/>
        </w:rPr>
      </w:pPr>
    </w:p>
    <w:p w:rsidR="00EA4861" w:rsidRDefault="00EA4861" w:rsidP="00BF50CB">
      <w:pPr>
        <w:ind w:firstLine="720"/>
        <w:rPr>
          <w:b/>
          <w:sz w:val="32"/>
          <w:szCs w:val="32"/>
        </w:rPr>
        <w:sectPr w:rsidR="00EA4861" w:rsidSect="00693419">
          <w:pgSz w:w="12240" w:h="15840"/>
          <w:pgMar w:top="720" w:right="187" w:bottom="1440" w:left="187" w:header="720" w:footer="720" w:gutter="0"/>
          <w:cols w:space="720"/>
          <w:docGrid w:linePitch="360"/>
        </w:sectPr>
      </w:pPr>
    </w:p>
    <w:p w:rsidR="00BF50CB" w:rsidRPr="0092749C" w:rsidRDefault="00BF50CB" w:rsidP="008A5CC7">
      <w:pPr>
        <w:ind w:firstLine="720"/>
        <w:rPr>
          <w:b/>
          <w:sz w:val="28"/>
          <w:szCs w:val="28"/>
        </w:rPr>
      </w:pPr>
      <w:smartTag w:uri="urn:schemas-microsoft-com:office:smarttags" w:element="place">
        <w:smartTag w:uri="urn:schemas-microsoft-com:office:smarttags" w:element="PlaceName">
          <w:r w:rsidRPr="0092749C">
            <w:rPr>
              <w:b/>
              <w:sz w:val="28"/>
              <w:szCs w:val="28"/>
            </w:rPr>
            <w:lastRenderedPageBreak/>
            <w:t>Bahamas</w:t>
          </w:r>
        </w:smartTag>
        <w:r w:rsidRPr="0092749C">
          <w:rPr>
            <w:b/>
            <w:sz w:val="28"/>
            <w:szCs w:val="28"/>
          </w:rPr>
          <w:t xml:space="preserve"> </w:t>
        </w:r>
        <w:smartTag w:uri="urn:schemas-microsoft-com:office:smarttags" w:element="PlaceName">
          <w:r w:rsidRPr="0092749C">
            <w:rPr>
              <w:b/>
              <w:sz w:val="28"/>
              <w:szCs w:val="28"/>
            </w:rPr>
            <w:t>Deep</w:t>
          </w:r>
        </w:smartTag>
        <w:r w:rsidRPr="0092749C">
          <w:rPr>
            <w:b/>
            <w:sz w:val="28"/>
            <w:szCs w:val="28"/>
          </w:rPr>
          <w:t xml:space="preserve"> </w:t>
        </w:r>
        <w:smartTag w:uri="urn:schemas-microsoft-com:office:smarttags" w:element="PlaceType">
          <w:r w:rsidRPr="0092749C">
            <w:rPr>
              <w:b/>
              <w:sz w:val="28"/>
              <w:szCs w:val="28"/>
            </w:rPr>
            <w:t>Sea</w:t>
          </w:r>
        </w:smartTag>
      </w:smartTag>
      <w:r w:rsidRPr="0092749C">
        <w:rPr>
          <w:b/>
          <w:sz w:val="28"/>
          <w:szCs w:val="28"/>
        </w:rPr>
        <w:t xml:space="preserve"> Fishing </w:t>
      </w:r>
      <w:r w:rsidR="00EA4861" w:rsidRPr="0092749C">
        <w:rPr>
          <w:b/>
          <w:sz w:val="28"/>
          <w:szCs w:val="28"/>
        </w:rPr>
        <w:t xml:space="preserve">– Number Sense Review </w:t>
      </w:r>
      <w:r w:rsidRPr="0092749C">
        <w:rPr>
          <w:b/>
          <w:sz w:val="28"/>
          <w:szCs w:val="28"/>
        </w:rPr>
        <w:t>Game Instructions</w:t>
      </w:r>
    </w:p>
    <w:p w:rsidR="00BF50CB" w:rsidRPr="0092749C" w:rsidRDefault="00BF50CB">
      <w:pPr>
        <w:rPr>
          <w:b/>
          <w:sz w:val="28"/>
          <w:szCs w:val="28"/>
        </w:rPr>
      </w:pPr>
      <w:r w:rsidRPr="0092749C">
        <w:rPr>
          <w:b/>
          <w:sz w:val="28"/>
          <w:szCs w:val="28"/>
        </w:rPr>
        <w:tab/>
      </w:r>
    </w:p>
    <w:p w:rsidR="00EA4861" w:rsidRPr="0092749C" w:rsidRDefault="00BF50CB">
      <w:pPr>
        <w:rPr>
          <w:b/>
          <w:sz w:val="28"/>
          <w:szCs w:val="28"/>
        </w:rPr>
      </w:pPr>
      <w:r w:rsidRPr="0092749C">
        <w:rPr>
          <w:b/>
          <w:sz w:val="28"/>
          <w:szCs w:val="28"/>
        </w:rPr>
        <w:tab/>
        <w:t xml:space="preserve">The </w:t>
      </w:r>
      <w:smartTag w:uri="urn:schemas-microsoft-com:office:smarttags" w:element="place">
        <w:smartTag w:uri="urn:schemas-microsoft-com:office:smarttags" w:element="country-region">
          <w:r w:rsidRPr="0092749C">
            <w:rPr>
              <w:b/>
              <w:sz w:val="28"/>
              <w:szCs w:val="28"/>
            </w:rPr>
            <w:t>Bahama</w:t>
          </w:r>
          <w:r w:rsidR="00EA4861" w:rsidRPr="0092749C">
            <w:rPr>
              <w:b/>
              <w:sz w:val="28"/>
              <w:szCs w:val="28"/>
            </w:rPr>
            <w:t>s</w:t>
          </w:r>
        </w:smartTag>
      </w:smartTag>
      <w:r w:rsidRPr="0092749C">
        <w:rPr>
          <w:b/>
          <w:sz w:val="28"/>
          <w:szCs w:val="28"/>
        </w:rPr>
        <w:t xml:space="preserve"> game is designed to engage the students in an activity</w:t>
      </w:r>
    </w:p>
    <w:p w:rsidR="00BF50CB" w:rsidRPr="0092749C" w:rsidRDefault="00BF50CB" w:rsidP="008A5CC7">
      <w:pPr>
        <w:ind w:firstLine="720"/>
        <w:rPr>
          <w:b/>
          <w:sz w:val="28"/>
          <w:szCs w:val="28"/>
        </w:rPr>
      </w:pPr>
      <w:r w:rsidRPr="0092749C">
        <w:rPr>
          <w:b/>
          <w:sz w:val="28"/>
          <w:szCs w:val="28"/>
        </w:rPr>
        <w:t xml:space="preserve"> related to the</w:t>
      </w:r>
      <w:r w:rsidR="008A5CC7" w:rsidRPr="0092749C">
        <w:rPr>
          <w:b/>
          <w:sz w:val="28"/>
          <w:szCs w:val="28"/>
        </w:rPr>
        <w:t xml:space="preserve">  </w:t>
      </w:r>
      <w:r w:rsidRPr="0092749C">
        <w:rPr>
          <w:b/>
          <w:sz w:val="28"/>
          <w:szCs w:val="28"/>
        </w:rPr>
        <w:t>units for Number Sense.</w:t>
      </w:r>
    </w:p>
    <w:p w:rsidR="00BF50CB" w:rsidRPr="0092749C" w:rsidRDefault="00BF50CB">
      <w:pPr>
        <w:rPr>
          <w:b/>
          <w:sz w:val="28"/>
          <w:szCs w:val="28"/>
        </w:rPr>
      </w:pPr>
      <w:r w:rsidRPr="0092749C">
        <w:rPr>
          <w:b/>
          <w:sz w:val="28"/>
          <w:szCs w:val="28"/>
        </w:rPr>
        <w:tab/>
      </w:r>
    </w:p>
    <w:p w:rsidR="00BF50CB" w:rsidRPr="0092749C" w:rsidRDefault="00BF50CB">
      <w:pPr>
        <w:rPr>
          <w:b/>
          <w:sz w:val="28"/>
          <w:szCs w:val="28"/>
        </w:rPr>
      </w:pPr>
      <w:r w:rsidRPr="0092749C">
        <w:rPr>
          <w:b/>
          <w:sz w:val="28"/>
          <w:szCs w:val="28"/>
        </w:rPr>
        <w:tab/>
        <w:t>Copy and laminate fish template – colored paper and card stock if available</w:t>
      </w:r>
    </w:p>
    <w:p w:rsidR="00BF50CB" w:rsidRPr="0092749C" w:rsidRDefault="00BF50CB">
      <w:pPr>
        <w:rPr>
          <w:b/>
          <w:sz w:val="28"/>
          <w:szCs w:val="28"/>
        </w:rPr>
      </w:pPr>
      <w:r w:rsidRPr="0092749C">
        <w:rPr>
          <w:b/>
          <w:sz w:val="28"/>
          <w:szCs w:val="28"/>
        </w:rPr>
        <w:tab/>
        <w:t>Cut out fish and use magnets for placement on the board.</w:t>
      </w:r>
    </w:p>
    <w:p w:rsidR="00BF50CB" w:rsidRPr="0092749C" w:rsidRDefault="00BF50CB">
      <w:pPr>
        <w:rPr>
          <w:b/>
          <w:sz w:val="28"/>
          <w:szCs w:val="28"/>
        </w:rPr>
      </w:pPr>
      <w:r w:rsidRPr="0092749C">
        <w:rPr>
          <w:b/>
          <w:sz w:val="28"/>
          <w:szCs w:val="28"/>
        </w:rPr>
        <w:tab/>
        <w:t>Create an Ocean Scene for the board</w:t>
      </w:r>
      <w:r w:rsidR="00EA4861" w:rsidRPr="0092749C">
        <w:rPr>
          <w:b/>
          <w:sz w:val="28"/>
          <w:szCs w:val="28"/>
        </w:rPr>
        <w:t xml:space="preserve">. </w:t>
      </w:r>
    </w:p>
    <w:p w:rsidR="00EA4861" w:rsidRPr="0092749C" w:rsidRDefault="00EA4861" w:rsidP="00EA4861">
      <w:pPr>
        <w:ind w:left="705"/>
        <w:rPr>
          <w:b/>
          <w:sz w:val="28"/>
          <w:szCs w:val="28"/>
        </w:rPr>
      </w:pPr>
      <w:r w:rsidRPr="0092749C">
        <w:rPr>
          <w:b/>
          <w:sz w:val="28"/>
          <w:szCs w:val="28"/>
        </w:rPr>
        <w:t xml:space="preserve">Before the students come in the room, place a point value behind each fish </w:t>
      </w:r>
    </w:p>
    <w:p w:rsidR="00EA4861" w:rsidRPr="0092749C" w:rsidRDefault="00EA4861" w:rsidP="00EA4861">
      <w:pPr>
        <w:ind w:left="705"/>
        <w:rPr>
          <w:b/>
          <w:sz w:val="28"/>
          <w:szCs w:val="28"/>
        </w:rPr>
      </w:pPr>
      <w:r w:rsidRPr="0092749C">
        <w:rPr>
          <w:b/>
          <w:sz w:val="28"/>
          <w:szCs w:val="28"/>
        </w:rPr>
        <w:t>on the board that is hidden from the students (examples 100, 200, 300 etc.).</w:t>
      </w:r>
    </w:p>
    <w:p w:rsidR="00EA4861" w:rsidRPr="0092749C" w:rsidRDefault="00EA4861">
      <w:pPr>
        <w:rPr>
          <w:b/>
          <w:sz w:val="28"/>
          <w:szCs w:val="28"/>
        </w:rPr>
      </w:pPr>
    </w:p>
    <w:p w:rsidR="00EA4861" w:rsidRPr="0092749C" w:rsidRDefault="00EA4861">
      <w:pPr>
        <w:rPr>
          <w:b/>
          <w:sz w:val="28"/>
          <w:szCs w:val="28"/>
        </w:rPr>
      </w:pPr>
      <w:r w:rsidRPr="0092749C">
        <w:rPr>
          <w:b/>
          <w:sz w:val="28"/>
          <w:szCs w:val="28"/>
        </w:rPr>
        <w:tab/>
        <w:t xml:space="preserve">Tell students that this is our first excursion and that they will become </w:t>
      </w:r>
    </w:p>
    <w:p w:rsidR="00EA4861" w:rsidRPr="0092749C" w:rsidRDefault="00EA4861">
      <w:pPr>
        <w:rPr>
          <w:b/>
          <w:sz w:val="28"/>
          <w:szCs w:val="28"/>
        </w:rPr>
      </w:pPr>
      <w:r w:rsidRPr="0092749C">
        <w:rPr>
          <w:b/>
          <w:sz w:val="28"/>
          <w:szCs w:val="28"/>
        </w:rPr>
        <w:tab/>
        <w:t xml:space="preserve">very good at deep sea fishing and that they will accumulate points for the fish </w:t>
      </w:r>
    </w:p>
    <w:p w:rsidR="00EA4861" w:rsidRPr="0092749C" w:rsidRDefault="00EA4861" w:rsidP="00EA4861">
      <w:pPr>
        <w:ind w:firstLine="720"/>
        <w:rPr>
          <w:b/>
          <w:sz w:val="28"/>
          <w:szCs w:val="28"/>
        </w:rPr>
      </w:pPr>
      <w:r w:rsidRPr="0092749C">
        <w:rPr>
          <w:b/>
          <w:sz w:val="28"/>
          <w:szCs w:val="28"/>
        </w:rPr>
        <w:t>that they “catch.”</w:t>
      </w:r>
    </w:p>
    <w:p w:rsidR="00EA4861" w:rsidRPr="0092749C" w:rsidRDefault="00EA4861">
      <w:pPr>
        <w:rPr>
          <w:b/>
          <w:sz w:val="28"/>
          <w:szCs w:val="28"/>
        </w:rPr>
      </w:pPr>
    </w:p>
    <w:p w:rsidR="00EA4861" w:rsidRPr="0092749C" w:rsidRDefault="00EA4861">
      <w:pPr>
        <w:rPr>
          <w:b/>
          <w:sz w:val="28"/>
          <w:szCs w:val="28"/>
        </w:rPr>
      </w:pPr>
      <w:r w:rsidRPr="0092749C">
        <w:rPr>
          <w:b/>
          <w:sz w:val="28"/>
          <w:szCs w:val="28"/>
        </w:rPr>
        <w:tab/>
        <w:t xml:space="preserve">Have students work independently on the </w:t>
      </w:r>
      <w:smartTag w:uri="urn:schemas-microsoft-com:office:smarttags" w:element="place">
        <w:smartTag w:uri="urn:schemas-microsoft-com:office:smarttags" w:element="PlaceName">
          <w:r w:rsidRPr="0092749C">
            <w:rPr>
              <w:b/>
              <w:sz w:val="28"/>
              <w:szCs w:val="28"/>
            </w:rPr>
            <w:t>Bahamas</w:t>
          </w:r>
        </w:smartTag>
        <w:r w:rsidRPr="0092749C">
          <w:rPr>
            <w:b/>
            <w:sz w:val="28"/>
            <w:szCs w:val="28"/>
          </w:rPr>
          <w:t xml:space="preserve"> </w:t>
        </w:r>
        <w:smartTag w:uri="urn:schemas-microsoft-com:office:smarttags" w:element="PlaceName">
          <w:r w:rsidRPr="0092749C">
            <w:rPr>
              <w:b/>
              <w:sz w:val="28"/>
              <w:szCs w:val="28"/>
            </w:rPr>
            <w:t>Deep</w:t>
          </w:r>
        </w:smartTag>
        <w:r w:rsidRPr="0092749C">
          <w:rPr>
            <w:b/>
            <w:sz w:val="28"/>
            <w:szCs w:val="28"/>
          </w:rPr>
          <w:t xml:space="preserve"> </w:t>
        </w:r>
        <w:smartTag w:uri="urn:schemas-microsoft-com:office:smarttags" w:element="PlaceType">
          <w:r w:rsidRPr="0092749C">
            <w:rPr>
              <w:b/>
              <w:sz w:val="28"/>
              <w:szCs w:val="28"/>
            </w:rPr>
            <w:t>Sea</w:t>
          </w:r>
        </w:smartTag>
      </w:smartTag>
      <w:r w:rsidRPr="0092749C">
        <w:rPr>
          <w:b/>
          <w:sz w:val="28"/>
          <w:szCs w:val="28"/>
        </w:rPr>
        <w:t xml:space="preserve"> Fishing </w:t>
      </w:r>
    </w:p>
    <w:p w:rsidR="00EA4861" w:rsidRPr="0092749C" w:rsidRDefault="00EA4861" w:rsidP="00EA4861">
      <w:pPr>
        <w:ind w:left="720"/>
        <w:rPr>
          <w:b/>
          <w:sz w:val="28"/>
          <w:szCs w:val="28"/>
        </w:rPr>
      </w:pPr>
      <w:r w:rsidRPr="0092749C">
        <w:rPr>
          <w:b/>
          <w:sz w:val="28"/>
          <w:szCs w:val="28"/>
        </w:rPr>
        <w:t xml:space="preserve">Worksheet. They must show all of their work and we suggest that they </w:t>
      </w:r>
    </w:p>
    <w:p w:rsidR="00EA4861" w:rsidRPr="0092749C" w:rsidRDefault="00EA4861" w:rsidP="00EA4861">
      <w:pPr>
        <w:ind w:left="720"/>
        <w:rPr>
          <w:b/>
          <w:sz w:val="28"/>
          <w:szCs w:val="28"/>
        </w:rPr>
      </w:pPr>
      <w:r w:rsidRPr="0092749C">
        <w:rPr>
          <w:b/>
          <w:sz w:val="28"/>
          <w:szCs w:val="28"/>
        </w:rPr>
        <w:t>use the cruise journal sheets to show their work.</w:t>
      </w:r>
    </w:p>
    <w:p w:rsidR="00EA4861" w:rsidRPr="0092749C" w:rsidRDefault="00EA4861" w:rsidP="00EA4861">
      <w:pPr>
        <w:ind w:left="720"/>
        <w:rPr>
          <w:b/>
          <w:sz w:val="28"/>
          <w:szCs w:val="28"/>
        </w:rPr>
      </w:pPr>
    </w:p>
    <w:p w:rsidR="00EA4861" w:rsidRPr="0092749C" w:rsidRDefault="00EA4861" w:rsidP="00EA4861">
      <w:pPr>
        <w:ind w:left="720"/>
        <w:rPr>
          <w:b/>
          <w:sz w:val="28"/>
          <w:szCs w:val="28"/>
        </w:rPr>
      </w:pPr>
      <w:r w:rsidRPr="0092749C">
        <w:rPr>
          <w:b/>
          <w:sz w:val="28"/>
          <w:szCs w:val="28"/>
        </w:rPr>
        <w:t xml:space="preserve">After the students have finished the ten practice problems have them </w:t>
      </w:r>
    </w:p>
    <w:p w:rsidR="00EA4861" w:rsidRPr="0092749C" w:rsidRDefault="00EA4861" w:rsidP="00EA4861">
      <w:pPr>
        <w:ind w:left="720"/>
        <w:rPr>
          <w:b/>
          <w:sz w:val="28"/>
          <w:szCs w:val="28"/>
        </w:rPr>
      </w:pPr>
      <w:r w:rsidRPr="0092749C">
        <w:rPr>
          <w:b/>
          <w:sz w:val="28"/>
          <w:szCs w:val="28"/>
        </w:rPr>
        <w:t>get into groups to discuss their answers.</w:t>
      </w:r>
    </w:p>
    <w:p w:rsidR="00EA4861" w:rsidRPr="0092749C" w:rsidRDefault="00EA4861" w:rsidP="00EA4861">
      <w:pPr>
        <w:ind w:left="720"/>
        <w:rPr>
          <w:b/>
          <w:sz w:val="28"/>
          <w:szCs w:val="28"/>
        </w:rPr>
      </w:pPr>
    </w:p>
    <w:p w:rsidR="00EA4861" w:rsidRPr="0092749C" w:rsidRDefault="00EA4861" w:rsidP="00EA4861">
      <w:pPr>
        <w:ind w:left="720"/>
        <w:rPr>
          <w:b/>
          <w:sz w:val="28"/>
          <w:szCs w:val="28"/>
        </w:rPr>
      </w:pPr>
      <w:r w:rsidRPr="0092749C">
        <w:rPr>
          <w:b/>
          <w:sz w:val="28"/>
          <w:szCs w:val="28"/>
        </w:rPr>
        <w:t>Divide the class into two</w:t>
      </w:r>
      <w:r w:rsidR="008A5CC7" w:rsidRPr="0092749C">
        <w:rPr>
          <w:b/>
          <w:sz w:val="28"/>
          <w:szCs w:val="28"/>
        </w:rPr>
        <w:t xml:space="preserve"> or more</w:t>
      </w:r>
      <w:r w:rsidRPr="0092749C">
        <w:rPr>
          <w:b/>
          <w:sz w:val="28"/>
          <w:szCs w:val="28"/>
        </w:rPr>
        <w:t xml:space="preserve"> teams. </w:t>
      </w:r>
    </w:p>
    <w:p w:rsidR="008A5CC7" w:rsidRPr="0092749C" w:rsidRDefault="00EA4861" w:rsidP="00EA4861">
      <w:pPr>
        <w:ind w:left="720"/>
        <w:rPr>
          <w:b/>
          <w:sz w:val="28"/>
          <w:szCs w:val="28"/>
        </w:rPr>
      </w:pPr>
      <w:r w:rsidRPr="0092749C">
        <w:rPr>
          <w:b/>
          <w:sz w:val="28"/>
          <w:szCs w:val="28"/>
        </w:rPr>
        <w:t xml:space="preserve">The game begins with the teacher asking one student </w:t>
      </w:r>
      <w:r w:rsidR="008A5CC7" w:rsidRPr="0092749C">
        <w:rPr>
          <w:b/>
          <w:sz w:val="28"/>
          <w:szCs w:val="28"/>
        </w:rPr>
        <w:t xml:space="preserve">from team A </w:t>
      </w:r>
    </w:p>
    <w:p w:rsidR="00EA4861" w:rsidRPr="0092749C" w:rsidRDefault="00EA4861" w:rsidP="008A5CC7">
      <w:pPr>
        <w:ind w:left="720"/>
        <w:rPr>
          <w:b/>
          <w:sz w:val="28"/>
          <w:szCs w:val="28"/>
        </w:rPr>
      </w:pPr>
      <w:r w:rsidRPr="0092749C">
        <w:rPr>
          <w:b/>
          <w:sz w:val="28"/>
          <w:szCs w:val="28"/>
        </w:rPr>
        <w:t>to “fish” by selecting</w:t>
      </w:r>
      <w:r w:rsidR="008A5CC7" w:rsidRPr="0092749C">
        <w:rPr>
          <w:b/>
          <w:sz w:val="28"/>
          <w:szCs w:val="28"/>
        </w:rPr>
        <w:t xml:space="preserve"> o</w:t>
      </w:r>
      <w:r w:rsidRPr="0092749C">
        <w:rPr>
          <w:b/>
          <w:sz w:val="28"/>
          <w:szCs w:val="28"/>
        </w:rPr>
        <w:t>ne of the fish</w:t>
      </w:r>
      <w:r w:rsidR="008A5CC7" w:rsidRPr="0092749C">
        <w:rPr>
          <w:b/>
          <w:sz w:val="28"/>
          <w:szCs w:val="28"/>
        </w:rPr>
        <w:t xml:space="preserve"> on the board</w:t>
      </w:r>
      <w:r w:rsidRPr="0092749C">
        <w:rPr>
          <w:b/>
          <w:sz w:val="28"/>
          <w:szCs w:val="28"/>
        </w:rPr>
        <w:t xml:space="preserve"> numbered 1-10.</w:t>
      </w:r>
    </w:p>
    <w:p w:rsidR="008A5CC7" w:rsidRPr="0092749C" w:rsidRDefault="008A5CC7" w:rsidP="008A5CC7">
      <w:pPr>
        <w:ind w:left="720"/>
        <w:rPr>
          <w:b/>
          <w:sz w:val="28"/>
          <w:szCs w:val="28"/>
        </w:rPr>
      </w:pPr>
      <w:r w:rsidRPr="0092749C">
        <w:rPr>
          <w:b/>
          <w:sz w:val="28"/>
          <w:szCs w:val="28"/>
        </w:rPr>
        <w:t xml:space="preserve">The student then answers the question that has the same number from the worksheet. If correct, the teacher takes the fish off the board and awards the designated points to that team. If incorrect, the other team has a chance to </w:t>
      </w:r>
    </w:p>
    <w:p w:rsidR="008A5CC7" w:rsidRPr="0092749C" w:rsidRDefault="008A5CC7" w:rsidP="008A5CC7">
      <w:pPr>
        <w:ind w:left="720"/>
        <w:rPr>
          <w:b/>
          <w:sz w:val="28"/>
          <w:szCs w:val="28"/>
        </w:rPr>
      </w:pPr>
      <w:r w:rsidRPr="0092749C">
        <w:rPr>
          <w:b/>
          <w:sz w:val="28"/>
          <w:szCs w:val="28"/>
        </w:rPr>
        <w:t>“catch” that fish and earn the points. The next team chooses a fish and the game continues until all of the questions are answered.</w:t>
      </w:r>
    </w:p>
    <w:p w:rsidR="008A5CC7" w:rsidRPr="0092749C" w:rsidRDefault="008A5CC7" w:rsidP="008A5CC7">
      <w:pPr>
        <w:ind w:left="720"/>
        <w:rPr>
          <w:b/>
          <w:sz w:val="28"/>
          <w:szCs w:val="28"/>
        </w:rPr>
      </w:pPr>
    </w:p>
    <w:p w:rsidR="008A5CC7" w:rsidRPr="0092749C" w:rsidRDefault="008A5CC7" w:rsidP="008A5CC7">
      <w:pPr>
        <w:ind w:left="720"/>
        <w:rPr>
          <w:b/>
          <w:sz w:val="28"/>
          <w:szCs w:val="28"/>
        </w:rPr>
      </w:pPr>
      <w:r w:rsidRPr="0092749C">
        <w:rPr>
          <w:b/>
          <w:sz w:val="28"/>
          <w:szCs w:val="28"/>
        </w:rPr>
        <w:t>Tally the points for each team and congratulate all of the students on</w:t>
      </w:r>
    </w:p>
    <w:p w:rsidR="0092749C" w:rsidRDefault="008A5CC7" w:rsidP="008A5CC7">
      <w:pPr>
        <w:ind w:left="720"/>
        <w:rPr>
          <w:b/>
          <w:sz w:val="28"/>
          <w:szCs w:val="28"/>
        </w:rPr>
      </w:pPr>
      <w:r w:rsidRPr="0092749C">
        <w:rPr>
          <w:b/>
          <w:sz w:val="28"/>
          <w:szCs w:val="28"/>
        </w:rPr>
        <w:t xml:space="preserve">a successful fishing trip. </w:t>
      </w:r>
    </w:p>
    <w:p w:rsidR="0092749C" w:rsidRDefault="0092749C" w:rsidP="008A5CC7">
      <w:pPr>
        <w:ind w:left="720"/>
        <w:rPr>
          <w:b/>
          <w:sz w:val="28"/>
          <w:szCs w:val="28"/>
        </w:rPr>
      </w:pPr>
    </w:p>
    <w:p w:rsidR="008A5CC7" w:rsidRPr="0092749C" w:rsidRDefault="00241D3E" w:rsidP="008A5CC7">
      <w:pPr>
        <w:ind w:left="720"/>
        <w:rPr>
          <w:b/>
          <w:sz w:val="28"/>
          <w:szCs w:val="28"/>
        </w:rPr>
      </w:pPr>
      <w:r>
        <w:rPr>
          <w:b/>
          <w:noProof/>
          <w:sz w:val="32"/>
          <w:szCs w:val="32"/>
        </w:rPr>
        <mc:AlternateContent>
          <mc:Choice Requires="wpg">
            <w:drawing>
              <wp:anchor distT="0" distB="0" distL="114300" distR="114300" simplePos="0" relativeHeight="251614208" behindDoc="0" locked="0" layoutInCell="1" allowOverlap="1">
                <wp:simplePos x="0" y="0"/>
                <wp:positionH relativeFrom="column">
                  <wp:posOffset>-182880</wp:posOffset>
                </wp:positionH>
                <wp:positionV relativeFrom="paragraph">
                  <wp:posOffset>318135</wp:posOffset>
                </wp:positionV>
                <wp:extent cx="6743700" cy="1257300"/>
                <wp:effectExtent l="7620" t="13335" r="11430" b="81915"/>
                <wp:wrapNone/>
                <wp:docPr id="370"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257300"/>
                          <a:chOff x="1267" y="14580"/>
                          <a:chExt cx="10620" cy="1980"/>
                        </a:xfrm>
                      </wpg:grpSpPr>
                      <wpg:grpSp>
                        <wpg:cNvPr id="371" name="Group 100"/>
                        <wpg:cNvGrpSpPr>
                          <a:grpSpLocks/>
                        </wpg:cNvGrpSpPr>
                        <wpg:grpSpPr bwMode="auto">
                          <a:xfrm>
                            <a:off x="5587" y="14940"/>
                            <a:ext cx="2160" cy="360"/>
                            <a:chOff x="1267" y="13680"/>
                            <a:chExt cx="2160" cy="360"/>
                          </a:xfrm>
                        </wpg:grpSpPr>
                        <wps:wsp>
                          <wps:cNvPr id="372" name="Arc 101"/>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Arc 102"/>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4" name="Group 107"/>
                        <wpg:cNvGrpSpPr>
                          <a:grpSpLocks/>
                        </wpg:cNvGrpSpPr>
                        <wpg:grpSpPr bwMode="auto">
                          <a:xfrm>
                            <a:off x="1267" y="14580"/>
                            <a:ext cx="10620" cy="1980"/>
                            <a:chOff x="1267" y="13320"/>
                            <a:chExt cx="10620" cy="1980"/>
                          </a:xfrm>
                        </wpg:grpSpPr>
                        <wpg:grpSp>
                          <wpg:cNvPr id="375" name="Group 82"/>
                          <wpg:cNvGrpSpPr>
                            <a:grpSpLocks/>
                          </wpg:cNvGrpSpPr>
                          <wpg:grpSpPr bwMode="auto">
                            <a:xfrm>
                              <a:off x="3427" y="14400"/>
                              <a:ext cx="2160" cy="900"/>
                              <a:chOff x="3600" y="2340"/>
                              <a:chExt cx="6120" cy="2520"/>
                            </a:xfrm>
                          </wpg:grpSpPr>
                          <wpg:grpSp>
                            <wpg:cNvPr id="376" name="Group 83"/>
                            <wpg:cNvGrpSpPr>
                              <a:grpSpLocks/>
                            </wpg:cNvGrpSpPr>
                            <wpg:grpSpPr bwMode="auto">
                              <a:xfrm>
                                <a:off x="3600" y="2340"/>
                                <a:ext cx="6120" cy="2520"/>
                                <a:chOff x="3600" y="2340"/>
                                <a:chExt cx="6120" cy="2520"/>
                              </a:xfrm>
                            </wpg:grpSpPr>
                            <wps:wsp>
                              <wps:cNvPr id="377" name="AutoShape 84"/>
                              <wps:cNvSpPr>
                                <a:spLocks noChangeArrowheads="1"/>
                              </wps:cNvSpPr>
                              <wps:spPr bwMode="auto">
                                <a:xfrm rot="13113028">
                                  <a:off x="3600" y="2880"/>
                                  <a:ext cx="1620" cy="1800"/>
                                </a:xfrm>
                                <a:prstGeom prst="rtTriangle">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378" name="Oval 85"/>
                              <wps:cNvSpPr>
                                <a:spLocks noChangeArrowheads="1"/>
                              </wps:cNvSpPr>
                              <wps:spPr bwMode="auto">
                                <a:xfrm>
                                  <a:off x="5040" y="2340"/>
                                  <a:ext cx="4680" cy="252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79" name="AutoShape 86"/>
                              <wps:cNvSpPr>
                                <a:spLocks noChangeArrowheads="1"/>
                              </wps:cNvSpPr>
                              <wps:spPr bwMode="auto">
                                <a:xfrm>
                                  <a:off x="8460" y="2880"/>
                                  <a:ext cx="540" cy="540"/>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0" name="AutoShape 87"/>
                              <wps:cNvSpPr>
                                <a:spLocks noChangeArrowheads="1"/>
                              </wps:cNvSpPr>
                              <wps:spPr bwMode="auto">
                                <a:xfrm>
                                  <a:off x="9360" y="3420"/>
                                  <a:ext cx="360" cy="360"/>
                                </a:xfrm>
                                <a:prstGeom prst="moon">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381" name="Text Box 88"/>
                            <wps:cNvSpPr txBox="1">
                              <a:spLocks noChangeArrowheads="1"/>
                            </wps:cNvSpPr>
                            <wps:spPr bwMode="auto">
                              <a:xfrm>
                                <a:off x="6270" y="2700"/>
                                <a:ext cx="180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321F" w:rsidRPr="00695113" w:rsidRDefault="00DD321F" w:rsidP="0092749C">
                                  <w:pPr>
                                    <w:rPr>
                                      <w:b/>
                                      <w:sz w:val="144"/>
                                      <w:szCs w:val="144"/>
                                    </w:rPr>
                                  </w:pPr>
                                </w:p>
                              </w:txbxContent>
                            </wps:txbx>
                            <wps:bodyPr rot="0" vert="horz" wrap="square" lIns="91440" tIns="45720" rIns="91440" bIns="45720" anchor="t" anchorCtr="0" upright="1">
                              <a:noAutofit/>
                            </wps:bodyPr>
                          </wps:wsp>
                        </wpg:grpSp>
                        <wpg:grpSp>
                          <wpg:cNvPr id="382" name="Group 93"/>
                          <wpg:cNvGrpSpPr>
                            <a:grpSpLocks/>
                          </wpg:cNvGrpSpPr>
                          <wpg:grpSpPr bwMode="auto">
                            <a:xfrm>
                              <a:off x="1267" y="13680"/>
                              <a:ext cx="2160" cy="360"/>
                              <a:chOff x="1267" y="13680"/>
                              <a:chExt cx="2160" cy="360"/>
                            </a:xfrm>
                          </wpg:grpSpPr>
                          <wps:wsp>
                            <wps:cNvPr id="383" name="Arc 91"/>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 name="Arc 92"/>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1" name="Group 94"/>
                          <wpg:cNvGrpSpPr>
                            <a:grpSpLocks/>
                          </wpg:cNvGrpSpPr>
                          <wpg:grpSpPr bwMode="auto">
                            <a:xfrm>
                              <a:off x="9727" y="13680"/>
                              <a:ext cx="2160" cy="360"/>
                              <a:chOff x="1267" y="13680"/>
                              <a:chExt cx="2160" cy="360"/>
                            </a:xfrm>
                          </wpg:grpSpPr>
                          <wps:wsp>
                            <wps:cNvPr id="162" name="Arc 95"/>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Arc 96"/>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4" name="Group 97"/>
                          <wpg:cNvGrpSpPr>
                            <a:grpSpLocks/>
                          </wpg:cNvGrpSpPr>
                          <wpg:grpSpPr bwMode="auto">
                            <a:xfrm>
                              <a:off x="7747" y="13680"/>
                              <a:ext cx="2160" cy="360"/>
                              <a:chOff x="1267" y="13680"/>
                              <a:chExt cx="2160" cy="360"/>
                            </a:xfrm>
                          </wpg:grpSpPr>
                          <wps:wsp>
                            <wps:cNvPr id="165" name="Arc 98"/>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Arc 99"/>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8" name="Group 103"/>
                          <wpg:cNvGrpSpPr>
                            <a:grpSpLocks/>
                          </wpg:cNvGrpSpPr>
                          <wpg:grpSpPr bwMode="auto">
                            <a:xfrm>
                              <a:off x="3427" y="13680"/>
                              <a:ext cx="2160" cy="360"/>
                              <a:chOff x="1267" y="13680"/>
                              <a:chExt cx="2160" cy="360"/>
                            </a:xfrm>
                          </wpg:grpSpPr>
                          <wps:wsp>
                            <wps:cNvPr id="169" name="Arc 104"/>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Arc 105"/>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1" name="AutoShape 106"/>
                          <wps:cNvSpPr>
                            <a:spLocks noChangeArrowheads="1"/>
                          </wps:cNvSpPr>
                          <wps:spPr bwMode="auto">
                            <a:xfrm>
                              <a:off x="5407" y="13320"/>
                              <a:ext cx="2340" cy="1260"/>
                            </a:xfrm>
                            <a:prstGeom prst="wedgeEllipseCallout">
                              <a:avLst>
                                <a:gd name="adj1" fmla="val -44699"/>
                                <a:gd name="adj2" fmla="val 70000"/>
                              </a:avLst>
                            </a:prstGeom>
                            <a:solidFill>
                              <a:srgbClr val="FFFFFF"/>
                            </a:solidFill>
                            <a:ln w="9525">
                              <a:solidFill>
                                <a:srgbClr val="000000"/>
                              </a:solidFill>
                              <a:miter lim="800000"/>
                              <a:headEnd/>
                              <a:tailEnd/>
                            </a:ln>
                          </wps:spPr>
                          <wps:txbx>
                            <w:txbxContent>
                              <w:p w:rsidR="00DD321F" w:rsidRPr="00930F0A" w:rsidRDefault="00DD321F">
                                <w:pPr>
                                  <w:rPr>
                                    <w:b/>
                                    <w:sz w:val="28"/>
                                    <w:szCs w:val="28"/>
                                  </w:rPr>
                                </w:pPr>
                                <w:r w:rsidRPr="00930F0A">
                                  <w:rPr>
                                    <w:b/>
                                    <w:sz w:val="28"/>
                                    <w:szCs w:val="28"/>
                                  </w:rPr>
                                  <w:t>Catch me if you ca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08" o:spid="_x0000_s1098" style="position:absolute;left:0;text-align:left;margin-left:-14.4pt;margin-top:25.05pt;width:531pt;height:99pt;z-index:251614208" coordorigin="1267,14580" coordsize="1062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">
                <v:group id="Group 100" o:spid="_x0000_s1099" style="position:absolute;left:5587;top:1494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oiW8YAAADcAAAADwAAAGRycy9kb3ducmV2LnhtbESPT2vCQBTE70K/w/IK&#10;vZlNGmpLmlVEaulBCmqh9PbIPpNg9m3Irvnz7V2h4HGYmd8w+Wo0jeipc7VlBUkUgyAurK65VPBz&#10;3M7fQDiPrLGxTAomcrBaPsxyzLQdeE/9wZciQNhlqKDyvs2kdEVFBl1kW+LgnWxn0AfZlVJ3OAS4&#10;aeRzHC+kwZrDQoUtbSoqzoeLUfA54LBOk49+dz5tpr/jy/fvLiGlnh7H9TsIT6O/h//bX1pB+p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SiJbxgAAANwA&#10;AAAPAAAAAAAAAAAAAAAAAKoCAABkcnMvZG93bnJldi54bWxQSwUGAAAAAAQABAD6AAAAnQMAAAAA&#10;">
                  <v:shape id="Arc 101" o:spid="_x0000_s1100"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bX08IA&#10;AADcAAAADwAAAGRycy9kb3ducmV2LnhtbESPwWrDMBBE74X+g9hCb41chzjFiRKKwU2PSewPWKyt&#10;bWKtjKQ67t9HhUCOw8y8Ybb72QxiIud7ywreFwkI4sbqnlsFdVW+fYDwAVnjYJkU/JGH/e75aYu5&#10;tlc+0XQOrYgQ9jkq6EIYcyl905FBv7AjcfR+rDMYonSt1A6vEW4GmSZJJg32HBc6HKnoqLmcf42C&#10;qs+OXykXWQRNYWXLg6tXS6VeX+bPDYhAc3iE7+1vrWC5TuH/TDwCcn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9tfTwgAAANwAAAAPAAAAAAAAAAAAAAAAAJgCAABkcnMvZG93&#10;bnJldi54bWxQSwUGAAAAAAQABAD1AAAAhwMAAAAA&#10;" path="m-1,nfc11929,,21600,9670,21600,21600em-1,nsc11929,,21600,9670,21600,21600l,21600,-1,xe" filled="f">
                    <v:path arrowok="t" o:extrusionok="f" o:connecttype="custom" o:connectlocs="0,0;1080,360;0,360" o:connectangles="0,0,0"/>
                  </v:shape>
                  <v:shape id="Arc 102" o:spid="_x0000_s1101"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E/8UA&#10;AADcAAAADwAAAGRycy9kb3ducmV2LnhtbESPQWvCQBSE7wX/w/IEb3WjgpXoKhpQLLRC1Iu3Z/aZ&#10;BLNvQ3aN8d93C4Ueh5n5hlmsOlOJlhpXWlYwGkYgiDOrS84VnE/b9xkI55E1VpZJwYscrJa9twXG&#10;2j45pfbocxEg7GJUUHhfx1K6rCCDbmhr4uDdbGPQB9nkUjf4DHBTyXEUTaXBksNCgTUlBWX348Mo&#10;SC/68J1c949ks5PT9vqVvm6fqVKDfreeg/DU+f/wX3uvFUw+JvB7Jhw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cUT/xQAAANwAAAAPAAAAAAAAAAAAAAAAAJgCAABkcnMv&#10;ZG93bnJldi54bWxQSwUGAAAAAAQABAD1AAAAigMAAAAA&#10;" path="m-1,nfc11929,,21600,9670,21600,21600em-1,nsc11929,,21600,9670,21600,21600l,21600,-1,xe" filled="f">
                    <v:path arrowok="t" o:extrusionok="f" o:connecttype="custom" o:connectlocs="0,0;1080,360;0,360" o:connectangles="0,0,0"/>
                  </v:shape>
                </v:group>
                <v:group id="Group 107" o:spid="_x0000_s1102" style="position:absolute;left:1267;top:14580;width:10620;height:1980" coordorigin="1267,13320" coordsize="1062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group id="Group 82" o:spid="_x0000_s1103" style="position:absolute;left:3427;top:14400;width:2160;height:900"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EkWMYAAADcAAAADwAAAGRycy9kb3ducmV2LnhtbESPQWvCQBSE7wX/w/IK&#10;3ppNlLSSZhWRKh5CoSqU3h7ZZxLMvg3ZbRL/fbdQ6HGYmW+YfDOZVgzUu8aygiSKQRCXVjdcKbic&#10;908rEM4ja2wtk4I7OdisZw85ZtqO/EHDyVciQNhlqKD2vsukdGVNBl1kO+LgXW1v0AfZV1L3OAa4&#10;aeUijp+lwYbDQo0d7Woqb6dvo+Aw4rhdJm9Dcbvu7l/n9P2zSEip+eO0fQXhafL/4b/2UStYvq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cSRYxgAAANwA&#10;AAAPAAAAAAAAAAAAAAAAAKoCAABkcnMvZG93bnJldi54bWxQSwUGAAAAAAQABAD6AAAAnQMAAAAA&#10;">
                    <v:group id="Group 83" o:spid="_x0000_s1104" style="position:absolute;left:3600;top:2340;width:6120;height:2520" coordorigin="3600,2340" coordsize="612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shape id="AutoShape 84" o:spid="_x0000_s1105" type="#_x0000_t6" style="position:absolute;left:3600;top:2880;width:1620;height:1800;rotation:-927003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VCEMQA&#10;AADcAAAADwAAAGRycy9kb3ducmV2LnhtbESPUWvCMBSF3wX/Q7jC3jTdBCvVKNtgQ4Qh6xy+Xpq7&#10;pKy5KU2s9d+bgbDHwznnO5z1dnCN6KkLtWcFj7MMBHHldc1GwfHrbboEESKyxsYzKbhSgO1mPFpj&#10;of2FP6kvoxEJwqFABTbGtpAyVJYchplviZP34zuHMcnOSN3hJcFdI5+ybCEd1pwWLLb0aqn6Lc9O&#10;wXB6WXz0x0N8P5v5/jtf2mCCVephMjyvQEQa4n/43t5pBfM8h78z6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1QhDEAAAA3AAAAA8AAAAAAAAAAAAAAAAAmAIAAGRycy9k&#10;b3ducmV2LnhtbFBLBQYAAAAABAAEAPUAAACJAwAAAAA=&#10;" strokeweight="2.25pt"/>
                      <v:oval id="Oval 85" o:spid="_x0000_s1106" style="position:absolute;left:5040;top:2340;width:468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nyxMEA&#10;AADcAAAADwAAAGRycy9kb3ducmV2LnhtbERPy4rCMBTdD/gP4QqzG1MrqFSj+GBgFrPxsXB5aa5t&#10;sbkpSfpwvn6yEFweznu9HUwtOnK+sqxgOklAEOdWV1wouF6+v5YgfEDWWFsmBU/ysN2MPtaYadvz&#10;ibpzKEQMYZ+hgjKEJpPS5yUZ9BPbEEfubp3BEKErpHbYx3BTyzRJ5tJgxbGhxIYOJeWPc2sU7M3t&#10;0qbH+e+zHQ63zv7tZqnrlfocD7sViEBDeItf7h+tYLaIa+OZeAT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J8sTBAAAA3AAAAA8AAAAAAAAAAAAAAAAAmAIAAGRycy9kb3du&#10;cmV2LnhtbFBLBQYAAAAABAAEAPUAAACGAwAAAAA=&#10;" strokeweight="2.25pt"/>
                      <v:shape id="AutoShape 86" o:spid="_x0000_s1107" type="#_x0000_t23" style="position:absolute;left:8460;top:28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qpP8MA&#10;AADcAAAADwAAAGRycy9kb3ducmV2LnhtbESP0YrCMBRE3wX/IVxh3zRVobrVtKiwrC+C1f2Aa3Nt&#10;i81NaaLWv98IC/s4zMwZZp31phEP6lxtWcF0EoEgLqyuuVTwc/4aL0E4j6yxsUwKXuQgS4eDNSba&#10;Pjmnx8mXIkDYJaig8r5NpHRFRQbdxLbEwbvazqAPsiul7vAZ4KaRsyiKpcGaw0KFLe0qKm6nu1Fg&#10;4230nc/ca27vm607Lg/7S+yV+hj1mxUIT73/D/+191rBfPEJ7zPhCM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qpP8MAAADcAAAADwAAAAAAAAAAAAAAAACYAgAAZHJzL2Rv&#10;d25yZXYueG1sUEsFBgAAAAAEAAQA9QAAAIgDAAAAAA==&#10;" fillcolor="black"/>
                      <v:shape id="AutoShape 87" o:spid="_x0000_s1108" type="#_x0000_t184" style="position:absolute;left:9360;top:34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JrEsEA&#10;AADcAAAADwAAAGRycy9kb3ducmV2LnhtbERPyWrDMBC9F/IPYgK9NXIaMMaNEkoh0FtS16TObbCm&#10;lqk1Mpbi5e+rQ6HHx9v3x9l2YqTBt44VbDcJCOLa6ZYbBeXn6SkD4QOyxs4xKVjIw/Gwethjrt3E&#10;HzQWoRExhH2OCkwIfS6lrw1Z9BvXE0fu2w0WQ4RDI/WAUwy3nXxOklRabDk2GOzpzVD9U9ytgups&#10;v27pteTbNVwyky1VnS6VUo/r+fUFRKA5/Iv/3O9awS6L8+OZeATk4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yaxLBAAAA3AAAAA8AAAAAAAAAAAAAAAAAmAIAAGRycy9kb3du&#10;cmV2LnhtbFBLBQYAAAAABAAEAPUAAACGAwAAAAA=&#10;" fillcolor="black"/>
                    </v:group>
                    <v:shape id="Text Box 88" o:spid="_x0000_s1109" type="#_x0000_t202" style="position:absolute;left:6270;top:270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eHMcQA&#10;AADcAAAADwAAAGRycy9kb3ducmV2LnhtbESP3YrCMBSE7xd8h3AEbxZN1V2r1Sgq7OKtPw9w2hzb&#10;YnNSmmjr228EYS+HmfmGWW06U4kHNa60rGA8ikAQZ1aXnCu4nH+GcxDOI2usLJOCJznYrHsfK0y0&#10;bflIj5PPRYCwS1BB4X2dSOmyggy6ka2Jg3e1jUEfZJNL3WAb4KaSkyiaSYMlh4UCa9oXlN1Od6Pg&#10;emg/vxdt+usv8fFrtsMyTu1TqUG/2y5BeOr8f/jdPmgF0/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HhzHEAAAA3AAAAA8AAAAAAAAAAAAAAAAAmAIAAGRycy9k&#10;b3ducmV2LnhtbFBLBQYAAAAABAAEAPUAAACJAwAAAAA=&#10;" stroked="f">
                      <v:textbox>
                        <w:txbxContent>
                          <w:p w:rsidR="00DD321F" w:rsidRPr="00695113" w:rsidRDefault="00DD321F" w:rsidP="0092749C">
                            <w:pPr>
                              <w:rPr>
                                <w:b/>
                                <w:sz w:val="144"/>
                                <w:szCs w:val="144"/>
                              </w:rPr>
                            </w:pPr>
                          </w:p>
                        </w:txbxContent>
                      </v:textbox>
                    </v:shape>
                  </v:group>
                  <v:group id="Group 93" o:spid="_x0000_s1110" style="position:absolute;left:1267;top:1368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shape id="Arc 91" o:spid="_x0000_s1111"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8Cb8EA&#10;AADcAAAADwAAAGRycy9kb3ducmV2LnhtbESP3YrCMBSE7xd8h3AE79ZUi0WqsUhBdy/Xnwc4NMe2&#10;2JyUJNbu25uFBS+HmfmG2Raj6cRAzreWFSzmCQjiyuqWawXXy+FzDcIHZI2dZVLwSx6K3eRji7m2&#10;Tz7RcA61iBD2OSpoQuhzKX3VkEE/tz1x9G7WGQxRulpqh88IN51cJkkmDbYcFxrsqWyoup8fRsGl&#10;zX6OSy6zCBrCyh6+3HWVKjWbjvsNiEBjeIf/299aQbpO4e9MPAJ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vAm/BAAAA3AAAAA8AAAAAAAAAAAAAAAAAmAIAAGRycy9kb3du&#10;cmV2LnhtbFBLBQYAAAAABAAEAPUAAACGAwAAAAA=&#10;" path="m-1,nfc11929,,21600,9670,21600,21600em-1,nsc11929,,21600,9670,21600,21600l,21600,-1,xe" filled="f">
                      <v:path arrowok="t" o:extrusionok="f" o:connecttype="custom" o:connectlocs="0,0;1080,360;0,360" o:connectangles="0,0,0"/>
                    </v:shape>
                    <v:shape id="Arc 92" o:spid="_x0000_s1112"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4itMYA&#10;AADcAAAADwAAAGRycy9kb3ducmV2LnhtbESPQWvCQBCF70L/wzKF3nRjD0FSV9FAi4W2EOvF25gd&#10;k2B2NmTXGP995yD0NsN78943y/XoWjVQHxrPBuazBBRx6W3DlYHD7/t0ASpEZIutZzJwpwDr1dNk&#10;iZn1Ny5o2MdKSQiHDA3UMXaZ1qGsyWGY+Y5YtLPvHUZZ+0rbHm8S7lr9miSpdtiwNNTYUV5Tedlf&#10;nYHiaH++89Pumm8/dDqcvor7+bMw5uV53LyBijTGf/PjemcFPxV8eUYm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4itMYAAADcAAAADwAAAAAAAAAAAAAAAACYAgAAZHJz&#10;L2Rvd25yZXYueG1sUEsFBgAAAAAEAAQA9QAAAIsDAAAAAA==&#10;" path="m-1,nfc11929,,21600,9670,21600,21600em-1,nsc11929,,21600,9670,21600,21600l,21600,-1,xe" filled="f">
                      <v:path arrowok="t" o:extrusionok="f" o:connecttype="custom" o:connectlocs="0,0;1080,360;0,360" o:connectangles="0,0,0"/>
                    </v:shape>
                  </v:group>
                  <v:group id="Group 94" o:spid="_x0000_s1113" style="position:absolute;left:9727;top:1368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Arc 95" o:spid="_x0000_s1114"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sv78IA&#10;AADcAAAADwAAAGRycy9kb3ducmV2LnhtbESPwWrDMBBE74X8g9hAbo0cF5vgRAkhkLbHNvYHLNbG&#10;NrFWRlJs9++jQqG3XWbm7ez+OJtejOR8Z1nBZp2AIK6t7rhRUJWX1y0IH5A19pZJwQ95OB4WL3ss&#10;tJ34m8ZraESEsC9QQRvCUEjp65YM+rUdiKN2s85giKtrpHY4RbjpZZokuTTYcbzQ4kDnlur79WEU&#10;lF3+9Z7yOY+gMWT28uGq7E2p1XI+7UAEmsO/+S/9qWP9PIXfZ+IE8vA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6y/vwgAAANwAAAAPAAAAAAAAAAAAAAAAAJgCAABkcnMvZG93&#10;bnJldi54bWxQSwUGAAAAAAQABAD1AAAAhwMAAAAA&#10;" path="m-1,nfc11929,,21600,9670,21600,21600em-1,nsc11929,,21600,9670,21600,21600l,21600,-1,xe" filled="f">
                      <v:path arrowok="t" o:extrusionok="f" o:connecttype="custom" o:connectlocs="0,0;1080,360;0,360" o:connectangles="0,0,0"/>
                    </v:shape>
                    <v:shape id="Arc 96" o:spid="_x0000_s1115"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y8w8MA&#10;AADcAAAADwAAAGRycy9kb3ducmV2LnhtbERPTWvCQBC9F/wPywje6kaFUKKrtAFFQQuxXnobs2MS&#10;mp0N2TXGf+8KQm/zeJ+zWPWmFh21rrKsYDKOQBDnVldcKDj9rN8/QDiPrLG2TAru5GC1HLwtMNH2&#10;xhl1R1+IEMIuQQWl900ipctLMujGtiEO3MW2Bn2AbSF1i7cQbmo5jaJYGqw4NJTYUFpS/ne8GgXZ&#10;r/4+pOftNf3ayLg777P7ZZcpNRr2n3MQnnr/L365tzrMj2fwfCZ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y8w8MAAADcAAAADwAAAAAAAAAAAAAAAACYAgAAZHJzL2Rv&#10;d25yZXYueG1sUEsFBgAAAAAEAAQA9QAAAIgDAAAAAA==&#10;" path="m-1,nfc11929,,21600,9670,21600,21600em-1,nsc11929,,21600,9670,21600,21600l,21600,-1,xe" filled="f">
                      <v:path arrowok="t" o:extrusionok="f" o:connecttype="custom" o:connectlocs="0,0;1080,360;0,360" o:connectangles="0,0,0"/>
                    </v:shape>
                  </v:group>
                  <v:group id="Group 97" o:spid="_x0000_s1116" style="position:absolute;left:7747;top:1368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shape id="Arc 98" o:spid="_x0000_s1117"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K3m8IA&#10;AADcAAAADwAAAGRycy9kb3ducmV2LnhtbESPwWrDMBBE74X+g9hCb41cF5vgRjYhkLTHNPYHLNbW&#10;NrFWRlJt5++rQqC3XWbm7eyuWs0oZnJ+sKzgdZOAIG6tHrhT0NTHly0IH5A1jpZJwY08VOXjww4L&#10;bRf+ovkSOhEh7AtU0IcwFVL6tieDfmMn4qh9W2cwxNV1UjtcItyMMk2SXBocOF7ocaJDT+318mMU&#10;1EN+PqV8yCNoDpk9frgme1Pq+Wndv4MItIZ/8z39qWP9PIO/Z+IEsv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ArebwgAAANwAAAAPAAAAAAAAAAAAAAAAAJgCAABkcnMvZG93&#10;bnJldi54bWxQSwUGAAAAAAQABAD1AAAAhwMAAAAA&#10;" path="m-1,nfc11929,,21600,9670,21600,21600em-1,nsc11929,,21600,9670,21600,21600l,21600,-1,xe" filled="f">
                      <v:path arrowok="t" o:extrusionok="f" o:connecttype="custom" o:connectlocs="0,0;1080,360;0,360" o:connectangles="0,0,0"/>
                    </v:shape>
                    <v:shape id="Arc 99" o:spid="_x0000_s1118"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6wMQA&#10;AADcAAAADwAAAGRycy9kb3ducmV2LnhtbERPTWvCQBC9F/wPywje6sYeYolupA1YFGwh1ktvk+yY&#10;hGZnQ3aN8d93BaG3ebzPWW9G04qBetdYVrCYRyCIS6sbrhScvrfPryCcR9bYWiYFN3KwSSdPa0y0&#10;vXJOw9FXIoSwS1BB7X2XSOnKmgy6ue2IA3e2vUEfYF9J3eM1hJtWvkRRLA02HBpq7Cirqfw9XoyC&#10;/Ed/fWbF7pK9f8h4KA757bzPlZpNx7cVCE+j/xc/3Dsd5sdLuD8TLp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XusDEAAAA3AAAAA8AAAAAAAAAAAAAAAAAmAIAAGRycy9k&#10;b3ducmV2LnhtbFBLBQYAAAAABAAEAPUAAACJAwAAAAA=&#10;" path="m-1,nfc11929,,21600,9670,21600,21600em-1,nsc11929,,21600,9670,21600,21600l,21600,-1,xe" filled="f">
                      <v:path arrowok="t" o:extrusionok="f" o:connecttype="custom" o:connectlocs="0,0;1080,360;0,360" o:connectangles="0,0,0"/>
                    </v:shape>
                  </v:group>
                  <v:group id="Group 103" o:spid="_x0000_s1119" style="position:absolute;left:3427;top:1368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Arc 104" o:spid="_x0000_s1120"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9nsEA&#10;AADcAAAADwAAAGRycy9kb3ducmV2LnhtbESP0YrCMBBF3wX/IYzgm6arWLTbVERQ93FX/YChmW3L&#10;NpOSxFr/3iwIvs1w7z1zJ98OphU9Od9YVvAxT0AQl1Y3XCm4Xg6zNQgfkDW2lknBgzxsi/Eox0zb&#10;O/9Qfw6ViBD2GSqoQ+gyKX1Zk0E/tx1x1H6tMxji6iqpHd4j3LRykSSpNNhwvFBjR/uayr/zzSi4&#10;NOn3ccH7NIL6sLKHk7uulkpNJ8PuE0SgIbzNr/SXjvXTDfw/Eye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5PvZ7BAAAA3AAAAA8AAAAAAAAAAAAAAAAAmAIAAGRycy9kb3du&#10;cmV2LnhtbFBLBQYAAAAABAAEAPUAAACGAwAAAAA=&#10;" path="m-1,nfc11929,,21600,9670,21600,21600em-1,nsc11929,,21600,9670,21600,21600l,21600,-1,xe" filled="f">
                      <v:path arrowok="t" o:extrusionok="f" o:connecttype="custom" o:connectlocs="0,0;1080,360;0,360" o:connectangles="0,0,0"/>
                    </v:shape>
                    <v:shape id="Arc 105" o:spid="_x0000_s1121"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e0acYA&#10;AADcAAAADwAAAGRycy9kb3ducmV2LnhtbESPQWvCQBCF7wX/wzKCt7qxBy2pq9SARcEWor30NmbH&#10;JJidDdk1xn/fORR6m+G9ee+b5XpwjeqpC7VnA7NpAoq48Lbm0sD3afv8CipEZIuNZzLwoADr1ehp&#10;ian1d86pP8ZSSQiHFA1UMbap1qGoyGGY+pZYtIvvHEZZu1LbDu8S7hr9kiRz7bBmaaiwpayi4nq8&#10;OQP5j/36zM67W7b50PP+fMgfl31uzGQ8vL+BijTEf/Pf9c4K/kLw5RmZ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e0acYAAADcAAAADwAAAAAAAAAAAAAAAACYAgAAZHJz&#10;L2Rvd25yZXYueG1sUEsFBgAAAAAEAAQA9QAAAIsDAAAAAA==&#10;" path="m-1,nfc11929,,21600,9670,21600,21600em-1,nsc11929,,21600,9670,21600,21600l,21600,-1,xe" filled="f">
                      <v:path arrowok="t" o:extrusionok="f" o:connecttype="custom" o:connectlocs="0,0;1080,360;0,360" o:connectangles="0,0,0"/>
                    </v:shape>
                  </v:group>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106" o:spid="_x0000_s1122" type="#_x0000_t63" style="position:absolute;left:5407;top:13320;width:23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llxMYA&#10;AADcAAAADwAAAGRycy9kb3ducmV2LnhtbESPQWvCQBCF74X+h2UKvdWNUlRSV6mCVjwojUV6nGan&#10;2WB2Nma3Mf57VxB6m+G9ed+byayzlWip8aVjBf1eAoI4d7rkQsHXfvkyBuEDssbKMSm4kIfZ9PFh&#10;gql2Z/6kNguFiCHsU1RgQqhTKX1uyKLvuZo4ar+usRji2hRSN3iO4baSgyQZSoslR4LBmhaG8mP2&#10;ZyN3a8Y/H/NjRq96336fytXmsDso9fzUvb+BCNSFf/P9eq1j/VEfbs/ECe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llxMYAAADcAAAADwAAAAAAAAAAAAAAAACYAgAAZHJz&#10;L2Rvd25yZXYueG1sUEsFBgAAAAAEAAQA9QAAAIsDAAAAAA==&#10;" adj="1145">
                    <v:textbox>
                      <w:txbxContent>
                        <w:p w:rsidR="00DD321F" w:rsidRPr="00930F0A" w:rsidRDefault="00DD321F">
                          <w:pPr>
                            <w:rPr>
                              <w:b/>
                              <w:sz w:val="28"/>
                              <w:szCs w:val="28"/>
                            </w:rPr>
                          </w:pPr>
                          <w:r w:rsidRPr="00930F0A">
                            <w:rPr>
                              <w:b/>
                              <w:sz w:val="28"/>
                              <w:szCs w:val="28"/>
                            </w:rPr>
                            <w:t>Catch me if you can!</w:t>
                          </w:r>
                        </w:p>
                      </w:txbxContent>
                    </v:textbox>
                  </v:shape>
                </v:group>
              </v:group>
            </w:pict>
          </mc:Fallback>
        </mc:AlternateContent>
      </w:r>
      <w:r w:rsidR="008A5CC7" w:rsidRPr="0092749C">
        <w:rPr>
          <w:b/>
          <w:sz w:val="28"/>
          <w:szCs w:val="28"/>
        </w:rPr>
        <w:t xml:space="preserve"> Hand out small package of goldfish to all of the students! Allow students to enjoy their “catch.”</w:t>
      </w:r>
    </w:p>
    <w:p w:rsidR="00CC1FE9" w:rsidRDefault="00CC1FE9" w:rsidP="00CC1FE9">
      <w:pPr>
        <w:rPr>
          <w:b/>
          <w:sz w:val="28"/>
          <w:szCs w:val="28"/>
        </w:rPr>
      </w:pPr>
    </w:p>
    <w:p w:rsidR="00CC1FE9" w:rsidRDefault="00CC1FE9" w:rsidP="00CC1FE9">
      <w:pPr>
        <w:rPr>
          <w:b/>
          <w:sz w:val="28"/>
          <w:szCs w:val="28"/>
        </w:rPr>
      </w:pPr>
    </w:p>
    <w:p w:rsidR="00CC1FE9" w:rsidRDefault="00CC1FE9" w:rsidP="00CC1FE9">
      <w:pPr>
        <w:rPr>
          <w:b/>
          <w:sz w:val="28"/>
          <w:szCs w:val="28"/>
        </w:rPr>
      </w:pPr>
    </w:p>
    <w:p w:rsidR="00CC1FE9" w:rsidRDefault="00CC1FE9" w:rsidP="00CC1FE9">
      <w:pPr>
        <w:rPr>
          <w:b/>
          <w:sz w:val="28"/>
          <w:szCs w:val="28"/>
        </w:rPr>
      </w:pPr>
    </w:p>
    <w:p w:rsidR="00CC1FE9" w:rsidRDefault="00CC1FE9" w:rsidP="00CC1FE9">
      <w:pPr>
        <w:rPr>
          <w:b/>
          <w:sz w:val="28"/>
          <w:szCs w:val="28"/>
        </w:rPr>
      </w:pPr>
    </w:p>
    <w:p w:rsidR="00285D8A" w:rsidRDefault="00285D8A" w:rsidP="00CC1FE9">
      <w:pPr>
        <w:rPr>
          <w:b/>
          <w:sz w:val="28"/>
          <w:szCs w:val="28"/>
        </w:rPr>
      </w:pPr>
    </w:p>
    <w:p w:rsidR="00285D8A" w:rsidRDefault="00285D8A" w:rsidP="00CC1FE9">
      <w:pPr>
        <w:rPr>
          <w:b/>
          <w:sz w:val="28"/>
          <w:szCs w:val="28"/>
        </w:rPr>
      </w:pPr>
    </w:p>
    <w:p w:rsidR="00117E6A" w:rsidRDefault="00117E6A" w:rsidP="00CC1FE9">
      <w:pPr>
        <w:rPr>
          <w:b/>
          <w:sz w:val="28"/>
          <w:szCs w:val="28"/>
        </w:rPr>
        <w:sectPr w:rsidR="00117E6A" w:rsidSect="00693419">
          <w:pgSz w:w="12240" w:h="15840"/>
          <w:pgMar w:top="720" w:right="720" w:bottom="720" w:left="1080" w:header="720" w:footer="720" w:gutter="0"/>
          <w:cols w:space="720"/>
          <w:docGrid w:linePitch="360"/>
        </w:sectPr>
      </w:pPr>
    </w:p>
    <w:p w:rsidR="00D233E7" w:rsidRDefault="00D138C0" w:rsidP="00CC1FE9">
      <w:pPr>
        <w:rPr>
          <w:b/>
          <w:sz w:val="28"/>
          <w:szCs w:val="28"/>
        </w:rPr>
      </w:pPr>
      <w:r>
        <w:rPr>
          <w:b/>
          <w:noProof/>
          <w:sz w:val="28"/>
          <w:szCs w:val="28"/>
        </w:rPr>
        <w:lastRenderedPageBreak/>
        <w:drawing>
          <wp:inline distT="0" distB="0" distL="0" distR="0">
            <wp:extent cx="6619875" cy="8572500"/>
            <wp:effectExtent l="19050" t="0" r="9525" b="0"/>
            <wp:docPr id="5" name="Picture 5" descr="Cruise WS - Number Sens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ruise WS - Number Sense 1"/>
                    <pic:cNvPicPr>
                      <a:picLocks noChangeAspect="1" noChangeArrowheads="1"/>
                    </pic:cNvPicPr>
                  </pic:nvPicPr>
                  <pic:blipFill>
                    <a:blip r:embed="rId28" cstate="print"/>
                    <a:srcRect/>
                    <a:stretch>
                      <a:fillRect/>
                    </a:stretch>
                  </pic:blipFill>
                  <pic:spPr bwMode="auto">
                    <a:xfrm>
                      <a:off x="0" y="0"/>
                      <a:ext cx="6619875" cy="8572500"/>
                    </a:xfrm>
                    <a:prstGeom prst="rect">
                      <a:avLst/>
                    </a:prstGeom>
                    <a:noFill/>
                    <a:ln w="9525">
                      <a:noFill/>
                      <a:miter lim="800000"/>
                      <a:headEnd/>
                      <a:tailEnd/>
                    </a:ln>
                  </pic:spPr>
                </pic:pic>
              </a:graphicData>
            </a:graphic>
          </wp:inline>
        </w:drawing>
      </w:r>
    </w:p>
    <w:p w:rsidR="0031233C" w:rsidRDefault="0031233C" w:rsidP="00CC1FE9">
      <w:pPr>
        <w:rPr>
          <w:b/>
          <w:sz w:val="28"/>
          <w:szCs w:val="28"/>
        </w:rPr>
      </w:pPr>
    </w:p>
    <w:p w:rsidR="0031233C" w:rsidRDefault="0031233C" w:rsidP="00CC1FE9">
      <w:pPr>
        <w:rPr>
          <w:b/>
          <w:sz w:val="28"/>
          <w:szCs w:val="28"/>
        </w:rPr>
      </w:pPr>
    </w:p>
    <w:p w:rsidR="0031233C" w:rsidRDefault="0031233C" w:rsidP="00CC1FE9">
      <w:pPr>
        <w:rPr>
          <w:b/>
          <w:sz w:val="28"/>
          <w:szCs w:val="28"/>
        </w:rPr>
      </w:pPr>
    </w:p>
    <w:p w:rsidR="0031233C" w:rsidRDefault="00D138C0" w:rsidP="00CC1FE9">
      <w:pPr>
        <w:rPr>
          <w:b/>
          <w:sz w:val="28"/>
          <w:szCs w:val="28"/>
        </w:rPr>
        <w:sectPr w:rsidR="0031233C" w:rsidSect="00693419">
          <w:pgSz w:w="12240" w:h="15840"/>
          <w:pgMar w:top="720" w:right="720" w:bottom="720" w:left="1080" w:header="720" w:footer="720" w:gutter="0"/>
          <w:cols w:space="720"/>
          <w:docGrid w:linePitch="360"/>
        </w:sectPr>
      </w:pPr>
      <w:r>
        <w:rPr>
          <w:b/>
          <w:noProof/>
          <w:sz w:val="28"/>
          <w:szCs w:val="28"/>
        </w:rPr>
        <w:drawing>
          <wp:inline distT="0" distB="0" distL="0" distR="0">
            <wp:extent cx="6619875" cy="8572500"/>
            <wp:effectExtent l="19050" t="0" r="9525" b="0"/>
            <wp:docPr id="6" name="Picture 6" descr="Cruise WS - Number Sens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ruise WS - Number Sense 2"/>
                    <pic:cNvPicPr>
                      <a:picLocks noChangeAspect="1" noChangeArrowheads="1"/>
                    </pic:cNvPicPr>
                  </pic:nvPicPr>
                  <pic:blipFill>
                    <a:blip r:embed="rId29" cstate="print"/>
                    <a:srcRect/>
                    <a:stretch>
                      <a:fillRect/>
                    </a:stretch>
                  </pic:blipFill>
                  <pic:spPr bwMode="auto">
                    <a:xfrm>
                      <a:off x="0" y="0"/>
                      <a:ext cx="6619875" cy="8572500"/>
                    </a:xfrm>
                    <a:prstGeom prst="rect">
                      <a:avLst/>
                    </a:prstGeom>
                    <a:noFill/>
                    <a:ln w="9525">
                      <a:noFill/>
                      <a:miter lim="800000"/>
                      <a:headEnd/>
                      <a:tailEnd/>
                    </a:ln>
                  </pic:spPr>
                </pic:pic>
              </a:graphicData>
            </a:graphic>
          </wp:inline>
        </w:drawing>
      </w:r>
    </w:p>
    <w:p w:rsidR="00285D8A" w:rsidRDefault="00285D8A" w:rsidP="00CC1FE9">
      <w:pPr>
        <w:rPr>
          <w:b/>
          <w:sz w:val="28"/>
          <w:szCs w:val="28"/>
        </w:rPr>
      </w:pPr>
    </w:p>
    <w:p w:rsidR="00285D8A" w:rsidRDefault="00D138C0" w:rsidP="00CC1FE9">
      <w:pPr>
        <w:rPr>
          <w:b/>
          <w:sz w:val="28"/>
          <w:szCs w:val="28"/>
        </w:rPr>
      </w:pPr>
      <w:r>
        <w:rPr>
          <w:noProof/>
          <w:sz w:val="28"/>
          <w:szCs w:val="28"/>
        </w:rPr>
        <w:drawing>
          <wp:anchor distT="0" distB="0" distL="114300" distR="114300" simplePos="0" relativeHeight="251616256" behindDoc="0" locked="0" layoutInCell="1" allowOverlap="1">
            <wp:simplePos x="0" y="0"/>
            <wp:positionH relativeFrom="column">
              <wp:posOffset>5715000</wp:posOffset>
            </wp:positionH>
            <wp:positionV relativeFrom="paragraph">
              <wp:posOffset>0</wp:posOffset>
            </wp:positionV>
            <wp:extent cx="838200" cy="1276350"/>
            <wp:effectExtent l="0" t="0" r="0" b="0"/>
            <wp:wrapSquare wrapText="bothSides"/>
            <wp:docPr id="137" name="Picture 137" descr="j0288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j0288994"/>
                    <pic:cNvPicPr>
                      <a:picLocks noChangeAspect="1" noChangeArrowheads="1"/>
                    </pic:cNvPicPr>
                  </pic:nvPicPr>
                  <pic:blipFill>
                    <a:blip r:embed="rId30" cstate="print"/>
                    <a:srcRect/>
                    <a:stretch>
                      <a:fillRect/>
                    </a:stretch>
                  </pic:blipFill>
                  <pic:spPr bwMode="auto">
                    <a:xfrm>
                      <a:off x="0" y="0"/>
                      <a:ext cx="838200" cy="1276350"/>
                    </a:xfrm>
                    <a:prstGeom prst="rect">
                      <a:avLst/>
                    </a:prstGeom>
                    <a:noFill/>
                    <a:ln w="9525">
                      <a:noFill/>
                      <a:miter lim="800000"/>
                      <a:headEnd/>
                      <a:tailEnd/>
                    </a:ln>
                  </pic:spPr>
                </pic:pic>
              </a:graphicData>
            </a:graphic>
          </wp:anchor>
        </w:drawing>
      </w:r>
    </w:p>
    <w:p w:rsidR="008A5CC7" w:rsidRPr="00490C71" w:rsidRDefault="00490C71" w:rsidP="00CC1FE9">
      <w:pPr>
        <w:rPr>
          <w:b/>
          <w:sz w:val="28"/>
          <w:szCs w:val="28"/>
        </w:rPr>
      </w:pPr>
      <w:r>
        <w:rPr>
          <w:b/>
          <w:sz w:val="28"/>
          <w:szCs w:val="28"/>
        </w:rPr>
        <w:t>Diving in</w:t>
      </w:r>
      <w:r w:rsidR="00A64FD9" w:rsidRPr="00490C71">
        <w:rPr>
          <w:b/>
          <w:sz w:val="28"/>
          <w:szCs w:val="28"/>
        </w:rPr>
        <w:t>to Computation &amp; Estimation with Scuba Steve!</w:t>
      </w:r>
    </w:p>
    <w:p w:rsidR="008A5CC7" w:rsidRPr="00490C71" w:rsidRDefault="008A5CC7" w:rsidP="008A5CC7">
      <w:pPr>
        <w:ind w:left="720"/>
        <w:rPr>
          <w:b/>
          <w:sz w:val="28"/>
          <w:szCs w:val="28"/>
        </w:rPr>
      </w:pPr>
    </w:p>
    <w:p w:rsidR="00F04A61" w:rsidRPr="00490C71" w:rsidRDefault="00A64FD9">
      <w:pPr>
        <w:rPr>
          <w:b/>
          <w:sz w:val="28"/>
          <w:szCs w:val="28"/>
        </w:rPr>
      </w:pPr>
      <w:r w:rsidRPr="00490C71">
        <w:rPr>
          <w:b/>
          <w:sz w:val="28"/>
          <w:szCs w:val="28"/>
        </w:rPr>
        <w:t>This is a game is a scuba dive student activity bas</w:t>
      </w:r>
      <w:r w:rsidR="00D33C22">
        <w:rPr>
          <w:b/>
          <w:sz w:val="28"/>
          <w:szCs w:val="28"/>
        </w:rPr>
        <w:t xml:space="preserve">ed on </w:t>
      </w:r>
      <w:r w:rsidR="00E04E53">
        <w:rPr>
          <w:b/>
          <w:sz w:val="28"/>
          <w:szCs w:val="28"/>
        </w:rPr>
        <w:t xml:space="preserve">review </w:t>
      </w:r>
      <w:r w:rsidR="00D33C22">
        <w:rPr>
          <w:b/>
          <w:sz w:val="28"/>
          <w:szCs w:val="28"/>
        </w:rPr>
        <w:t>questions relating to</w:t>
      </w:r>
      <w:r w:rsidRPr="00490C71">
        <w:rPr>
          <w:b/>
          <w:sz w:val="28"/>
          <w:szCs w:val="28"/>
        </w:rPr>
        <w:t xml:space="preserve"> computation and estimation.</w:t>
      </w:r>
    </w:p>
    <w:p w:rsidR="00A64FD9" w:rsidRPr="00490C71" w:rsidRDefault="00A64FD9">
      <w:pPr>
        <w:rPr>
          <w:b/>
          <w:sz w:val="28"/>
          <w:szCs w:val="28"/>
        </w:rPr>
      </w:pPr>
    </w:p>
    <w:p w:rsidR="00A64FD9" w:rsidRPr="00490C71" w:rsidRDefault="00A64FD9">
      <w:pPr>
        <w:rPr>
          <w:b/>
          <w:sz w:val="28"/>
          <w:szCs w:val="28"/>
        </w:rPr>
      </w:pPr>
      <w:r w:rsidRPr="00490C71">
        <w:rPr>
          <w:b/>
          <w:sz w:val="28"/>
          <w:szCs w:val="28"/>
        </w:rPr>
        <w:t xml:space="preserve">Copy and laminate the Scuba Dive Activity page. One for each table </w:t>
      </w:r>
    </w:p>
    <w:p w:rsidR="00A64FD9" w:rsidRPr="00490C71" w:rsidRDefault="00A64FD9">
      <w:pPr>
        <w:rPr>
          <w:b/>
          <w:sz w:val="28"/>
          <w:szCs w:val="28"/>
        </w:rPr>
      </w:pPr>
      <w:r w:rsidRPr="00490C71">
        <w:rPr>
          <w:b/>
          <w:sz w:val="28"/>
          <w:szCs w:val="28"/>
        </w:rPr>
        <w:t>or group of 2 to 4 in your classroom.</w:t>
      </w:r>
    </w:p>
    <w:p w:rsidR="00A64FD9" w:rsidRPr="00490C71" w:rsidRDefault="00A64FD9">
      <w:pPr>
        <w:rPr>
          <w:b/>
          <w:sz w:val="28"/>
          <w:szCs w:val="28"/>
        </w:rPr>
      </w:pPr>
    </w:p>
    <w:p w:rsidR="00A64FD9" w:rsidRPr="00490C71" w:rsidRDefault="00A64FD9">
      <w:pPr>
        <w:rPr>
          <w:b/>
          <w:sz w:val="28"/>
          <w:szCs w:val="28"/>
        </w:rPr>
      </w:pPr>
      <w:r w:rsidRPr="00490C71">
        <w:rPr>
          <w:b/>
          <w:sz w:val="28"/>
          <w:szCs w:val="28"/>
        </w:rPr>
        <w:t xml:space="preserve">Each student receives a worksheet of 10 problems regarding computation </w:t>
      </w:r>
    </w:p>
    <w:p w:rsidR="00A64FD9" w:rsidRPr="00490C71" w:rsidRDefault="00A64FD9">
      <w:pPr>
        <w:rPr>
          <w:b/>
          <w:sz w:val="28"/>
          <w:szCs w:val="28"/>
        </w:rPr>
      </w:pPr>
      <w:r w:rsidRPr="00490C71">
        <w:rPr>
          <w:b/>
          <w:sz w:val="28"/>
          <w:szCs w:val="28"/>
        </w:rPr>
        <w:t>and estimation. Students should work independently and again show all of their work, before they can participate in the dive.</w:t>
      </w:r>
    </w:p>
    <w:p w:rsidR="00A64FD9" w:rsidRPr="00490C71" w:rsidRDefault="00A64FD9">
      <w:pPr>
        <w:rPr>
          <w:b/>
          <w:sz w:val="28"/>
          <w:szCs w:val="28"/>
        </w:rPr>
      </w:pPr>
    </w:p>
    <w:p w:rsidR="00A64FD9" w:rsidRPr="00490C71" w:rsidRDefault="00A64FD9">
      <w:pPr>
        <w:rPr>
          <w:b/>
          <w:sz w:val="28"/>
          <w:szCs w:val="28"/>
        </w:rPr>
      </w:pPr>
      <w:r w:rsidRPr="00490C71">
        <w:rPr>
          <w:b/>
          <w:sz w:val="28"/>
          <w:szCs w:val="28"/>
        </w:rPr>
        <w:t>They receive their diving certification when all of the problems are completed and all work is shown At that point the student is given his diving game piece</w:t>
      </w:r>
    </w:p>
    <w:p w:rsidR="00A64FD9" w:rsidRPr="00490C71" w:rsidRDefault="00A64FD9">
      <w:pPr>
        <w:rPr>
          <w:b/>
          <w:sz w:val="28"/>
          <w:szCs w:val="28"/>
        </w:rPr>
      </w:pPr>
      <w:r w:rsidRPr="00490C71">
        <w:rPr>
          <w:b/>
          <w:sz w:val="28"/>
          <w:szCs w:val="28"/>
        </w:rPr>
        <w:t>(we use the four different color centimeter cubes as game pieces).</w:t>
      </w:r>
    </w:p>
    <w:p w:rsidR="00A64FD9" w:rsidRPr="00490C71" w:rsidRDefault="00A64FD9">
      <w:pPr>
        <w:rPr>
          <w:b/>
          <w:sz w:val="28"/>
          <w:szCs w:val="28"/>
        </w:rPr>
      </w:pPr>
    </w:p>
    <w:p w:rsidR="00A64FD9" w:rsidRPr="00490C71" w:rsidRDefault="00A64FD9">
      <w:pPr>
        <w:rPr>
          <w:b/>
          <w:sz w:val="28"/>
          <w:szCs w:val="28"/>
        </w:rPr>
      </w:pPr>
      <w:r w:rsidRPr="00490C71">
        <w:rPr>
          <w:b/>
          <w:sz w:val="28"/>
          <w:szCs w:val="28"/>
        </w:rPr>
        <w:t>After the whole class has a game piece, the actual dive begins. Each player puts his/her diver (cube) on the waves at 0 feet, or sea level.</w:t>
      </w:r>
    </w:p>
    <w:p w:rsidR="00A64FD9" w:rsidRPr="00490C71" w:rsidRDefault="00A64FD9">
      <w:pPr>
        <w:rPr>
          <w:b/>
          <w:sz w:val="28"/>
          <w:szCs w:val="28"/>
        </w:rPr>
      </w:pPr>
    </w:p>
    <w:p w:rsidR="00490C71" w:rsidRPr="00490C71" w:rsidRDefault="00A64FD9">
      <w:pPr>
        <w:rPr>
          <w:b/>
          <w:sz w:val="28"/>
          <w:szCs w:val="28"/>
        </w:rPr>
      </w:pPr>
      <w:r w:rsidRPr="00490C71">
        <w:rPr>
          <w:b/>
          <w:sz w:val="28"/>
          <w:szCs w:val="28"/>
        </w:rPr>
        <w:t xml:space="preserve">Teachers will ask </w:t>
      </w:r>
      <w:r w:rsidR="00490C71" w:rsidRPr="00490C71">
        <w:rPr>
          <w:b/>
          <w:sz w:val="28"/>
          <w:szCs w:val="28"/>
        </w:rPr>
        <w:t>for responses for one question at a time. Again this is at your discretion, we often use ABCD cards or white boards with the students to get a quick look at the answers. Answers should be discussed one at a time as needed.</w:t>
      </w:r>
    </w:p>
    <w:p w:rsidR="00490C71" w:rsidRPr="00490C71" w:rsidRDefault="00490C71">
      <w:pPr>
        <w:rPr>
          <w:b/>
          <w:sz w:val="28"/>
          <w:szCs w:val="28"/>
        </w:rPr>
      </w:pPr>
    </w:p>
    <w:p w:rsidR="00A64FD9" w:rsidRPr="00490C71" w:rsidRDefault="00A64FD9">
      <w:pPr>
        <w:rPr>
          <w:b/>
          <w:sz w:val="28"/>
          <w:szCs w:val="28"/>
        </w:rPr>
      </w:pPr>
      <w:r w:rsidRPr="00490C71">
        <w:rPr>
          <w:b/>
          <w:sz w:val="28"/>
          <w:szCs w:val="28"/>
        </w:rPr>
        <w:t>If the student has the correct answer, he/she gets to dive to the next 100 foot level on the board.</w:t>
      </w:r>
      <w:r w:rsidR="00490C71" w:rsidRPr="00490C71">
        <w:rPr>
          <w:b/>
          <w:sz w:val="28"/>
          <w:szCs w:val="28"/>
        </w:rPr>
        <w:t xml:space="preserve"> If the student is not correct, they have the opportunity to re-do the problem wit</w:t>
      </w:r>
      <w:r w:rsidR="00490C71">
        <w:rPr>
          <w:b/>
          <w:sz w:val="28"/>
          <w:szCs w:val="28"/>
        </w:rPr>
        <w:t>h the class as it is discussed and then move their game piece. We dive in groups so each table wants to help their fellow divers succeed.</w:t>
      </w:r>
    </w:p>
    <w:p w:rsidR="00490C71" w:rsidRPr="00490C71" w:rsidRDefault="00490C71">
      <w:pPr>
        <w:rPr>
          <w:b/>
          <w:sz w:val="28"/>
          <w:szCs w:val="28"/>
        </w:rPr>
      </w:pPr>
    </w:p>
    <w:p w:rsidR="00490C71" w:rsidRDefault="00490C71">
      <w:pPr>
        <w:rPr>
          <w:b/>
          <w:sz w:val="28"/>
          <w:szCs w:val="28"/>
        </w:rPr>
      </w:pPr>
      <w:r w:rsidRPr="00490C71">
        <w:rPr>
          <w:b/>
          <w:sz w:val="28"/>
          <w:szCs w:val="28"/>
        </w:rPr>
        <w:t>When all of the questions have been answered and discussed the students ann</w:t>
      </w:r>
      <w:r>
        <w:rPr>
          <w:b/>
          <w:sz w:val="28"/>
          <w:szCs w:val="28"/>
        </w:rPr>
        <w:t>ounce the dive teams that have made it to 1000ft</w:t>
      </w:r>
      <w:r w:rsidRPr="00490C71">
        <w:rPr>
          <w:b/>
          <w:sz w:val="28"/>
          <w:szCs w:val="28"/>
        </w:rPr>
        <w:t xml:space="preserve">. </w:t>
      </w:r>
    </w:p>
    <w:p w:rsidR="00490C71" w:rsidRDefault="00490C71">
      <w:pPr>
        <w:rPr>
          <w:b/>
          <w:sz w:val="28"/>
          <w:szCs w:val="28"/>
        </w:rPr>
      </w:pPr>
    </w:p>
    <w:p w:rsidR="00490C71" w:rsidRPr="00490C71" w:rsidRDefault="00241D3E">
      <w:pPr>
        <w:rPr>
          <w:b/>
          <w:sz w:val="28"/>
          <w:szCs w:val="28"/>
        </w:rPr>
      </w:pPr>
      <w:r>
        <w:rPr>
          <w:b/>
          <w:noProof/>
          <w:sz w:val="28"/>
          <w:szCs w:val="28"/>
        </w:rPr>
        <mc:AlternateContent>
          <mc:Choice Requires="wpg">
            <w:drawing>
              <wp:anchor distT="0" distB="0" distL="114300" distR="114300" simplePos="0" relativeHeight="251615232" behindDoc="0" locked="0" layoutInCell="1" allowOverlap="1">
                <wp:simplePos x="0" y="0"/>
                <wp:positionH relativeFrom="column">
                  <wp:posOffset>-297180</wp:posOffset>
                </wp:positionH>
                <wp:positionV relativeFrom="paragraph">
                  <wp:posOffset>294005</wp:posOffset>
                </wp:positionV>
                <wp:extent cx="6743700" cy="1981200"/>
                <wp:effectExtent l="7620" t="8255" r="11430" b="1270"/>
                <wp:wrapNone/>
                <wp:docPr id="158"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1981200"/>
                          <a:chOff x="1080" y="12336"/>
                          <a:chExt cx="10620" cy="3120"/>
                        </a:xfrm>
                      </wpg:grpSpPr>
                      <wpg:grpSp>
                        <wpg:cNvPr id="159" name="Group 134"/>
                        <wpg:cNvGrpSpPr>
                          <a:grpSpLocks/>
                        </wpg:cNvGrpSpPr>
                        <wpg:grpSpPr bwMode="auto">
                          <a:xfrm>
                            <a:off x="1080" y="13056"/>
                            <a:ext cx="10620" cy="360"/>
                            <a:chOff x="727" y="13860"/>
                            <a:chExt cx="10620" cy="360"/>
                          </a:xfrm>
                        </wpg:grpSpPr>
                        <wpg:grpSp>
                          <wpg:cNvPr id="352" name="Group 110"/>
                          <wpg:cNvGrpSpPr>
                            <a:grpSpLocks/>
                          </wpg:cNvGrpSpPr>
                          <wpg:grpSpPr bwMode="auto">
                            <a:xfrm>
                              <a:off x="5047" y="13860"/>
                              <a:ext cx="2160" cy="360"/>
                              <a:chOff x="1267" y="13680"/>
                              <a:chExt cx="2160" cy="360"/>
                            </a:xfrm>
                          </wpg:grpSpPr>
                          <wps:wsp>
                            <wps:cNvPr id="354" name="Arc 111"/>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 name="Arc 112"/>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6" name="Group 121"/>
                          <wpg:cNvGrpSpPr>
                            <a:grpSpLocks/>
                          </wpg:cNvGrpSpPr>
                          <wpg:grpSpPr bwMode="auto">
                            <a:xfrm>
                              <a:off x="727" y="13860"/>
                              <a:ext cx="2160" cy="360"/>
                              <a:chOff x="1267" y="13680"/>
                              <a:chExt cx="2160" cy="360"/>
                            </a:xfrm>
                          </wpg:grpSpPr>
                          <wps:wsp>
                            <wps:cNvPr id="357" name="Arc 122"/>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Arc 123"/>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9" name="Group 124"/>
                          <wpg:cNvGrpSpPr>
                            <a:grpSpLocks/>
                          </wpg:cNvGrpSpPr>
                          <wpg:grpSpPr bwMode="auto">
                            <a:xfrm>
                              <a:off x="9187" y="13860"/>
                              <a:ext cx="2160" cy="360"/>
                              <a:chOff x="1267" y="13680"/>
                              <a:chExt cx="2160" cy="360"/>
                            </a:xfrm>
                          </wpg:grpSpPr>
                          <wps:wsp>
                            <wps:cNvPr id="360" name="Arc 125"/>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Arc 126"/>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2" name="Group 127"/>
                          <wpg:cNvGrpSpPr>
                            <a:grpSpLocks/>
                          </wpg:cNvGrpSpPr>
                          <wpg:grpSpPr bwMode="auto">
                            <a:xfrm>
                              <a:off x="7207" y="13860"/>
                              <a:ext cx="2160" cy="360"/>
                              <a:chOff x="1267" y="13680"/>
                              <a:chExt cx="2160" cy="360"/>
                            </a:xfrm>
                          </wpg:grpSpPr>
                          <wps:wsp>
                            <wps:cNvPr id="363" name="Arc 128"/>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Arc 129"/>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5" name="Group 130"/>
                          <wpg:cNvGrpSpPr>
                            <a:grpSpLocks/>
                          </wpg:cNvGrpSpPr>
                          <wpg:grpSpPr bwMode="auto">
                            <a:xfrm>
                              <a:off x="2887" y="13860"/>
                              <a:ext cx="2160" cy="360"/>
                              <a:chOff x="1267" y="13680"/>
                              <a:chExt cx="2160" cy="360"/>
                            </a:xfrm>
                          </wpg:grpSpPr>
                          <wps:wsp>
                            <wps:cNvPr id="366" name="Arc 131"/>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Arc 132"/>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pic:pic xmlns:pic="http://schemas.openxmlformats.org/drawingml/2006/picture">
                        <pic:nvPicPr>
                          <pic:cNvPr id="368" name="Picture 136" descr="images"/>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600" y="13596"/>
                            <a:ext cx="1575" cy="1860"/>
                          </a:xfrm>
                          <a:prstGeom prst="rect">
                            <a:avLst/>
                          </a:prstGeom>
                          <a:noFill/>
                          <a:extLst>
                            <a:ext uri="{909E8E84-426E-40DD-AFC4-6F175D3DCCD1}">
                              <a14:hiddenFill xmlns:a14="http://schemas.microsoft.com/office/drawing/2010/main">
                                <a:solidFill>
                                  <a:srgbClr val="FFFFFF"/>
                                </a:solidFill>
                              </a14:hiddenFill>
                            </a:ext>
                          </a:extLst>
                        </pic:spPr>
                      </pic:pic>
                      <wps:wsp>
                        <wps:cNvPr id="369" name="AutoShape 133"/>
                        <wps:cNvSpPr>
                          <a:spLocks noChangeArrowheads="1"/>
                        </wps:cNvSpPr>
                        <wps:spPr bwMode="auto">
                          <a:xfrm>
                            <a:off x="5040" y="12336"/>
                            <a:ext cx="2340" cy="1260"/>
                          </a:xfrm>
                          <a:prstGeom prst="wedgeEllipseCallout">
                            <a:avLst>
                              <a:gd name="adj1" fmla="val -72907"/>
                              <a:gd name="adj2" fmla="val 93810"/>
                            </a:avLst>
                          </a:prstGeom>
                          <a:solidFill>
                            <a:srgbClr val="FFFFFF"/>
                          </a:solidFill>
                          <a:ln w="9525">
                            <a:solidFill>
                              <a:srgbClr val="000000"/>
                            </a:solidFill>
                            <a:miter lim="800000"/>
                            <a:headEnd/>
                            <a:tailEnd/>
                          </a:ln>
                        </wps:spPr>
                        <wps:txbx>
                          <w:txbxContent>
                            <w:p w:rsidR="00DD321F" w:rsidRPr="00490C71" w:rsidRDefault="00DD321F" w:rsidP="00CC1FE9">
                              <w:pPr>
                                <w:rPr>
                                  <w:b/>
                                </w:rPr>
                              </w:pPr>
                              <w:r w:rsidRPr="00490C71">
                                <w:rPr>
                                  <w:b/>
                                </w:rPr>
                                <w:t xml:space="preserve">Are you ready to </w:t>
                              </w:r>
                              <w:r>
                                <w:rPr>
                                  <w:b/>
                                </w:rPr>
                                <w:t>d</w:t>
                              </w:r>
                              <w:r w:rsidRPr="00490C71">
                                <w:rPr>
                                  <w:b/>
                                </w:rPr>
                                <w:t>ive on i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2" o:spid="_x0000_s1123" style="position:absolute;margin-left:-23.4pt;margin-top:23.15pt;width:531pt;height:156pt;z-index:251615232" coordorigin="1080,12336" coordsize="10620,312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">
                <v:group id="Group 134" o:spid="_x0000_s1124" style="position:absolute;left:1080;top:13056;width:10620;height:360" coordorigin="727,13860" coordsize="106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group id="Group 110" o:spid="_x0000_s1125" style="position:absolute;left:5047;top:1386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shape id="Arc 111" o:spid="_x0000_s1126"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2XMEA&#10;AADcAAAADwAAAGRycy9kb3ducmV2LnhtbESP3YrCMBSE7xd8h3AE79bUnxapRhFB10v/HuDQHNti&#10;c1KSWOvbm4WFvRxm5htmtelNIzpyvrasYDJOQBAXVtdcKrhd998LED4ga2wsk4I3edisB18rzLV9&#10;8Zm6SyhFhLDPUUEVQptL6YuKDPqxbYmjd7fOYIjSlVI7fEW4aeQ0STJpsOa4UGFLu4qKx+VpFFzr&#10;7HSY8i6LoC6kdv/jbulMqdGw3y5BBOrDf/ivfdQKZukcfs/EIyD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PmtlzBAAAA3AAAAA8AAAAAAAAAAAAAAAAAmAIAAGRycy9kb3du&#10;cmV2LnhtbFBLBQYAAAAABAAEAPUAAACGAwAAAAA=&#10;" path="m-1,nfc11929,,21600,9670,21600,21600em-1,nsc11929,,21600,9670,21600,21600l,21600,-1,xe" filled="f">
                      <v:path arrowok="t" o:extrusionok="f" o:connecttype="custom" o:connectlocs="0,0;1080,360;0,360" o:connectangles="0,0,0"/>
                    </v:shape>
                    <v:shape id="Arc 112" o:spid="_x0000_s1127"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ElcMYA&#10;AADcAAAADwAAAGRycy9kb3ducmV2LnhtbESPQWvCQBSE70L/w/IKvdVNLYrErGIDFgutkLQXby/Z&#10;ZxLMvg3ZNcZ/3y0UPA4z8w2TbEbTioF611hW8DKNQBCXVjdcKfj53j0vQTiPrLG1TApu5GCzfpgk&#10;GGt75YyG3FciQNjFqKD2vouldGVNBt3UdsTBO9neoA+yr6Tu8RrgppWzKFpIgw2HhRo7Smsqz/nF&#10;KMiO+vCVFvtL+vYuF0Pxmd1OH5lST4/jdgXC0+jv4f/2Xit4nc/h70w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ElcMYAAADcAAAADwAAAAAAAAAAAAAAAACYAgAAZHJz&#10;L2Rvd25yZXYueG1sUEsFBgAAAAAEAAQA9QAAAIsDAAAAAA==&#10;" path="m-1,nfc11929,,21600,9670,21600,21600em-1,nsc11929,,21600,9670,21600,21600l,21600,-1,xe" filled="f">
                      <v:path arrowok="t" o:extrusionok="f" o:connecttype="custom" o:connectlocs="0,0;1080,360;0,360" o:connectangles="0,0,0"/>
                    </v:shape>
                  </v:group>
                  <v:group id="Group 121" o:spid="_x0000_s1128" style="position:absolute;left:727;top:1386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Arc 122" o:spid="_x0000_s1129"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QoK8EA&#10;AADcAAAADwAAAGRycy9kb3ducmV2LnhtbESP3YrCMBSE74V9h3AW9k7TVVqXapRF8OdSqw9waM62&#10;xeakJLF2394IgpfDzHzDLNeDaUVPzjeWFXxPEhDEpdUNVwou5+34B4QPyBpby6TgnzysVx+jJeba&#10;3vlEfREqESHsc1RQh9DlUvqyJoN+Yjvi6P1ZZzBE6SqpHd4j3LRymiSZNNhwXKixo01N5bW4GQXn&#10;JjvuprzJIqgPqd3u3SWdKfX1OfwuQAQawjv8ah+0glk6h+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M0KCvBAAAA3AAAAA8AAAAAAAAAAAAAAAAAmAIAAGRycy9kb3du&#10;cmV2LnhtbFBLBQYAAAAABAAEAPUAAACGAwAAAAA=&#10;" path="m-1,nfc11929,,21600,9670,21600,21600em-1,nsc11929,,21600,9670,21600,21600l,21600,-1,xe" filled="f">
                      <v:path arrowok="t" o:extrusionok="f" o:connecttype="custom" o:connectlocs="0,0;1080,360;0,360" o:connectangles="0,0,0"/>
                    </v:shape>
                    <v:shape id="Arc 123" o:spid="_x0000_s1130"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CK7sIA&#10;AADcAAAADwAAAGRycy9kb3ducmV2LnhtbERPTYvCMBC9C/sfwix403QVRapRdguKggp19+JtbMa2&#10;bDMpTaz135uD4PHxvherzlSipcaVlhV8DSMQxJnVJecK/n7XgxkI55E1VpZJwYMcrJYfvQXG2t45&#10;pfbkcxFC2MWooPC+jqV0WUEG3dDWxIG72sagD7DJpW7wHsJNJUdRNJUGSw4NBdaUFJT9n25GQXrW&#10;x0Ny2d6Sn42ctpd9+rjuUqX6n933HISnzr/FL/dWKxhPwtpwJhw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YIruwgAAANwAAAAPAAAAAAAAAAAAAAAAAJgCAABkcnMvZG93&#10;bnJldi54bWxQSwUGAAAAAAQABAD1AAAAhwMAAAAA&#10;" path="m-1,nfc11929,,21600,9670,21600,21600em-1,nsc11929,,21600,9670,21600,21600l,21600,-1,xe" filled="f">
                      <v:path arrowok="t" o:extrusionok="f" o:connecttype="custom" o:connectlocs="0,0;1080,360;0,360" o:connectangles="0,0,0"/>
                    </v:shape>
                  </v:group>
                  <v:group id="Group 124" o:spid="_x0000_s1131" style="position:absolute;left:9187;top:1386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shape id="Arc 125" o:spid="_x0000_s1132"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F64sEA&#10;AADcAAAADwAAAGRycy9kb3ducmV2LnhtbESPwYrCQAyG7wu+wxDB2zpVsUh1FBFcPe6qDxA6sS12&#10;MmVmrN23N4eFPYY//5d8m93gWtVTiI1nA7NpBoq49LbhysDtevxcgYoJ2WLrmQz8UoTddvSxwcL6&#10;F/9Qf0mVEgjHAg3UKXWF1rGsyWGc+o5YsrsPDpOModI24EvgrtXzLMu1w4blQo0dHWoqH5enM3Bt&#10;8u+vOR9yAfVp6Y+ncFsujJmMh/0aVKIh/S//tc/WwCKX90VGREBv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xeuLBAAAA3AAAAA8AAAAAAAAAAAAAAAAAmAIAAGRycy9kb3du&#10;cmV2LnhtbFBLBQYAAAAABAAEAPUAAACGAwAAAAA=&#10;" path="m-1,nfc11929,,21600,9670,21600,21600em-1,nsc11929,,21600,9670,21600,21600l,21600,-1,xe" filled="f">
                      <v:path arrowok="t" o:extrusionok="f" o:connecttype="custom" o:connectlocs="0,0;1080,360;0,360" o:connectangles="0,0,0"/>
                    </v:shape>
                    <v:shape id="Arc 126" o:spid="_x0000_s1133"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bpzsYA&#10;AADcAAAADwAAAGRycy9kb3ducmV2LnhtbESPQWvCQBSE74L/YXmF3nRjC6GkbsQGLBbaQtJeenvJ&#10;PpNg9m3IrjH++64geBxm5htmvZlMJ0YaXGtZwWoZgSCurG65VvD7s1u8gHAeWWNnmRRcyMEmnc/W&#10;mGh75pzGwtciQNglqKDxvk+kdFVDBt3S9sTBO9jBoA9yqKUe8BzgppNPURRLgy2HhQZ7yhqqjsXJ&#10;KMj/9PdXVu5P2du7jMfyM78cPnKlHh+m7SsIT5O/h2/tvVbwHK/geiYcAZ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bpzsYAAADcAAAADwAAAAAAAAAAAAAAAACYAgAAZHJz&#10;L2Rvd25yZXYueG1sUEsFBgAAAAAEAAQA9QAAAIsDAAAAAA==&#10;" path="m-1,nfc11929,,21600,9670,21600,21600em-1,nsc11929,,21600,9670,21600,21600l,21600,-1,xe" filled="f">
                      <v:path arrowok="t" o:extrusionok="f" o:connecttype="custom" o:connectlocs="0,0;1080,360;0,360" o:connectangles="0,0,0"/>
                    </v:shape>
                  </v:group>
                  <v:group id="Group 127" o:spid="_x0000_s1134" style="position:absolute;left:7207;top:1386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shape id="Arc 128" o:spid="_x0000_s1135"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klcIA&#10;AADcAAAADwAAAGRycy9kb3ducmV2LnhtbESPwWrDMBBE74H+g9hCb4kcG5viRjYhkKbH1skHLNbW&#10;NrVWRlJt5++rQqHHYWbeMId6NaOYyfnBsoL9LgFB3Fo9cKfgdj1vn0H4gKxxtEwK7uShrh42Byy1&#10;XfiD5iZ0IkLYl6igD2EqpfRtTwb9zk7E0fu0zmCI0nVSO1wi3IwyTZJCGhw4LvQ40amn9qv5Ngqu&#10;Q/H+mvKpiKA55PZ8cbc8U+rpcT2+gAi0hv/wX/tNK8iKDH7PxCM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Y+SVwgAAANwAAAAPAAAAAAAAAAAAAAAAAJgCAABkcnMvZG93&#10;bnJldi54bWxQSwUGAAAAAAQABAD1AAAAhwMAAAAA&#10;" path="m-1,nfc11929,,21600,9670,21600,21600em-1,nsc11929,,21600,9670,21600,21600l,21600,-1,xe" filled="f">
                      <v:path arrowok="t" o:extrusionok="f" o:connecttype="custom" o:connectlocs="0,0;1080,360;0,360" o:connectangles="0,0,0"/>
                    </v:shape>
                    <v:shape id="Arc 129" o:spid="_x0000_s1136"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KVsUA&#10;AADcAAAADwAAAGRycy9kb3ducmV2LnhtbESPQWvCQBSE7wX/w/IEb3WjliDRVTTQYqEVol68PbPP&#10;JJh9G7JrjP++Wyj0OMzMN8xy3ZtadNS6yrKCyTgCQZxbXXGh4HR8f52DcB5ZY22ZFDzJwXo1eFli&#10;ou2DM+oOvhABwi5BBaX3TSKly0sy6Ma2IQ7e1bYGfZBtIXWLjwA3tZxGUSwNVhwWSmwoLSm/He5G&#10;QXbW++/0srun2w8Zd5ev7Hn9zJQaDfvNAoSn3v+H/9o7rWAWv8HvmXA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QUpWxQAAANwAAAAPAAAAAAAAAAAAAAAAAJgCAABkcnMv&#10;ZG93bnJldi54bWxQSwUGAAAAAAQABAD1AAAAigMAAAAA&#10;" path="m-1,nfc11929,,21600,9670,21600,21600em-1,nsc11929,,21600,9670,21600,21600l,21600,-1,xe" filled="f">
                      <v:path arrowok="t" o:extrusionok="f" o:connecttype="custom" o:connectlocs="0,0;1080,360;0,360" o:connectangles="0,0,0"/>
                    </v:shape>
                  </v:group>
                  <v:group id="Group 130" o:spid="_x0000_s1137" style="position:absolute;left:2887;top:1386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Arc 131" o:spid="_x0000_s1138"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RHDcAA&#10;AADcAAAADwAAAGRycy9kb3ducmV2LnhtbESP3YrCMBSE7wXfIRzBO01XMSxdoyyCupf+PcChObbF&#10;5qQksda3NwuCl8PMfMMs171tREc+1I41fE0zEMSFMzWXGi7n7eQbRIjIBhvHpOFJAdar4WCJuXEP&#10;PlJ3iqVIEA45aqhibHMpQ1GRxTB1LXHyrs5bjEn6UhqPjwS3jZxlmZIWa04LFba0qai4ne5Ww7lW&#10;h92MNyqBurhw272/LOZaj0f97w+ISH38hN/tP6NhrhT8n0lH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hRHDcAAAADcAAAADwAAAAAAAAAAAAAAAACYAgAAZHJzL2Rvd25y&#10;ZXYueG1sUEsFBgAAAAAEAAQA9QAAAIUDAAAAAA==&#10;" path="m-1,nfc11929,,21600,9670,21600,21600em-1,nsc11929,,21600,9670,21600,21600l,21600,-1,xe" filled="f">
                      <v:path arrowok="t" o:extrusionok="f" o:connecttype="custom" o:connectlocs="0,0;1080,360;0,360" o:connectangles="0,0,0"/>
                    </v:shape>
                    <v:shape id="Arc 132" o:spid="_x0000_s1139"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PUIcUA&#10;AADcAAAADwAAAGRycy9kb3ducmV2LnhtbESPQWvCQBSE7wX/w/IEb3WjQirRVTTQYqEVol68PbPP&#10;JJh9G7JrjP++Wyj0OMzMN8xy3ZtadNS6yrKCyTgCQZxbXXGh4HR8f52DcB5ZY22ZFDzJwXo1eFli&#10;ou2DM+oOvhABwi5BBaX3TSKly0sy6Ma2IQ7e1bYGfZBtIXWLjwA3tZxGUSwNVhwWSmwoLSm/He5G&#10;QXbW++/0srun2w8Zd5ev7Hn9zJQaDfvNAoSn3v+H/9o7rWAWv8HvmXA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k9QhxQAAANwAAAAPAAAAAAAAAAAAAAAAAJgCAABkcnMv&#10;ZG93bnJldi54bWxQSwUGAAAAAAQABAD1AAAAigMAAAAA&#10;" path="m-1,nfc11929,,21600,9670,21600,21600em-1,nsc11929,,21600,9670,21600,21600l,21600,-1,xe" filled="f">
                      <v:path arrowok="t" o:extrusionok="f" o:connecttype="custom" o:connectlocs="0,0;1080,360;0,360" o:connectangles="0,0,0"/>
                    </v:shape>
                  </v:group>
                </v:group>
                <v:shape id="Picture 136" o:spid="_x0000_s1140" type="#_x0000_t75" alt="images" style="position:absolute;left:3600;top:13596;width:1575;height:1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9dSC3CAAAA3AAAAA8AAABkcnMvZG93bnJldi54bWxET8tqwkAU3Rf8h+EK7upELUlNHUVEbbc+&#10;KLq7ZG6TYOZOmBlj+vedRcHl4bwXq940oiPna8sKJuMEBHFhdc2lgvNp9/oOwgdkjY1lUvBLHlbL&#10;wcsCc20ffKDuGEoRQ9jnqKAKoc2l9EVFBv3YtsSR+7HOYIjQlVI7fMRw08hpkqTSYM2xocKWNhUV&#10;t+PdKLi4bZpd9TTbzz9ne5N1b4f6+6LUaNivP0AE6sNT/O/+0gpmaVwbz8QjIJ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fXUgtwgAAANwAAAAPAAAAAAAAAAAAAAAAAJ8C&#10;AABkcnMvZG93bnJldi54bWxQSwUGAAAAAAQABAD3AAAAjgMAAAAA&#10;">
                  <v:imagedata r:id="rId32" o:title="images"/>
                </v:shape>
                <v:shape id="AutoShape 133" o:spid="_x0000_s1141" type="#_x0000_t63" style="position:absolute;left:5040;top:12336;width:23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mCbcQA&#10;AADcAAAADwAAAGRycy9kb3ducmV2LnhtbESPzWoCQRCE74LvMLTgTWcT8ScbRzFCwGuM5NzZaXeX&#10;bPesM6NufPqMIORYVNVX1HLdcaMu5EPtxMDTOANFUjhbS2ng8Pk+WoAKEcVi44QM/FKA9arfW2Ju&#10;3VU+6LKPpUoQCTkaqGJsc61DURFjGLuWJHlH5xljkr7U1uM1wbnRz1k204y1pIUKW9pWVPzsz2yg&#10;KKf8Vfv5efHG0xPfDt+To50bMxx0m1dQkbr4H360d9bAZPYC9zPpCO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Zgm3EAAAA3AAAAA8AAAAAAAAAAAAAAAAAmAIAAGRycy9k&#10;b3ducmV2LnhtbFBLBQYAAAAABAAEAPUAAACJAwAAAAA=&#10;" adj="-4948,31063">
                  <v:textbox>
                    <w:txbxContent>
                      <w:p w:rsidR="00DD321F" w:rsidRPr="00490C71" w:rsidRDefault="00DD321F" w:rsidP="00CC1FE9">
                        <w:pPr>
                          <w:rPr>
                            <w:b/>
                          </w:rPr>
                        </w:pPr>
                        <w:r w:rsidRPr="00490C71">
                          <w:rPr>
                            <w:b/>
                          </w:rPr>
                          <w:t xml:space="preserve">Are you ready to </w:t>
                        </w:r>
                        <w:r>
                          <w:rPr>
                            <w:b/>
                          </w:rPr>
                          <w:t>d</w:t>
                        </w:r>
                        <w:r w:rsidRPr="00490C71">
                          <w:rPr>
                            <w:b/>
                          </w:rPr>
                          <w:t>ive on in!</w:t>
                        </w:r>
                      </w:p>
                    </w:txbxContent>
                  </v:textbox>
                </v:shape>
              </v:group>
            </w:pict>
          </mc:Fallback>
        </mc:AlternateContent>
      </w:r>
      <w:r w:rsidR="00490C71">
        <w:rPr>
          <w:b/>
          <w:sz w:val="28"/>
          <w:szCs w:val="28"/>
        </w:rPr>
        <w:t>Students are given AIRHEADS for making the dive and having enough air to make it back to the boat.</w:t>
      </w:r>
      <w:r w:rsidR="00490C71" w:rsidRPr="00490C71">
        <w:rPr>
          <w:b/>
          <w:sz w:val="28"/>
          <w:szCs w:val="28"/>
        </w:rPr>
        <w:tab/>
      </w:r>
      <w:r w:rsidR="00490C71" w:rsidRPr="00490C71">
        <w:rPr>
          <w:b/>
          <w:sz w:val="28"/>
          <w:szCs w:val="28"/>
        </w:rPr>
        <w:tab/>
        <w:t xml:space="preserve">   </w:t>
      </w:r>
    </w:p>
    <w:p w:rsidR="00F04A61" w:rsidRPr="00F04A61" w:rsidRDefault="00F04A61" w:rsidP="00F04A61">
      <w:pPr>
        <w:rPr>
          <w:sz w:val="32"/>
          <w:szCs w:val="32"/>
        </w:rPr>
      </w:pPr>
    </w:p>
    <w:p w:rsidR="00F04A61" w:rsidRPr="00F04A61" w:rsidRDefault="00F04A61" w:rsidP="00F04A61">
      <w:pPr>
        <w:rPr>
          <w:sz w:val="32"/>
          <w:szCs w:val="32"/>
        </w:rPr>
      </w:pPr>
    </w:p>
    <w:p w:rsidR="00F04A61" w:rsidRPr="00F04A61" w:rsidRDefault="00F04A61" w:rsidP="00F04A61">
      <w:pPr>
        <w:rPr>
          <w:sz w:val="32"/>
          <w:szCs w:val="32"/>
        </w:rPr>
      </w:pPr>
    </w:p>
    <w:p w:rsidR="00F04A61" w:rsidRPr="00F04A61" w:rsidRDefault="00F04A61" w:rsidP="00F04A61">
      <w:pPr>
        <w:rPr>
          <w:sz w:val="32"/>
          <w:szCs w:val="32"/>
        </w:rPr>
      </w:pPr>
    </w:p>
    <w:p w:rsidR="00F04A61" w:rsidRDefault="00F04A61" w:rsidP="00F04A61">
      <w:pPr>
        <w:rPr>
          <w:sz w:val="32"/>
          <w:szCs w:val="32"/>
        </w:rPr>
      </w:pPr>
    </w:p>
    <w:p w:rsidR="00F04A61" w:rsidRDefault="00F04A61" w:rsidP="00F04A61">
      <w:pPr>
        <w:rPr>
          <w:sz w:val="32"/>
          <w:szCs w:val="32"/>
        </w:rPr>
      </w:pPr>
    </w:p>
    <w:p w:rsidR="00F04A61" w:rsidRDefault="00F04A61" w:rsidP="00F04A61">
      <w:pPr>
        <w:rPr>
          <w:sz w:val="32"/>
          <w:szCs w:val="32"/>
        </w:rPr>
      </w:pPr>
    </w:p>
    <w:p w:rsidR="00285D8A" w:rsidRDefault="00F04A61" w:rsidP="00F04A61">
      <w:pPr>
        <w:rPr>
          <w:sz w:val="32"/>
          <w:szCs w:val="32"/>
        </w:rPr>
      </w:pPr>
      <w:r>
        <w:rPr>
          <w:sz w:val="32"/>
          <w:szCs w:val="32"/>
        </w:rPr>
        <w:t xml:space="preserve">      </w:t>
      </w:r>
      <w:r w:rsidR="003C7146">
        <w:rPr>
          <w:sz w:val="32"/>
          <w:szCs w:val="32"/>
        </w:rPr>
        <w:t xml:space="preserve">    </w:t>
      </w:r>
    </w:p>
    <w:p w:rsidR="00285D8A" w:rsidRDefault="00A86671" w:rsidP="00F04A61">
      <w:pPr>
        <w:rPr>
          <w:sz w:val="32"/>
          <w:szCs w:val="32"/>
        </w:rPr>
      </w:pPr>
      <w:r>
        <w:rPr>
          <w:sz w:val="32"/>
          <w:szCs w:val="32"/>
        </w:rPr>
        <w:lastRenderedPageBreak/>
        <w:br w:type="page"/>
      </w:r>
    </w:p>
    <w:p w:rsidR="00285D8A" w:rsidRDefault="00241D3E" w:rsidP="00F04A61">
      <w:pPr>
        <w:rPr>
          <w:sz w:val="32"/>
          <w:szCs w:val="32"/>
        </w:rPr>
      </w:pPr>
      <w:r>
        <w:rPr>
          <w:noProof/>
        </w:rPr>
        <w:lastRenderedPageBreak/>
        <mc:AlternateContent>
          <mc:Choice Requires="wpg">
            <w:drawing>
              <wp:anchor distT="0" distB="0" distL="114300" distR="114300" simplePos="0" relativeHeight="251617280" behindDoc="0" locked="0" layoutInCell="1" allowOverlap="1">
                <wp:simplePos x="0" y="0"/>
                <wp:positionH relativeFrom="column">
                  <wp:posOffset>0</wp:posOffset>
                </wp:positionH>
                <wp:positionV relativeFrom="paragraph">
                  <wp:posOffset>109220</wp:posOffset>
                </wp:positionV>
                <wp:extent cx="6629400" cy="8915400"/>
                <wp:effectExtent l="9525" t="4445" r="9525" b="0"/>
                <wp:wrapNone/>
                <wp:docPr id="138"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8915400"/>
                          <a:chOff x="1080" y="1260"/>
                          <a:chExt cx="10440" cy="14040"/>
                        </a:xfrm>
                      </wpg:grpSpPr>
                      <pic:pic xmlns:pic="http://schemas.openxmlformats.org/drawingml/2006/picture">
                        <pic:nvPicPr>
                          <pic:cNvPr id="139" name="Picture 158" descr="images"/>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3967" y="13440"/>
                            <a:ext cx="1575" cy="1860"/>
                          </a:xfrm>
                          <a:prstGeom prst="rect">
                            <a:avLst/>
                          </a:prstGeom>
                          <a:noFill/>
                          <a:extLst>
                            <a:ext uri="{909E8E84-426E-40DD-AFC4-6F175D3DCCD1}">
                              <a14:hiddenFill xmlns:a14="http://schemas.microsoft.com/office/drawing/2010/main">
                                <a:solidFill>
                                  <a:srgbClr val="FFFFFF"/>
                                </a:solidFill>
                              </a14:hiddenFill>
                            </a:ext>
                          </a:extLst>
                        </pic:spPr>
                      </pic:pic>
                      <wpg:grpSp>
                        <wpg:cNvPr id="140" name="Group 160"/>
                        <wpg:cNvGrpSpPr>
                          <a:grpSpLocks/>
                        </wpg:cNvGrpSpPr>
                        <wpg:grpSpPr bwMode="auto">
                          <a:xfrm>
                            <a:off x="1080" y="1260"/>
                            <a:ext cx="10440" cy="1620"/>
                            <a:chOff x="1080" y="900"/>
                            <a:chExt cx="10440" cy="1620"/>
                          </a:xfrm>
                        </wpg:grpSpPr>
                        <wpg:grpSp>
                          <wpg:cNvPr id="141" name="Group 138"/>
                          <wpg:cNvGrpSpPr>
                            <a:grpSpLocks/>
                          </wpg:cNvGrpSpPr>
                          <wpg:grpSpPr bwMode="auto">
                            <a:xfrm>
                              <a:off x="1080" y="2160"/>
                              <a:ext cx="10440" cy="360"/>
                              <a:chOff x="727" y="13860"/>
                              <a:chExt cx="10620" cy="360"/>
                            </a:xfrm>
                          </wpg:grpSpPr>
                          <wpg:grpSp>
                            <wpg:cNvPr id="142" name="Group 139"/>
                            <wpg:cNvGrpSpPr>
                              <a:grpSpLocks/>
                            </wpg:cNvGrpSpPr>
                            <wpg:grpSpPr bwMode="auto">
                              <a:xfrm>
                                <a:off x="5047" y="13860"/>
                                <a:ext cx="2160" cy="360"/>
                                <a:chOff x="1267" y="13680"/>
                                <a:chExt cx="2160" cy="360"/>
                              </a:xfrm>
                            </wpg:grpSpPr>
                            <wps:wsp>
                              <wps:cNvPr id="143" name="Arc 140"/>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Arc 141"/>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 name="Group 142"/>
                            <wpg:cNvGrpSpPr>
                              <a:grpSpLocks/>
                            </wpg:cNvGrpSpPr>
                            <wpg:grpSpPr bwMode="auto">
                              <a:xfrm>
                                <a:off x="727" y="13860"/>
                                <a:ext cx="2160" cy="360"/>
                                <a:chOff x="1267" y="13680"/>
                                <a:chExt cx="2160" cy="360"/>
                              </a:xfrm>
                            </wpg:grpSpPr>
                            <wps:wsp>
                              <wps:cNvPr id="146" name="Arc 143"/>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Arc 144"/>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 name="Group 145"/>
                            <wpg:cNvGrpSpPr>
                              <a:grpSpLocks/>
                            </wpg:cNvGrpSpPr>
                            <wpg:grpSpPr bwMode="auto">
                              <a:xfrm>
                                <a:off x="9187" y="13860"/>
                                <a:ext cx="2160" cy="360"/>
                                <a:chOff x="1267" y="13680"/>
                                <a:chExt cx="2160" cy="360"/>
                              </a:xfrm>
                            </wpg:grpSpPr>
                            <wps:wsp>
                              <wps:cNvPr id="149" name="Arc 146"/>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Arc 147"/>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1" name="Group 148"/>
                            <wpg:cNvGrpSpPr>
                              <a:grpSpLocks/>
                            </wpg:cNvGrpSpPr>
                            <wpg:grpSpPr bwMode="auto">
                              <a:xfrm>
                                <a:off x="7207" y="13860"/>
                                <a:ext cx="2160" cy="360"/>
                                <a:chOff x="1267" y="13680"/>
                                <a:chExt cx="2160" cy="360"/>
                              </a:xfrm>
                            </wpg:grpSpPr>
                            <wps:wsp>
                              <wps:cNvPr id="152" name="Arc 149"/>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Arc 150"/>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 name="Group 151"/>
                            <wpg:cNvGrpSpPr>
                              <a:grpSpLocks/>
                            </wpg:cNvGrpSpPr>
                            <wpg:grpSpPr bwMode="auto">
                              <a:xfrm>
                                <a:off x="2887" y="13860"/>
                                <a:ext cx="2160" cy="360"/>
                                <a:chOff x="1267" y="13680"/>
                                <a:chExt cx="2160" cy="360"/>
                              </a:xfrm>
                            </wpg:grpSpPr>
                            <wps:wsp>
                              <wps:cNvPr id="155" name="Arc 152"/>
                              <wps:cNvSpPr>
                                <a:spLocks/>
                              </wps:cNvSpPr>
                              <wps:spPr bwMode="auto">
                                <a:xfrm flipV="1">
                                  <a:off x="126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Arc 153"/>
                              <wps:cNvSpPr>
                                <a:spLocks/>
                              </wps:cNvSpPr>
                              <wps:spPr bwMode="auto">
                                <a:xfrm flipH="1" flipV="1">
                                  <a:off x="2347" y="13680"/>
                                  <a:ext cx="10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pic:pic xmlns:pic="http://schemas.openxmlformats.org/drawingml/2006/picture">
                          <pic:nvPicPr>
                            <pic:cNvPr id="157" name="Picture 159" descr="j023378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8460" y="900"/>
                              <a:ext cx="2070" cy="162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236" o:spid="_x0000_s1026" style="position:absolute;margin-left:0;margin-top:8.6pt;width:522pt;height:702pt;z-index:251617280" coordorigin="1080,1260" coordsize="10440,14040"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">
                <v:shape id="Picture 158" o:spid="_x0000_s1027" type="#_x0000_t75" alt="images" style="position:absolute;left:3967;top:13440;width:1575;height:1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mrErCAAAA3AAAAA8AAABkcnMvZG93bnJldi54bWxET0trwkAQvhf8D8sIvdWND0xNXUWktV7V&#10;InobstMkmJ0Nu9sY/31XELzNx/ec+bIztWjJ+cqyguEgAUGcW11xoeDn8PX2DsIHZI21ZVJwIw/L&#10;Re9ljpm2V95Ruw+FiCHsM1RQhtBkUvq8JIN+YBviyP1aZzBE6AqpHV5juKnlKEmm0mDFsaHEhtYl&#10;5Zf9n1Fwcp/T9KxH6Wb2Pd6YtJ3squNJqdd+t/oAEagLT/HDvdVx/ngG92fiBXLx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ZqxKwgAAANwAAAAPAAAAAAAAAAAAAAAAAJ8C&#10;AABkcnMvZG93bnJldi54bWxQSwUGAAAAAAQABAD3AAAAjgMAAAAA&#10;">
                  <v:imagedata r:id="rId32" o:title="images"/>
                </v:shape>
                <v:group id="Group 160" o:spid="_x0000_s1028" style="position:absolute;left:1080;top:1260;width:10440;height:1620" coordorigin="1080,900" coordsize="104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group id="Group 138" o:spid="_x0000_s1029" style="position:absolute;left:1080;top:2160;width:10440;height:360" coordorigin="727,13860" coordsize="106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group id="Group 139" o:spid="_x0000_s1030" style="position:absolute;left:5047;top:1386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shape id="Arc 140" o:spid="_x0000_s1031"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WFMIA&#10;AADcAAAADwAAAGRycy9kb3ducmV2LnhtbESP0YrCMBBF3wX/IYzgm6bqWqQ2FRF093FX/YChGdti&#10;MylJrN2/3ywIvs1w7z1zJ98NphU9Od9YVrCYJyCIS6sbrhRcL8fZBoQPyBpby6TglzzsivEox0zb&#10;J/9Qfw6ViBD2GSqoQ+gyKX1Zk0E/tx1x1G7WGQxxdZXUDp8Rblq5TJJUGmw4Xqixo0NN5f38MAou&#10;Tfp9WvIhjaA+rO3x013XK6Wmk2G/BRFoCG/zK/2lY/2PFfw/EyeQ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EtYUwgAAANwAAAAPAAAAAAAAAAAAAAAAAJgCAABkcnMvZG93&#10;bnJldi54bWxQSwUGAAAAAAQABAD1AAAAhwMAAAAA&#10;" path="m-1,nfc11929,,21600,9670,21600,21600em-1,nsc11929,,21600,9670,21600,21600l,21600,-1,xe" filled="f">
                        <v:path arrowok="t" o:extrusionok="f" o:connecttype="custom" o:connectlocs="0,0;1080,360;0,360" o:connectangles="0,0,0"/>
                      </v:shape>
                      <v:shape id="Arc 141" o:spid="_x0000_s1032"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B418IA&#10;AADcAAAADwAAAGRycy9kb3ducmV2LnhtbERPTYvCMBC9C/6HMMLeNF0RkWoUt+DiwirU3Yu3sRnb&#10;YjMpTaz13xtB8DaP9zmLVWcq0VLjSssKPkcRCOLM6pJzBf9/m+EMhPPIGivLpOBODlbLfm+BsbY3&#10;Tqk9+FyEEHYxKii8r2MpXVaQQTeyNXHgzrYx6ANscqkbvIVwU8lxFE2lwZJDQ4E1JQVll8PVKEiP&#10;er9LTttr8vUtp+3pN72ff1KlPgbdeg7CU+ff4pd7q8P8yQSez4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HjXwgAAANwAAAAPAAAAAAAAAAAAAAAAAJgCAABkcnMvZG93&#10;bnJldi54bWxQSwUGAAAAAAQABAD1AAAAhwMAAAAA&#10;" path="m-1,nfc11929,,21600,9670,21600,21600em-1,nsc11929,,21600,9670,21600,21600l,21600,-1,xe" filled="f">
                        <v:path arrowok="t" o:extrusionok="f" o:connecttype="custom" o:connectlocs="0,0;1080,360;0,360" o:connectangles="0,0,0"/>
                      </v:shape>
                    </v:group>
                    <v:group id="Group 142" o:spid="_x0000_s1033" style="position:absolute;left:727;top:1386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Arc 143" o:spid="_x0000_s1034"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V1jMIA&#10;AADcAAAADwAAAGRycy9kb3ducmV2LnhtbESP3YrCMBCF7wXfIcyCd5quP0W6TUUEd7307wGGZmzL&#10;NpOSZGt9e7MgeDfDOeebM/lmMK3oyfnGsoLPWQKCuLS64UrB9bKfrkH4gKyxtUwKHuRhU4xHOWba&#10;3vlE/TlUIkLYZ6igDqHLpPRlTQb9zHbEUbtZZzDE1VVSO7xHuGnlPElSabDheKHGjnY1lb/nP6Pg&#10;0qTH7znv0gjqw8ruf9x1tVBq8jFsv0AEGsLb/EofdKy/TOH/mTiBL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ZXWMwgAAANwAAAAPAAAAAAAAAAAAAAAAAJgCAABkcnMvZG93&#10;bnJldi54bWxQSwUGAAAAAAQABAD1AAAAhwMAAAAA&#10;" path="m-1,nfc11929,,21600,9670,21600,21600em-1,nsc11929,,21600,9670,21600,21600l,21600,-1,xe" filled="f">
                        <v:path arrowok="t" o:extrusionok="f" o:connecttype="custom" o:connectlocs="0,0;1080,360;0,360" o:connectangles="0,0,0"/>
                      </v:shape>
                      <v:shape id="Arc 144" o:spid="_x0000_s1035"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moMQA&#10;AADcAAAADwAAAGRycy9kb3ducmV2LnhtbERPS2vCQBC+F/oflil4002L2JJmlTagKFghaS+9jdnJ&#10;g2ZnQ3aN8d+7gtDbfHzPSVajacVAvWssK3ieRSCIC6sbrhT8fK+nbyCcR9bYWiYFF3KwWj4+JBhr&#10;e+aMhtxXIoSwi1FB7X0XS+mKmgy6me2IA1fa3qAPsK+k7vEcwk0rX6JoIQ02HBpq7CitqfjLT0ZB&#10;9qsPX+lxe0o/N3IxHPfZpdxlSk2exo93EJ5G/y++u7c6zJ+/wu2ZcIF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i5qDEAAAA3AAAAA8AAAAAAAAAAAAAAAAAmAIAAGRycy9k&#10;b3ducmV2LnhtbFBLBQYAAAAABAAEAPUAAACJAwAAAAA=&#10;" path="m-1,nfc11929,,21600,9670,21600,21600em-1,nsc11929,,21600,9670,21600,21600l,21600,-1,xe" filled="f">
                        <v:path arrowok="t" o:extrusionok="f" o:connecttype="custom" o:connectlocs="0,0;1080,360;0,360" o:connectangles="0,0,0"/>
                      </v:shape>
                    </v:group>
                    <v:group id="Group 145" o:spid="_x0000_s1036" style="position:absolute;left:9187;top:1386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shape id="Arc 146" o:spid="_x0000_s1037"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rh/sIA&#10;AADcAAAADwAAAGRycy9kb3ducmV2LnhtbESP3YrCMBCF7xf2HcIseLem/pXdahQR1L3U6gMMzdgW&#10;m0lJYq1vb4QF72Y453xzZrHqTSM6cr62rGA0TEAQF1bXXCo4n7bfPyB8QNbYWCYFD/KwWn5+LDDT&#10;9s5H6vJQighhn6GCKoQ2k9IXFRn0Q9sSR+1incEQV1dK7fAe4aaR4yRJpcGa44UKW9pUVFzzm1Fw&#10;qtPDbsybNIK6MLPbvTvPJkoNvvr1HESgPrzN/+k/HetPf+H1TJx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H+wgAAANwAAAAPAAAAAAAAAAAAAAAAAJgCAABkcnMvZG93&#10;bnJldi54bWxQSwUGAAAAAAQABAD1AAAAhwMAAAAA&#10;" path="m-1,nfc11929,,21600,9670,21600,21600em-1,nsc11929,,21600,9670,21600,21600l,21600,-1,xe" filled="f">
                        <v:path arrowok="t" o:extrusionok="f" o:connecttype="custom" o:connectlocs="0,0;1080,360;0,360" o:connectangles="0,0,0"/>
                      </v:shape>
                      <v:shape id="Arc 147" o:spid="_x0000_s1038"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LoCcYA&#10;AADcAAAADwAAAGRycy9kb3ducmV2LnhtbESPQWvCQBCF7wX/wzKCt7qxoJTUVWrAomAL0V56G7Nj&#10;EszOhuwa47/vHAq9zfDevPfNcj24RvXUhdqzgdk0AUVceFtzaeD7tH1+BRUissXGMxl4UID1avS0&#10;xNT6O+fUH2OpJIRDigaqGNtU61BU5DBMfUss2sV3DqOsXalth3cJd41+SZKFdlizNFTYUlZRcT3e&#10;nIH8x359ZufdLdt86EV/PuSPyz43ZjIe3t9ARRriv/nvemcFfy748ox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LoCcYAAADcAAAADwAAAAAAAAAAAAAAAACYAgAAZHJz&#10;L2Rvd25yZXYueG1sUEsFBgAAAAAEAAQA9QAAAIsDAAAAAA==&#10;" path="m-1,nfc11929,,21600,9670,21600,21600em-1,nsc11929,,21600,9670,21600,21600l,21600,-1,xe" filled="f">
                        <v:path arrowok="t" o:extrusionok="f" o:connecttype="custom" o:connectlocs="0,0;1080,360;0,360" o:connectangles="0,0,0"/>
                      </v:shape>
                    </v:group>
                    <v:group id="Group 148" o:spid="_x0000_s1039" style="position:absolute;left:7207;top:1386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shape id="Arc 149" o:spid="_x0000_s1040"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flUsEA&#10;AADcAAAADwAAAGRycy9kb3ducmV2LnhtbESP0YrCMBBF34X9hzAL+6bpdmmRahQRdH1U6wcMzdgW&#10;m0lJsrX+/UYQfJvh3nvmznI9mk4M5HxrWcH3LAFBXFndcq3gUu6mcxA+IGvsLJOCB3lYrz4mSyy0&#10;vfOJhnOoRYSwL1BBE0JfSOmrhgz6me2Jo3a1zmCIq6uldniPcNPJNElyabDleKHBnrYNVbfzn1FQ&#10;tvlxn/I2j6AhZHb36y7Zj1Jfn+NmASLQGN7mV/qgY/0sheczcQ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H5VLBAAAA3AAAAA8AAAAAAAAAAAAAAAAAmAIAAGRycy9kb3du&#10;cmV2LnhtbFBLBQYAAAAABAAEAPUAAACGAwAAAAA=&#10;" path="m-1,nfc11929,,21600,9670,21600,21600em-1,nsc11929,,21600,9670,21600,21600l,21600,-1,xe" filled="f">
                        <v:path arrowok="t" o:extrusionok="f" o:connecttype="custom" o:connectlocs="0,0;1080,360;0,360" o:connectangles="0,0,0"/>
                      </v:shape>
                      <v:shape id="Arc 150" o:spid="_x0000_s1041"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2fsQA&#10;AADcAAAADwAAAGRycy9kb3ducmV2LnhtbERPS2vCQBC+C/0PyxS86aYVpcSs0gZaFFoh1ou3MTt5&#10;YHY2ZNcY/323IHibj+85yXowjeipc7VlBS/TCARxbnXNpYLD7+fkDYTzyBoby6TgRg7Wq6dRgrG2&#10;V86o3/tShBB2MSqovG9jKV1ekUE3tS1x4ArbGfQBdqXUHV5DuGnkaxQtpMGaQ0OFLaUV5ef9xSjI&#10;jnr3k542l/TjSy7603d2K7aZUuPn4X0JwtPgH+K7e6PD/PkM/p8JF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Adn7EAAAA3AAAAA8AAAAAAAAAAAAAAAAAmAIAAGRycy9k&#10;b3ducmV2LnhtbFBLBQYAAAAABAAEAPUAAACJAwAAAAA=&#10;" path="m-1,nfc11929,,21600,9670,21600,21600em-1,nsc11929,,21600,9670,21600,21600l,21600,-1,xe" filled="f">
                        <v:path arrowok="t" o:extrusionok="f" o:connecttype="custom" o:connectlocs="0,0;1080,360;0,360" o:connectangles="0,0,0"/>
                      </v:shape>
                    </v:group>
                    <v:group id="Group 151" o:spid="_x0000_s1042" style="position:absolute;left:2887;top:13860;width:2160;height:360" coordorigin="1267,13680"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shape id="Arc 152" o:spid="_x0000_s1043" style="position:absolute;left:1267;top:13680;width:1080;height:3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59JsIA&#10;AADcAAAADwAAAGRycy9kb3ducmV2LnhtbESPwWrDMBBE74X+g9hCb41cF5vgRjYhkLTHNPYHLNbW&#10;NrFWRlJt5++rQqC3XWbm7eyuWs0oZnJ+sKzgdZOAIG6tHrhT0NTHly0IH5A1jpZJwY08VOXjww4L&#10;bRf+ovkSOhEh7AtU0IcwFVL6tieDfmMn4qh9W2cwxNV1UjtcItyMMk2SXBocOF7ocaJDT+318mMU&#10;1EN+PqV8yCNoDpk9frgme1Pq+Wndv4MItIZ/8z39qWP9LIO/Z+IEsv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bn0mwgAAANwAAAAPAAAAAAAAAAAAAAAAAJgCAABkcnMvZG93&#10;bnJldi54bWxQSwUGAAAAAAQABAD1AAAAhwMAAAAA&#10;" path="m-1,nfc11929,,21600,9670,21600,21600em-1,nsc11929,,21600,9670,21600,21600l,21600,-1,xe" filled="f">
                        <v:path arrowok="t" o:extrusionok="f" o:connecttype="custom" o:connectlocs="0,0;1080,360;0,360" o:connectangles="0,0,0"/>
                      </v:shape>
                      <v:shape id="Arc 153" o:spid="_x0000_s1044" style="position:absolute;left:2347;top:13680;width:1080;height:3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fV5sMA&#10;AADcAAAADwAAAGRycy9kb3ducmV2LnhtbERPTWvCQBC9F/wPywje6kbBUKKrtAFFQQuxXnobs2MS&#10;mp0N2TXGf+8KQm/zeJ+zWPWmFh21rrKsYDKOQBDnVldcKDj9rN8/QDiPrLG2TAru5GC1HLwtMNH2&#10;xhl1R1+IEMIuQQWl900ipctLMujGtiEO3MW2Bn2AbSF1i7cQbmo5jaJYGqw4NJTYUFpS/ne8GgXZ&#10;r/4+pOftNf3ayLg777P7ZZcpNRr2n3MQnnr/L365tzrMn8XwfCZ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fV5sMAAADcAAAADwAAAAAAAAAAAAAAAACYAgAAZHJzL2Rv&#10;d25yZXYueG1sUEsFBgAAAAAEAAQA9QAAAIgDAAAAAA==&#10;" path="m-1,nfc11929,,21600,9670,21600,21600em-1,nsc11929,,21600,9670,21600,21600l,21600,-1,xe" filled="f">
                        <v:path arrowok="t" o:extrusionok="f" o:connecttype="custom" o:connectlocs="0,0;1080,360;0,360" o:connectangles="0,0,0"/>
                      </v:shape>
                    </v:group>
                  </v:group>
                  <v:shape id="Picture 159" o:spid="_x0000_s1045" type="#_x0000_t75" alt="j0233784" style="position:absolute;left:8460;top:900;width:2070;height:1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8SBbCAAAA3AAAAA8AAABkcnMvZG93bnJldi54bWxET81qAjEQvhd8hzBCL6JZW7R2NYoUKz20&#10;h64+wLCZboKbSdhEXd++EQq9zcf3O6tN71pxoS5azwqmkwIEce215UbB8fA+XoCICVlj65kU3CjC&#10;Zj14WGGp/ZW/6VKlRuQQjiUqMCmFUspYG3IYJz4QZ+7Hdw5Thl0jdYfXHO5a+VQUc+nQcm4wGOjN&#10;UH2qzk7BnEe78DytjP2icNuTTZ9296rU47DfLkEk6tO/+M/9ofP82Qvcn8kXyPU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fEgWwgAAANwAAAAPAAAAAAAAAAAAAAAAAJ8C&#10;AABkcnMvZG93bnJldi54bWxQSwUGAAAAAAQABAD3AAAAjgMAAAAA&#10;">
                    <v:imagedata r:id="rId34" o:title="j0233784"/>
                  </v:shape>
                </v:group>
              </v:group>
            </w:pict>
          </mc:Fallback>
        </mc:AlternateContent>
      </w:r>
    </w:p>
    <w:p w:rsidR="00D33C22" w:rsidRDefault="00D33C22" w:rsidP="00F04A61">
      <w:pPr>
        <w:rPr>
          <w:sz w:val="32"/>
          <w:szCs w:val="32"/>
        </w:rPr>
      </w:pPr>
    </w:p>
    <w:p w:rsidR="00F04A61" w:rsidRPr="00441D04" w:rsidRDefault="003C7146" w:rsidP="00F04A61">
      <w:pPr>
        <w:rPr>
          <w:b/>
          <w:sz w:val="32"/>
          <w:szCs w:val="32"/>
        </w:rPr>
      </w:pPr>
      <w:r>
        <w:rPr>
          <w:sz w:val="32"/>
          <w:szCs w:val="32"/>
        </w:rPr>
        <w:t xml:space="preserve"> </w:t>
      </w:r>
      <w:r w:rsidR="00DC2B71">
        <w:rPr>
          <w:b/>
          <w:sz w:val="32"/>
          <w:szCs w:val="32"/>
        </w:rPr>
        <w:t xml:space="preserve"> </w:t>
      </w:r>
      <w:r w:rsidR="005A675C">
        <w:rPr>
          <w:b/>
          <w:sz w:val="32"/>
          <w:szCs w:val="32"/>
        </w:rPr>
        <w:t xml:space="preserve">Dive into math </w:t>
      </w:r>
      <w:r w:rsidR="00DC2B71">
        <w:rPr>
          <w:b/>
          <w:sz w:val="32"/>
          <w:szCs w:val="32"/>
        </w:rPr>
        <w:t>with SCUBA STEVE!</w:t>
      </w:r>
      <w:r w:rsidR="00441D04" w:rsidRPr="00441D04">
        <w:rPr>
          <w:b/>
          <w:sz w:val="32"/>
          <w:szCs w:val="32"/>
        </w:rPr>
        <w:t xml:space="preserve">    </w:t>
      </w:r>
    </w:p>
    <w:p w:rsidR="00F04A61" w:rsidRDefault="00F04A61" w:rsidP="00F04A61">
      <w:pPr>
        <w:rPr>
          <w:sz w:val="32"/>
          <w:szCs w:val="32"/>
        </w:rPr>
      </w:pPr>
    </w:p>
    <w:tbl>
      <w:tblPr>
        <w:tblpPr w:leftFromText="180" w:rightFromText="180" w:vertAnchor="text" w:horzAnchor="margin" w:tblpXSpec="center" w:tblpY="376"/>
        <w:tblW w:w="10315" w:type="dxa"/>
        <w:tblBorders>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9420"/>
      </w:tblGrid>
      <w:tr w:rsidR="005A675C" w:rsidRPr="00233D3A" w:rsidTr="00233D3A">
        <w:trPr>
          <w:trHeight w:val="948"/>
        </w:trPr>
        <w:tc>
          <w:tcPr>
            <w:tcW w:w="895" w:type="dxa"/>
          </w:tcPr>
          <w:p w:rsidR="003C7146" w:rsidRPr="00233D3A" w:rsidRDefault="003C7146" w:rsidP="00233D3A">
            <w:pPr>
              <w:rPr>
                <w:sz w:val="32"/>
                <w:szCs w:val="32"/>
              </w:rPr>
            </w:pPr>
            <w:r w:rsidRPr="00233D3A">
              <w:rPr>
                <w:sz w:val="32"/>
                <w:szCs w:val="32"/>
              </w:rPr>
              <w:t xml:space="preserve">   0</w:t>
            </w:r>
          </w:p>
        </w:tc>
        <w:tc>
          <w:tcPr>
            <w:tcW w:w="9420" w:type="dxa"/>
          </w:tcPr>
          <w:p w:rsidR="003C7146" w:rsidRPr="00233D3A" w:rsidRDefault="005A675C" w:rsidP="00233D3A">
            <w:pPr>
              <w:rPr>
                <w:rFonts w:ascii="Chiller" w:hAnsi="Chiller"/>
                <w:sz w:val="36"/>
                <w:szCs w:val="36"/>
              </w:rPr>
            </w:pPr>
            <w:r w:rsidRPr="00233D3A">
              <w:rPr>
                <w:rFonts w:ascii="Chiller" w:hAnsi="Chiller"/>
                <w:sz w:val="36"/>
                <w:szCs w:val="36"/>
              </w:rPr>
              <w:t>Ready, set, g</w:t>
            </w:r>
            <w:r w:rsidR="00DC2B71" w:rsidRPr="00233D3A">
              <w:rPr>
                <w:rFonts w:ascii="Chiller" w:hAnsi="Chiller"/>
                <w:sz w:val="36"/>
                <w:szCs w:val="36"/>
              </w:rPr>
              <w:t>et your fins wet!</w:t>
            </w:r>
          </w:p>
        </w:tc>
      </w:tr>
      <w:tr w:rsidR="003C7146" w:rsidRPr="00233D3A" w:rsidTr="00233D3A">
        <w:trPr>
          <w:trHeight w:val="1003"/>
        </w:trPr>
        <w:tc>
          <w:tcPr>
            <w:tcW w:w="895" w:type="dxa"/>
          </w:tcPr>
          <w:p w:rsidR="003C7146" w:rsidRPr="00233D3A" w:rsidRDefault="003C7146" w:rsidP="00233D3A">
            <w:pPr>
              <w:rPr>
                <w:sz w:val="32"/>
                <w:szCs w:val="32"/>
              </w:rPr>
            </w:pPr>
            <w:r w:rsidRPr="00233D3A">
              <w:rPr>
                <w:sz w:val="32"/>
                <w:szCs w:val="32"/>
              </w:rPr>
              <w:t>100   feet</w:t>
            </w:r>
          </w:p>
        </w:tc>
        <w:tc>
          <w:tcPr>
            <w:tcW w:w="9420" w:type="dxa"/>
          </w:tcPr>
          <w:p w:rsidR="003C7146" w:rsidRPr="00233D3A" w:rsidRDefault="00DC2B71" w:rsidP="00233D3A">
            <w:pPr>
              <w:rPr>
                <w:rFonts w:ascii="Chiller" w:hAnsi="Chiller"/>
                <w:sz w:val="36"/>
                <w:szCs w:val="36"/>
              </w:rPr>
            </w:pPr>
            <w:r w:rsidRPr="00233D3A">
              <w:rPr>
                <w:rFonts w:ascii="Chiller" w:hAnsi="Chiller"/>
                <w:sz w:val="36"/>
                <w:szCs w:val="36"/>
              </w:rPr>
              <w:t xml:space="preserve">Wow – this </w:t>
            </w:r>
            <w:r w:rsidR="005A675C" w:rsidRPr="00233D3A">
              <w:rPr>
                <w:rFonts w:ascii="Chiller" w:hAnsi="Chiller"/>
                <w:sz w:val="36"/>
                <w:szCs w:val="36"/>
              </w:rPr>
              <w:t>is cool,</w:t>
            </w:r>
            <w:r w:rsidRPr="00233D3A">
              <w:rPr>
                <w:rFonts w:ascii="Chiller" w:hAnsi="Chiller"/>
                <w:sz w:val="36"/>
                <w:szCs w:val="36"/>
              </w:rPr>
              <w:t xml:space="preserve"> I can see the bottom of the boat!</w:t>
            </w:r>
          </w:p>
        </w:tc>
      </w:tr>
      <w:tr w:rsidR="003C7146" w:rsidRPr="00233D3A" w:rsidTr="00233D3A">
        <w:trPr>
          <w:trHeight w:val="1003"/>
        </w:trPr>
        <w:tc>
          <w:tcPr>
            <w:tcW w:w="895" w:type="dxa"/>
          </w:tcPr>
          <w:p w:rsidR="003C7146" w:rsidRPr="00233D3A" w:rsidRDefault="003C7146" w:rsidP="00233D3A">
            <w:pPr>
              <w:rPr>
                <w:sz w:val="32"/>
                <w:szCs w:val="32"/>
              </w:rPr>
            </w:pPr>
            <w:r w:rsidRPr="00233D3A">
              <w:rPr>
                <w:sz w:val="32"/>
                <w:szCs w:val="32"/>
              </w:rPr>
              <w:t>200</w:t>
            </w:r>
          </w:p>
          <w:p w:rsidR="003C7146" w:rsidRPr="00233D3A" w:rsidRDefault="003C7146" w:rsidP="00233D3A">
            <w:pPr>
              <w:rPr>
                <w:sz w:val="32"/>
                <w:szCs w:val="32"/>
              </w:rPr>
            </w:pPr>
            <w:r w:rsidRPr="00233D3A">
              <w:rPr>
                <w:sz w:val="32"/>
                <w:szCs w:val="32"/>
              </w:rPr>
              <w:t>feet</w:t>
            </w:r>
          </w:p>
        </w:tc>
        <w:tc>
          <w:tcPr>
            <w:tcW w:w="9420" w:type="dxa"/>
          </w:tcPr>
          <w:p w:rsidR="003C7146" w:rsidRPr="00233D3A" w:rsidRDefault="00DC2B71" w:rsidP="00233D3A">
            <w:pPr>
              <w:rPr>
                <w:rFonts w:ascii="Chiller" w:hAnsi="Chiller"/>
                <w:sz w:val="36"/>
                <w:szCs w:val="36"/>
              </w:rPr>
            </w:pPr>
            <w:r w:rsidRPr="00233D3A">
              <w:rPr>
                <w:rFonts w:ascii="Chiller" w:hAnsi="Chiller"/>
                <w:sz w:val="36"/>
                <w:szCs w:val="36"/>
              </w:rPr>
              <w:t>Fish swimming in schools to your left – they are checking your work!</w:t>
            </w:r>
          </w:p>
        </w:tc>
      </w:tr>
      <w:tr w:rsidR="003C7146" w:rsidRPr="00233D3A" w:rsidTr="00233D3A">
        <w:trPr>
          <w:trHeight w:val="1003"/>
        </w:trPr>
        <w:tc>
          <w:tcPr>
            <w:tcW w:w="895" w:type="dxa"/>
          </w:tcPr>
          <w:p w:rsidR="003C7146" w:rsidRPr="00233D3A" w:rsidRDefault="003C7146" w:rsidP="00233D3A">
            <w:pPr>
              <w:rPr>
                <w:sz w:val="32"/>
                <w:szCs w:val="32"/>
              </w:rPr>
            </w:pPr>
            <w:r w:rsidRPr="00233D3A">
              <w:rPr>
                <w:sz w:val="32"/>
                <w:szCs w:val="32"/>
              </w:rPr>
              <w:t>300</w:t>
            </w:r>
          </w:p>
          <w:p w:rsidR="003C7146" w:rsidRPr="00233D3A" w:rsidRDefault="003C7146" w:rsidP="00233D3A">
            <w:pPr>
              <w:rPr>
                <w:sz w:val="32"/>
                <w:szCs w:val="32"/>
              </w:rPr>
            </w:pPr>
            <w:r w:rsidRPr="00233D3A">
              <w:rPr>
                <w:sz w:val="32"/>
                <w:szCs w:val="32"/>
              </w:rPr>
              <w:t>feet</w:t>
            </w:r>
          </w:p>
        </w:tc>
        <w:tc>
          <w:tcPr>
            <w:tcW w:w="9420" w:type="dxa"/>
          </w:tcPr>
          <w:p w:rsidR="003C7146" w:rsidRPr="00233D3A" w:rsidRDefault="00DC2B71" w:rsidP="00233D3A">
            <w:pPr>
              <w:rPr>
                <w:rFonts w:ascii="Chiller" w:hAnsi="Chiller"/>
                <w:sz w:val="36"/>
                <w:szCs w:val="36"/>
              </w:rPr>
            </w:pPr>
            <w:r w:rsidRPr="00233D3A">
              <w:rPr>
                <w:rFonts w:ascii="Chiller" w:hAnsi="Chiller"/>
                <w:sz w:val="36"/>
                <w:szCs w:val="36"/>
              </w:rPr>
              <w:t>Is that a shark</w:t>
            </w:r>
            <w:r w:rsidR="005A675C" w:rsidRPr="00233D3A">
              <w:rPr>
                <w:rFonts w:ascii="Chiller" w:hAnsi="Chiller"/>
                <w:sz w:val="36"/>
                <w:szCs w:val="36"/>
              </w:rPr>
              <w:t xml:space="preserve"> behind you</w:t>
            </w:r>
            <w:r w:rsidRPr="00233D3A">
              <w:rPr>
                <w:rFonts w:ascii="Chiller" w:hAnsi="Chiller"/>
                <w:sz w:val="36"/>
                <w:szCs w:val="36"/>
              </w:rPr>
              <w:t>?</w:t>
            </w:r>
          </w:p>
        </w:tc>
      </w:tr>
      <w:tr w:rsidR="003C7146" w:rsidRPr="00233D3A" w:rsidTr="00233D3A">
        <w:trPr>
          <w:trHeight w:val="1003"/>
        </w:trPr>
        <w:tc>
          <w:tcPr>
            <w:tcW w:w="895" w:type="dxa"/>
          </w:tcPr>
          <w:p w:rsidR="003C7146" w:rsidRPr="00233D3A" w:rsidRDefault="003C7146" w:rsidP="00233D3A">
            <w:pPr>
              <w:rPr>
                <w:sz w:val="32"/>
                <w:szCs w:val="32"/>
              </w:rPr>
            </w:pPr>
            <w:r w:rsidRPr="00233D3A">
              <w:rPr>
                <w:sz w:val="32"/>
                <w:szCs w:val="32"/>
              </w:rPr>
              <w:t>400</w:t>
            </w:r>
          </w:p>
          <w:p w:rsidR="003C7146" w:rsidRPr="00233D3A" w:rsidRDefault="003C7146" w:rsidP="00233D3A">
            <w:pPr>
              <w:rPr>
                <w:sz w:val="32"/>
                <w:szCs w:val="32"/>
              </w:rPr>
            </w:pPr>
            <w:r w:rsidRPr="00233D3A">
              <w:rPr>
                <w:sz w:val="32"/>
                <w:szCs w:val="32"/>
              </w:rPr>
              <w:t>feet</w:t>
            </w:r>
          </w:p>
        </w:tc>
        <w:tc>
          <w:tcPr>
            <w:tcW w:w="9420" w:type="dxa"/>
          </w:tcPr>
          <w:p w:rsidR="003C7146" w:rsidRPr="00233D3A" w:rsidRDefault="00DC2B71" w:rsidP="00233D3A">
            <w:pPr>
              <w:rPr>
                <w:rFonts w:ascii="Chiller" w:hAnsi="Chiller"/>
                <w:sz w:val="36"/>
                <w:szCs w:val="36"/>
              </w:rPr>
            </w:pPr>
            <w:r w:rsidRPr="00233D3A">
              <w:rPr>
                <w:rFonts w:ascii="Chiller" w:hAnsi="Chiller"/>
                <w:sz w:val="36"/>
                <w:szCs w:val="36"/>
              </w:rPr>
              <w:t>I never thought I would make it this far!</w:t>
            </w:r>
          </w:p>
        </w:tc>
      </w:tr>
      <w:tr w:rsidR="003C7146" w:rsidRPr="00233D3A" w:rsidTr="00233D3A">
        <w:trPr>
          <w:trHeight w:val="1003"/>
        </w:trPr>
        <w:tc>
          <w:tcPr>
            <w:tcW w:w="895" w:type="dxa"/>
          </w:tcPr>
          <w:p w:rsidR="003C7146" w:rsidRPr="00233D3A" w:rsidRDefault="003C7146" w:rsidP="00233D3A">
            <w:pPr>
              <w:rPr>
                <w:sz w:val="32"/>
                <w:szCs w:val="32"/>
              </w:rPr>
            </w:pPr>
            <w:r w:rsidRPr="00233D3A">
              <w:rPr>
                <w:sz w:val="32"/>
                <w:szCs w:val="32"/>
              </w:rPr>
              <w:t>500</w:t>
            </w:r>
          </w:p>
          <w:p w:rsidR="003C7146" w:rsidRPr="00233D3A" w:rsidRDefault="003C7146" w:rsidP="00233D3A">
            <w:pPr>
              <w:rPr>
                <w:sz w:val="32"/>
                <w:szCs w:val="32"/>
              </w:rPr>
            </w:pPr>
            <w:r w:rsidRPr="00233D3A">
              <w:rPr>
                <w:sz w:val="32"/>
                <w:szCs w:val="32"/>
              </w:rPr>
              <w:t>feet</w:t>
            </w:r>
          </w:p>
        </w:tc>
        <w:tc>
          <w:tcPr>
            <w:tcW w:w="9420" w:type="dxa"/>
          </w:tcPr>
          <w:p w:rsidR="003C7146" w:rsidRPr="00233D3A" w:rsidRDefault="00DC2B71" w:rsidP="00233D3A">
            <w:pPr>
              <w:rPr>
                <w:rFonts w:ascii="Chiller" w:hAnsi="Chiller"/>
                <w:sz w:val="36"/>
                <w:szCs w:val="36"/>
              </w:rPr>
            </w:pPr>
            <w:r w:rsidRPr="00233D3A">
              <w:rPr>
                <w:rFonts w:ascii="Chiller" w:hAnsi="Chiller"/>
                <w:sz w:val="36"/>
                <w:szCs w:val="36"/>
              </w:rPr>
              <w:t>Stop here and check your air!</w:t>
            </w:r>
          </w:p>
        </w:tc>
      </w:tr>
      <w:tr w:rsidR="003C7146" w:rsidRPr="00233D3A" w:rsidTr="00233D3A">
        <w:trPr>
          <w:trHeight w:val="1003"/>
        </w:trPr>
        <w:tc>
          <w:tcPr>
            <w:tcW w:w="895" w:type="dxa"/>
          </w:tcPr>
          <w:p w:rsidR="003C7146" w:rsidRPr="00233D3A" w:rsidRDefault="003C7146" w:rsidP="00233D3A">
            <w:pPr>
              <w:rPr>
                <w:sz w:val="32"/>
                <w:szCs w:val="32"/>
              </w:rPr>
            </w:pPr>
            <w:r w:rsidRPr="00233D3A">
              <w:rPr>
                <w:sz w:val="32"/>
                <w:szCs w:val="32"/>
              </w:rPr>
              <w:t>600</w:t>
            </w:r>
          </w:p>
          <w:p w:rsidR="003C7146" w:rsidRPr="00233D3A" w:rsidRDefault="003C7146" w:rsidP="00233D3A">
            <w:pPr>
              <w:rPr>
                <w:sz w:val="32"/>
                <w:szCs w:val="32"/>
              </w:rPr>
            </w:pPr>
            <w:r w:rsidRPr="00233D3A">
              <w:rPr>
                <w:sz w:val="32"/>
                <w:szCs w:val="32"/>
              </w:rPr>
              <w:t>feet</w:t>
            </w:r>
          </w:p>
        </w:tc>
        <w:tc>
          <w:tcPr>
            <w:tcW w:w="9420" w:type="dxa"/>
          </w:tcPr>
          <w:p w:rsidR="003C7146" w:rsidRPr="00233D3A" w:rsidRDefault="00DC2B71" w:rsidP="00233D3A">
            <w:pPr>
              <w:rPr>
                <w:rFonts w:ascii="Chiller" w:hAnsi="Chiller"/>
                <w:sz w:val="36"/>
                <w:szCs w:val="36"/>
              </w:rPr>
            </w:pPr>
            <w:r w:rsidRPr="00233D3A">
              <w:rPr>
                <w:rFonts w:ascii="Chiller" w:hAnsi="Chiller"/>
                <w:sz w:val="36"/>
                <w:szCs w:val="36"/>
              </w:rPr>
              <w:t>Can we check out the sunken ship?</w:t>
            </w:r>
          </w:p>
        </w:tc>
      </w:tr>
      <w:tr w:rsidR="003C7146" w:rsidRPr="00233D3A" w:rsidTr="00233D3A">
        <w:trPr>
          <w:trHeight w:val="1003"/>
        </w:trPr>
        <w:tc>
          <w:tcPr>
            <w:tcW w:w="895" w:type="dxa"/>
          </w:tcPr>
          <w:p w:rsidR="003C7146" w:rsidRPr="00233D3A" w:rsidRDefault="003C7146" w:rsidP="00233D3A">
            <w:pPr>
              <w:rPr>
                <w:sz w:val="32"/>
                <w:szCs w:val="32"/>
              </w:rPr>
            </w:pPr>
            <w:r w:rsidRPr="00233D3A">
              <w:rPr>
                <w:sz w:val="32"/>
                <w:szCs w:val="32"/>
              </w:rPr>
              <w:t>700</w:t>
            </w:r>
          </w:p>
          <w:p w:rsidR="003C7146" w:rsidRPr="00233D3A" w:rsidRDefault="003C7146" w:rsidP="00233D3A">
            <w:pPr>
              <w:rPr>
                <w:sz w:val="32"/>
                <w:szCs w:val="32"/>
              </w:rPr>
            </w:pPr>
            <w:r w:rsidRPr="00233D3A">
              <w:rPr>
                <w:sz w:val="32"/>
                <w:szCs w:val="32"/>
              </w:rPr>
              <w:t>feet</w:t>
            </w:r>
          </w:p>
        </w:tc>
        <w:tc>
          <w:tcPr>
            <w:tcW w:w="9420" w:type="dxa"/>
          </w:tcPr>
          <w:p w:rsidR="003C7146" w:rsidRPr="00233D3A" w:rsidRDefault="00DC2B71" w:rsidP="00233D3A">
            <w:pPr>
              <w:rPr>
                <w:rFonts w:ascii="Chiller" w:hAnsi="Chiller"/>
                <w:sz w:val="36"/>
                <w:szCs w:val="36"/>
              </w:rPr>
            </w:pPr>
            <w:r w:rsidRPr="00233D3A">
              <w:rPr>
                <w:rFonts w:ascii="Chiller" w:hAnsi="Chiller"/>
                <w:sz w:val="36"/>
                <w:szCs w:val="36"/>
              </w:rPr>
              <w:t>That is one weird fish!</w:t>
            </w:r>
          </w:p>
        </w:tc>
      </w:tr>
      <w:tr w:rsidR="003C7146" w:rsidRPr="00233D3A" w:rsidTr="00233D3A">
        <w:trPr>
          <w:trHeight w:val="1003"/>
        </w:trPr>
        <w:tc>
          <w:tcPr>
            <w:tcW w:w="895" w:type="dxa"/>
          </w:tcPr>
          <w:p w:rsidR="003C7146" w:rsidRPr="00233D3A" w:rsidRDefault="003C7146" w:rsidP="00233D3A">
            <w:pPr>
              <w:rPr>
                <w:noProof/>
                <w:sz w:val="32"/>
                <w:szCs w:val="32"/>
              </w:rPr>
            </w:pPr>
            <w:r w:rsidRPr="00233D3A">
              <w:rPr>
                <w:noProof/>
                <w:sz w:val="32"/>
                <w:szCs w:val="32"/>
              </w:rPr>
              <w:t>800</w:t>
            </w:r>
          </w:p>
          <w:p w:rsidR="003C7146" w:rsidRPr="00233D3A" w:rsidRDefault="003C7146" w:rsidP="00233D3A">
            <w:pPr>
              <w:rPr>
                <w:noProof/>
                <w:sz w:val="32"/>
                <w:szCs w:val="32"/>
              </w:rPr>
            </w:pPr>
            <w:r w:rsidRPr="00233D3A">
              <w:rPr>
                <w:noProof/>
                <w:sz w:val="32"/>
                <w:szCs w:val="32"/>
              </w:rPr>
              <w:t>feet</w:t>
            </w:r>
          </w:p>
        </w:tc>
        <w:tc>
          <w:tcPr>
            <w:tcW w:w="9420" w:type="dxa"/>
          </w:tcPr>
          <w:p w:rsidR="003C7146" w:rsidRPr="00233D3A" w:rsidRDefault="00DC2B71" w:rsidP="00233D3A">
            <w:pPr>
              <w:rPr>
                <w:rFonts w:ascii="Chiller" w:hAnsi="Chiller"/>
                <w:sz w:val="36"/>
                <w:szCs w:val="36"/>
              </w:rPr>
            </w:pPr>
            <w:r w:rsidRPr="00233D3A">
              <w:rPr>
                <w:rFonts w:ascii="Chiller" w:hAnsi="Chiller"/>
                <w:sz w:val="36"/>
                <w:szCs w:val="36"/>
              </w:rPr>
              <w:t xml:space="preserve">Hey, can you </w:t>
            </w:r>
            <w:r w:rsidR="005A675C" w:rsidRPr="00233D3A">
              <w:rPr>
                <w:rFonts w:ascii="Chiller" w:hAnsi="Chiller"/>
                <w:sz w:val="36"/>
                <w:szCs w:val="36"/>
              </w:rPr>
              <w:t xml:space="preserve">please </w:t>
            </w:r>
            <w:r w:rsidRPr="00233D3A">
              <w:rPr>
                <w:rFonts w:ascii="Chiller" w:hAnsi="Chiller"/>
                <w:sz w:val="36"/>
                <w:szCs w:val="36"/>
              </w:rPr>
              <w:t>turn on your headlamp?</w:t>
            </w:r>
          </w:p>
        </w:tc>
      </w:tr>
      <w:tr w:rsidR="003C7146" w:rsidRPr="00233D3A" w:rsidTr="00233D3A">
        <w:trPr>
          <w:trHeight w:val="1003"/>
        </w:trPr>
        <w:tc>
          <w:tcPr>
            <w:tcW w:w="895" w:type="dxa"/>
          </w:tcPr>
          <w:p w:rsidR="003C7146" w:rsidRPr="00233D3A" w:rsidRDefault="003C7146" w:rsidP="00233D3A">
            <w:pPr>
              <w:rPr>
                <w:sz w:val="32"/>
                <w:szCs w:val="32"/>
              </w:rPr>
            </w:pPr>
            <w:r w:rsidRPr="00233D3A">
              <w:rPr>
                <w:sz w:val="32"/>
                <w:szCs w:val="32"/>
              </w:rPr>
              <w:t>900</w:t>
            </w:r>
          </w:p>
          <w:p w:rsidR="003C7146" w:rsidRPr="00233D3A" w:rsidRDefault="003C7146" w:rsidP="00233D3A">
            <w:pPr>
              <w:rPr>
                <w:sz w:val="32"/>
                <w:szCs w:val="32"/>
              </w:rPr>
            </w:pPr>
            <w:r w:rsidRPr="00233D3A">
              <w:rPr>
                <w:sz w:val="32"/>
                <w:szCs w:val="32"/>
              </w:rPr>
              <w:t>feet</w:t>
            </w:r>
          </w:p>
        </w:tc>
        <w:tc>
          <w:tcPr>
            <w:tcW w:w="9420" w:type="dxa"/>
          </w:tcPr>
          <w:p w:rsidR="003C7146" w:rsidRPr="00233D3A" w:rsidRDefault="00DC2B71" w:rsidP="00233D3A">
            <w:pPr>
              <w:rPr>
                <w:rFonts w:ascii="Chiller" w:hAnsi="Chiller"/>
                <w:sz w:val="36"/>
                <w:szCs w:val="36"/>
              </w:rPr>
            </w:pPr>
            <w:r w:rsidRPr="00233D3A">
              <w:rPr>
                <w:rFonts w:ascii="Chiller" w:hAnsi="Chiller"/>
                <w:sz w:val="36"/>
                <w:szCs w:val="36"/>
              </w:rPr>
              <w:t>I can see the bottom!</w:t>
            </w:r>
            <w:r w:rsidR="005A675C" w:rsidRPr="00233D3A">
              <w:rPr>
                <w:rFonts w:ascii="Chiller" w:hAnsi="Chiller"/>
                <w:sz w:val="36"/>
                <w:szCs w:val="36"/>
              </w:rPr>
              <w:t xml:space="preserve"> </w:t>
            </w:r>
          </w:p>
        </w:tc>
      </w:tr>
      <w:tr w:rsidR="003C7146" w:rsidRPr="00233D3A" w:rsidTr="00233D3A">
        <w:trPr>
          <w:trHeight w:val="1003"/>
        </w:trPr>
        <w:tc>
          <w:tcPr>
            <w:tcW w:w="895" w:type="dxa"/>
          </w:tcPr>
          <w:p w:rsidR="003C7146" w:rsidRPr="00233D3A" w:rsidRDefault="003C7146" w:rsidP="00233D3A">
            <w:pPr>
              <w:rPr>
                <w:sz w:val="32"/>
                <w:szCs w:val="32"/>
              </w:rPr>
            </w:pPr>
            <w:r w:rsidRPr="00233D3A">
              <w:rPr>
                <w:sz w:val="32"/>
                <w:szCs w:val="32"/>
              </w:rPr>
              <w:t>1000</w:t>
            </w:r>
          </w:p>
          <w:p w:rsidR="003C7146" w:rsidRPr="00233D3A" w:rsidRDefault="003C7146" w:rsidP="00233D3A">
            <w:pPr>
              <w:rPr>
                <w:sz w:val="32"/>
                <w:szCs w:val="32"/>
              </w:rPr>
            </w:pPr>
            <w:r w:rsidRPr="00233D3A">
              <w:rPr>
                <w:sz w:val="32"/>
                <w:szCs w:val="32"/>
              </w:rPr>
              <w:t>feet</w:t>
            </w:r>
          </w:p>
        </w:tc>
        <w:tc>
          <w:tcPr>
            <w:tcW w:w="9420" w:type="dxa"/>
          </w:tcPr>
          <w:p w:rsidR="003C7146" w:rsidRPr="00233D3A" w:rsidRDefault="00DC2B71" w:rsidP="00233D3A">
            <w:pPr>
              <w:rPr>
                <w:rFonts w:ascii="Chiller" w:hAnsi="Chiller"/>
                <w:sz w:val="36"/>
                <w:szCs w:val="36"/>
              </w:rPr>
            </w:pPr>
            <w:r w:rsidRPr="00233D3A">
              <w:rPr>
                <w:rFonts w:ascii="Chiller" w:hAnsi="Chiller"/>
                <w:sz w:val="36"/>
                <w:szCs w:val="36"/>
              </w:rPr>
              <w:t>Wow it is deep and dark down here! Y</w:t>
            </w:r>
            <w:r w:rsidR="005A675C" w:rsidRPr="00233D3A">
              <w:rPr>
                <w:rFonts w:ascii="Chiller" w:hAnsi="Chiller"/>
                <w:sz w:val="36"/>
                <w:szCs w:val="36"/>
              </w:rPr>
              <w:t>ou WIN, head back to the boat</w:t>
            </w:r>
            <w:r w:rsidRPr="00233D3A">
              <w:rPr>
                <w:rFonts w:ascii="Chiller" w:hAnsi="Chiller"/>
                <w:sz w:val="36"/>
                <w:szCs w:val="36"/>
              </w:rPr>
              <w:t>!</w:t>
            </w:r>
          </w:p>
        </w:tc>
      </w:tr>
    </w:tbl>
    <w:p w:rsidR="00F04A61" w:rsidRDefault="00F04A61" w:rsidP="00F04A61">
      <w:pPr>
        <w:rPr>
          <w:sz w:val="32"/>
          <w:szCs w:val="32"/>
        </w:rPr>
      </w:pPr>
    </w:p>
    <w:p w:rsidR="00F04A61" w:rsidRDefault="00F04A61" w:rsidP="00F04A61">
      <w:pPr>
        <w:rPr>
          <w:sz w:val="32"/>
          <w:szCs w:val="32"/>
        </w:rPr>
      </w:pPr>
    </w:p>
    <w:p w:rsidR="005A295F" w:rsidRDefault="005A295F" w:rsidP="00F04A61">
      <w:pPr>
        <w:rPr>
          <w:sz w:val="32"/>
          <w:szCs w:val="32"/>
        </w:rPr>
        <w:sectPr w:rsidR="005A295F" w:rsidSect="00693419">
          <w:pgSz w:w="12240" w:h="15840"/>
          <w:pgMar w:top="720" w:right="720" w:bottom="720" w:left="1080" w:header="720" w:footer="720" w:gutter="0"/>
          <w:cols w:space="720"/>
          <w:docGrid w:linePitch="360"/>
        </w:sectPr>
      </w:pPr>
    </w:p>
    <w:p w:rsidR="005A295F" w:rsidRDefault="00D138C0" w:rsidP="00F04A61">
      <w:pPr>
        <w:rPr>
          <w:sz w:val="32"/>
          <w:szCs w:val="32"/>
        </w:rPr>
      </w:pPr>
      <w:r>
        <w:rPr>
          <w:noProof/>
          <w:sz w:val="32"/>
          <w:szCs w:val="32"/>
        </w:rPr>
        <w:lastRenderedPageBreak/>
        <w:drawing>
          <wp:inline distT="0" distB="0" distL="0" distR="0">
            <wp:extent cx="6619875" cy="8572500"/>
            <wp:effectExtent l="19050" t="0" r="9525" b="0"/>
            <wp:docPr id="7" name="Picture 7" descr="Cruise WS - Computation and Esti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ruise WS - Computation and Estimation"/>
                    <pic:cNvPicPr>
                      <a:picLocks noChangeAspect="1" noChangeArrowheads="1" noCrop="1"/>
                    </pic:cNvPicPr>
                  </pic:nvPicPr>
                  <pic:blipFill>
                    <a:blip r:embed="rId35" cstate="print"/>
                    <a:srcRect/>
                    <a:stretch>
                      <a:fillRect/>
                    </a:stretch>
                  </pic:blipFill>
                  <pic:spPr bwMode="auto">
                    <a:xfrm>
                      <a:off x="0" y="0"/>
                      <a:ext cx="6619875" cy="8572500"/>
                    </a:xfrm>
                    <a:prstGeom prst="rect">
                      <a:avLst/>
                    </a:prstGeom>
                    <a:noFill/>
                    <a:ln w="9525">
                      <a:noFill/>
                      <a:miter lim="800000"/>
                      <a:headEnd/>
                      <a:tailEnd/>
                    </a:ln>
                  </pic:spPr>
                </pic:pic>
              </a:graphicData>
            </a:graphic>
          </wp:inline>
        </w:drawing>
      </w:r>
    </w:p>
    <w:p w:rsidR="005A295F" w:rsidRDefault="005A295F" w:rsidP="00F04A61">
      <w:pPr>
        <w:rPr>
          <w:sz w:val="32"/>
          <w:szCs w:val="32"/>
        </w:rPr>
      </w:pPr>
    </w:p>
    <w:p w:rsidR="005A295F" w:rsidRDefault="005A295F" w:rsidP="00F04A61">
      <w:pPr>
        <w:rPr>
          <w:sz w:val="32"/>
          <w:szCs w:val="32"/>
        </w:rPr>
      </w:pPr>
    </w:p>
    <w:p w:rsidR="005A295F" w:rsidRDefault="005A295F" w:rsidP="00F04A61">
      <w:pPr>
        <w:rPr>
          <w:sz w:val="32"/>
          <w:szCs w:val="32"/>
        </w:rPr>
      </w:pPr>
    </w:p>
    <w:p w:rsidR="00285D8A" w:rsidRDefault="00D138C0" w:rsidP="00F04A61">
      <w:pPr>
        <w:rPr>
          <w:sz w:val="32"/>
          <w:szCs w:val="32"/>
        </w:rPr>
      </w:pPr>
      <w:r>
        <w:rPr>
          <w:noProof/>
          <w:sz w:val="32"/>
          <w:szCs w:val="32"/>
        </w:rPr>
        <w:drawing>
          <wp:inline distT="0" distB="0" distL="0" distR="0">
            <wp:extent cx="6619875" cy="8572500"/>
            <wp:effectExtent l="19050" t="0" r="9525" b="0"/>
            <wp:docPr id="8" name="Picture 8" descr="Cruise WS - Computation and Estima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ruise WS - Computation and Estimation 2"/>
                    <pic:cNvPicPr>
                      <a:picLocks noChangeAspect="1" noChangeArrowheads="1"/>
                    </pic:cNvPicPr>
                  </pic:nvPicPr>
                  <pic:blipFill>
                    <a:blip r:embed="rId36" cstate="print"/>
                    <a:srcRect/>
                    <a:stretch>
                      <a:fillRect/>
                    </a:stretch>
                  </pic:blipFill>
                  <pic:spPr bwMode="auto">
                    <a:xfrm>
                      <a:off x="0" y="0"/>
                      <a:ext cx="6619875" cy="8572500"/>
                    </a:xfrm>
                    <a:prstGeom prst="rect">
                      <a:avLst/>
                    </a:prstGeom>
                    <a:noFill/>
                    <a:ln w="9525">
                      <a:noFill/>
                      <a:miter lim="800000"/>
                      <a:headEnd/>
                      <a:tailEnd/>
                    </a:ln>
                  </pic:spPr>
                </pic:pic>
              </a:graphicData>
            </a:graphic>
          </wp:inline>
        </w:drawing>
      </w:r>
    </w:p>
    <w:p w:rsidR="00CB4B52" w:rsidRDefault="00CB4B52" w:rsidP="00F04A61">
      <w:pPr>
        <w:rPr>
          <w:sz w:val="32"/>
          <w:szCs w:val="32"/>
        </w:rPr>
      </w:pPr>
    </w:p>
    <w:p w:rsidR="00285D8A" w:rsidRDefault="00241D3E" w:rsidP="00F04A61">
      <w:pPr>
        <w:rPr>
          <w:sz w:val="32"/>
          <w:szCs w:val="32"/>
        </w:rPr>
      </w:pPr>
      <w:r>
        <w:rPr>
          <w:noProof/>
          <w:sz w:val="44"/>
          <w:szCs w:val="44"/>
        </w:rPr>
        <w:lastRenderedPageBreak/>
        <mc:AlternateContent>
          <mc:Choice Requires="wpg">
            <w:drawing>
              <wp:anchor distT="0" distB="0" distL="114300" distR="114300" simplePos="0" relativeHeight="251618304" behindDoc="0" locked="0" layoutInCell="1" allowOverlap="1">
                <wp:simplePos x="0" y="0"/>
                <wp:positionH relativeFrom="column">
                  <wp:posOffset>114300</wp:posOffset>
                </wp:positionH>
                <wp:positionV relativeFrom="paragraph">
                  <wp:posOffset>218440</wp:posOffset>
                </wp:positionV>
                <wp:extent cx="2451100" cy="1397000"/>
                <wp:effectExtent l="28575" t="304165" r="25400" b="22860"/>
                <wp:wrapNone/>
                <wp:docPr id="134"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1100" cy="1397000"/>
                          <a:chOff x="360" y="900"/>
                          <a:chExt cx="3860" cy="2200"/>
                        </a:xfrm>
                      </wpg:grpSpPr>
                      <pic:pic xmlns:pic="http://schemas.openxmlformats.org/drawingml/2006/picture">
                        <pic:nvPicPr>
                          <pic:cNvPr id="135" name="Picture 163" descr="j023347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rot="-1591935">
                            <a:off x="540" y="900"/>
                            <a:ext cx="2480" cy="1560"/>
                          </a:xfrm>
                          <a:prstGeom prst="rect">
                            <a:avLst/>
                          </a:prstGeom>
                          <a:noFill/>
                          <a:extLst>
                            <a:ext uri="{909E8E84-426E-40DD-AFC4-6F175D3DCCD1}">
                              <a14:hiddenFill xmlns:a14="http://schemas.microsoft.com/office/drawing/2010/main">
                                <a:solidFill>
                                  <a:srgbClr val="FFFFFF"/>
                                </a:solidFill>
                              </a14:hiddenFill>
                            </a:ext>
                          </a:extLst>
                        </pic:spPr>
                      </pic:pic>
                      <wps:wsp>
                        <wps:cNvPr id="136" name="Freeform 164"/>
                        <wps:cNvSpPr>
                          <a:spLocks/>
                        </wps:cNvSpPr>
                        <wps:spPr bwMode="auto">
                          <a:xfrm>
                            <a:off x="360" y="900"/>
                            <a:ext cx="3860" cy="2200"/>
                          </a:xfrm>
                          <a:custGeom>
                            <a:avLst/>
                            <a:gdLst>
                              <a:gd name="T0" fmla="*/ 0 w 3860"/>
                              <a:gd name="T1" fmla="*/ 2200 h 2200"/>
                              <a:gd name="T2" fmla="*/ 400 w 3860"/>
                              <a:gd name="T3" fmla="*/ 2060 h 2200"/>
                              <a:gd name="T4" fmla="*/ 740 w 3860"/>
                              <a:gd name="T5" fmla="*/ 1920 h 2200"/>
                              <a:gd name="T6" fmla="*/ 900 w 3860"/>
                              <a:gd name="T7" fmla="*/ 1740 h 2200"/>
                              <a:gd name="T8" fmla="*/ 980 w 3860"/>
                              <a:gd name="T9" fmla="*/ 1760 h 2200"/>
                              <a:gd name="T10" fmla="*/ 1040 w 3860"/>
                              <a:gd name="T11" fmla="*/ 1780 h 2200"/>
                              <a:gd name="T12" fmla="*/ 1100 w 3860"/>
                              <a:gd name="T13" fmla="*/ 1660 h 2200"/>
                              <a:gd name="T14" fmla="*/ 1160 w 3860"/>
                              <a:gd name="T15" fmla="*/ 1640 h 2200"/>
                              <a:gd name="T16" fmla="*/ 1320 w 3860"/>
                              <a:gd name="T17" fmla="*/ 1620 h 2200"/>
                              <a:gd name="T18" fmla="*/ 1400 w 3860"/>
                              <a:gd name="T19" fmla="*/ 1460 h 2200"/>
                              <a:gd name="T20" fmla="*/ 1440 w 3860"/>
                              <a:gd name="T21" fmla="*/ 1380 h 2200"/>
                              <a:gd name="T22" fmla="*/ 1580 w 3860"/>
                              <a:gd name="T23" fmla="*/ 1320 h 2200"/>
                              <a:gd name="T24" fmla="*/ 1780 w 3860"/>
                              <a:gd name="T25" fmla="*/ 1400 h 2200"/>
                              <a:gd name="T26" fmla="*/ 1940 w 3860"/>
                              <a:gd name="T27" fmla="*/ 1440 h 2200"/>
                              <a:gd name="T28" fmla="*/ 2060 w 3860"/>
                              <a:gd name="T29" fmla="*/ 1360 h 2200"/>
                              <a:gd name="T30" fmla="*/ 2220 w 3860"/>
                              <a:gd name="T31" fmla="*/ 1180 h 2200"/>
                              <a:gd name="T32" fmla="*/ 2400 w 3860"/>
                              <a:gd name="T33" fmla="*/ 1160 h 2200"/>
                              <a:gd name="T34" fmla="*/ 2480 w 3860"/>
                              <a:gd name="T35" fmla="*/ 1100 h 2200"/>
                              <a:gd name="T36" fmla="*/ 2580 w 3860"/>
                              <a:gd name="T37" fmla="*/ 1060 h 2200"/>
                              <a:gd name="T38" fmla="*/ 2700 w 3860"/>
                              <a:gd name="T39" fmla="*/ 940 h 2200"/>
                              <a:gd name="T40" fmla="*/ 2560 w 3860"/>
                              <a:gd name="T41" fmla="*/ 780 h 2200"/>
                              <a:gd name="T42" fmla="*/ 2440 w 3860"/>
                              <a:gd name="T43" fmla="*/ 740 h 2200"/>
                              <a:gd name="T44" fmla="*/ 2800 w 3860"/>
                              <a:gd name="T45" fmla="*/ 400 h 2200"/>
                              <a:gd name="T46" fmla="*/ 2920 w 3860"/>
                              <a:gd name="T47" fmla="*/ 320 h 2200"/>
                              <a:gd name="T48" fmla="*/ 2980 w 3860"/>
                              <a:gd name="T49" fmla="*/ 300 h 2200"/>
                              <a:gd name="T50" fmla="*/ 3040 w 3860"/>
                              <a:gd name="T51" fmla="*/ 260 h 2200"/>
                              <a:gd name="T52" fmla="*/ 3320 w 3860"/>
                              <a:gd name="T53" fmla="*/ 160 h 2200"/>
                              <a:gd name="T54" fmla="*/ 3760 w 3860"/>
                              <a:gd name="T55" fmla="*/ 40 h 2200"/>
                              <a:gd name="T56" fmla="*/ 3860 w 3860"/>
                              <a:gd name="T57" fmla="*/ 0 h 2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860" h="2200">
                                <a:moveTo>
                                  <a:pt x="0" y="2200"/>
                                </a:moveTo>
                                <a:cubicBezTo>
                                  <a:pt x="141" y="2165"/>
                                  <a:pt x="259" y="2114"/>
                                  <a:pt x="400" y="2060"/>
                                </a:cubicBezTo>
                                <a:cubicBezTo>
                                  <a:pt x="549" y="2003"/>
                                  <a:pt x="599" y="1955"/>
                                  <a:pt x="740" y="1920"/>
                                </a:cubicBezTo>
                                <a:cubicBezTo>
                                  <a:pt x="877" y="1783"/>
                                  <a:pt x="829" y="1847"/>
                                  <a:pt x="900" y="1740"/>
                                </a:cubicBezTo>
                                <a:cubicBezTo>
                                  <a:pt x="927" y="1747"/>
                                  <a:pt x="954" y="1752"/>
                                  <a:pt x="980" y="1760"/>
                                </a:cubicBezTo>
                                <a:cubicBezTo>
                                  <a:pt x="1000" y="1766"/>
                                  <a:pt x="1020" y="1788"/>
                                  <a:pt x="1040" y="1780"/>
                                </a:cubicBezTo>
                                <a:cubicBezTo>
                                  <a:pt x="1102" y="1755"/>
                                  <a:pt x="1064" y="1696"/>
                                  <a:pt x="1100" y="1660"/>
                                </a:cubicBezTo>
                                <a:cubicBezTo>
                                  <a:pt x="1115" y="1645"/>
                                  <a:pt x="1139" y="1644"/>
                                  <a:pt x="1160" y="1640"/>
                                </a:cubicBezTo>
                                <a:cubicBezTo>
                                  <a:pt x="1213" y="1630"/>
                                  <a:pt x="1267" y="1627"/>
                                  <a:pt x="1320" y="1620"/>
                                </a:cubicBezTo>
                                <a:cubicBezTo>
                                  <a:pt x="1399" y="1423"/>
                                  <a:pt x="1320" y="1600"/>
                                  <a:pt x="1400" y="1460"/>
                                </a:cubicBezTo>
                                <a:cubicBezTo>
                                  <a:pt x="1415" y="1434"/>
                                  <a:pt x="1419" y="1401"/>
                                  <a:pt x="1440" y="1380"/>
                                </a:cubicBezTo>
                                <a:cubicBezTo>
                                  <a:pt x="1465" y="1355"/>
                                  <a:pt x="1544" y="1332"/>
                                  <a:pt x="1580" y="1320"/>
                                </a:cubicBezTo>
                                <a:cubicBezTo>
                                  <a:pt x="1883" y="1371"/>
                                  <a:pt x="1544" y="1295"/>
                                  <a:pt x="1780" y="1400"/>
                                </a:cubicBezTo>
                                <a:cubicBezTo>
                                  <a:pt x="1830" y="1422"/>
                                  <a:pt x="1888" y="1423"/>
                                  <a:pt x="1940" y="1440"/>
                                </a:cubicBezTo>
                                <a:cubicBezTo>
                                  <a:pt x="2010" y="1417"/>
                                  <a:pt x="2008" y="1427"/>
                                  <a:pt x="2060" y="1360"/>
                                </a:cubicBezTo>
                                <a:cubicBezTo>
                                  <a:pt x="2103" y="1305"/>
                                  <a:pt x="2140" y="1205"/>
                                  <a:pt x="2220" y="1180"/>
                                </a:cubicBezTo>
                                <a:cubicBezTo>
                                  <a:pt x="2278" y="1162"/>
                                  <a:pt x="2340" y="1167"/>
                                  <a:pt x="2400" y="1160"/>
                                </a:cubicBezTo>
                                <a:cubicBezTo>
                                  <a:pt x="2427" y="1140"/>
                                  <a:pt x="2451" y="1116"/>
                                  <a:pt x="2480" y="1100"/>
                                </a:cubicBezTo>
                                <a:cubicBezTo>
                                  <a:pt x="2511" y="1083"/>
                                  <a:pt x="2551" y="1081"/>
                                  <a:pt x="2580" y="1060"/>
                                </a:cubicBezTo>
                                <a:cubicBezTo>
                                  <a:pt x="2626" y="1027"/>
                                  <a:pt x="2700" y="940"/>
                                  <a:pt x="2700" y="940"/>
                                </a:cubicBezTo>
                                <a:cubicBezTo>
                                  <a:pt x="2668" y="813"/>
                                  <a:pt x="2703" y="875"/>
                                  <a:pt x="2560" y="780"/>
                                </a:cubicBezTo>
                                <a:cubicBezTo>
                                  <a:pt x="2525" y="757"/>
                                  <a:pt x="2440" y="740"/>
                                  <a:pt x="2440" y="740"/>
                                </a:cubicBezTo>
                                <a:cubicBezTo>
                                  <a:pt x="2536" y="595"/>
                                  <a:pt x="2654" y="493"/>
                                  <a:pt x="2800" y="400"/>
                                </a:cubicBezTo>
                                <a:cubicBezTo>
                                  <a:pt x="2841" y="374"/>
                                  <a:pt x="2874" y="335"/>
                                  <a:pt x="2920" y="320"/>
                                </a:cubicBezTo>
                                <a:cubicBezTo>
                                  <a:pt x="2940" y="313"/>
                                  <a:pt x="2961" y="309"/>
                                  <a:pt x="2980" y="300"/>
                                </a:cubicBezTo>
                                <a:cubicBezTo>
                                  <a:pt x="3001" y="289"/>
                                  <a:pt x="3018" y="270"/>
                                  <a:pt x="3040" y="260"/>
                                </a:cubicBezTo>
                                <a:cubicBezTo>
                                  <a:pt x="3124" y="223"/>
                                  <a:pt x="3232" y="182"/>
                                  <a:pt x="3320" y="160"/>
                                </a:cubicBezTo>
                                <a:cubicBezTo>
                                  <a:pt x="3515" y="30"/>
                                  <a:pt x="3469" y="62"/>
                                  <a:pt x="3760" y="40"/>
                                </a:cubicBezTo>
                                <a:cubicBezTo>
                                  <a:pt x="3834" y="15"/>
                                  <a:pt x="3801" y="29"/>
                                  <a:pt x="3860"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 o:spid="_x0000_s1026" style="position:absolute;margin-left:9pt;margin-top:17.2pt;width:193pt;height:110pt;z-index:251618304" coordorigin="360,900" coordsize="3860,220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">
                <v:shape id="Picture 163" o:spid="_x0000_s1027" type="#_x0000_t75" alt="j0233473" style="position:absolute;left:540;top:900;width:2480;height:1560;rotation:-1738818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4XrCnDAAAA3AAAAA8AAABkcnMvZG93bnJldi54bWxET91qwjAUvh/sHcIZeDdTnRttbRSRiYJM&#10;mNsDHJpjU21OahO1e/tFGOzufHy/p5j3thFX6nztWMFomIAgLp2uuVLw/bV6TkH4gKyxcUwKfsjD&#10;fPb4UGCu3Y0/6boPlYgh7HNUYEJocyl9aciiH7qWOHIH11kMEXaV1B3eYrht5DhJ3qTFmmODwZaW&#10;hsrT/mIVhM1HNkmXx96s3v35ON7uKFvvlBo89YspiEB9+Bf/uTc6zn95hfsz8QI5+w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hesKcMAAADcAAAADwAAAAAAAAAAAAAAAACf&#10;AgAAZHJzL2Rvd25yZXYueG1sUEsFBgAAAAAEAAQA9wAAAI8DAAAAAA==&#10;">
                  <v:imagedata r:id="rId38" o:title="j0233473"/>
                </v:shape>
                <v:shape id="Freeform 164" o:spid="_x0000_s1028" style="position:absolute;left:360;top:900;width:3860;height:2200;visibility:visible;mso-wrap-style:square;v-text-anchor:top" coordsize="3860,2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D7sMEA&#10;AADcAAAADwAAAGRycy9kb3ducmV2LnhtbERPTYvCMBC9C/6HMII3TbeyRaqxLILgQQ+6Xnobm9m2&#10;bDMpTWzrvzfCwt7m8T5nm42mET11rras4GMZgSAurK65VHD7PizWIJxH1thYJgVPcpDtppMtptoO&#10;fKH+6ksRQtilqKDyvk2ldEVFBt3StsSB+7GdQR9gV0rd4RDCTSPjKEqkwZpDQ4Ut7Ssqfq8Po+CU&#10;J+feyMe910k+cj7Eq8+7UWo+G782IDyN/l/85z7qMH+VwPuZcIH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7DBAAAA3AAAAA8AAAAAAAAAAAAAAAAAmAIAAGRycy9kb3du&#10;cmV2LnhtbFBLBQYAAAAABAAEAPUAAACGAwAAAAA=&#10;" path="m,2200v141,-35,259,-86,400,-140c549,2003,599,1955,740,1920v137,-137,89,-73,160,-180c927,1747,954,1752,980,1760v20,6,40,28,60,20c1102,1755,1064,1696,1100,1660v15,-15,39,-16,60,-20c1213,1630,1267,1627,1320,1620v79,-197,,-20,80,-160c1415,1434,1419,1401,1440,1380v25,-25,104,-48,140,-60c1883,1371,1544,1295,1780,1400v50,22,108,23,160,40c2010,1417,2008,1427,2060,1360v43,-55,80,-155,160,-180c2278,1162,2340,1167,2400,1160v27,-20,51,-44,80,-60c2511,1083,2551,1081,2580,1060v46,-33,120,-120,120,-120c2668,813,2703,875,2560,780v-35,-23,-120,-40,-120,-40c2536,595,2654,493,2800,400v41,-26,74,-65,120,-80c2940,313,2961,309,2980,300v21,-11,38,-30,60,-40c3124,223,3232,182,3320,160,3515,30,3469,62,3760,40,3834,15,3801,29,3860,e" filled="f" strokeweight="3pt">
                  <v:path arrowok="t" o:connecttype="custom" o:connectlocs="0,2200;400,2060;740,1920;900,1740;980,1760;1040,1780;1100,1660;1160,1640;1320,1620;1400,1460;1440,1380;1580,1320;1780,1400;1940,1440;2060,1360;2220,1180;2400,1160;2480,1100;2580,1060;2700,940;2560,780;2440,740;2800,400;2920,320;2980,300;3040,260;3320,160;3760,40;3860,0" o:connectangles="0,0,0,0,0,0,0,0,0,0,0,0,0,0,0,0,0,0,0,0,0,0,0,0,0,0,0,0,0"/>
                </v:shape>
              </v:group>
            </w:pict>
          </mc:Fallback>
        </mc:AlternateContent>
      </w:r>
    </w:p>
    <w:p w:rsidR="001B0CB4" w:rsidRDefault="001B0CB4" w:rsidP="001B0CB4">
      <w:pPr>
        <w:rPr>
          <w:b/>
          <w:sz w:val="44"/>
          <w:szCs w:val="44"/>
        </w:rPr>
      </w:pPr>
    </w:p>
    <w:p w:rsidR="001B0CB4" w:rsidRDefault="00490C71" w:rsidP="001B0CB4">
      <w:pPr>
        <w:ind w:left="2160" w:firstLine="720"/>
        <w:jc w:val="center"/>
        <w:rPr>
          <w:b/>
          <w:sz w:val="44"/>
          <w:szCs w:val="44"/>
        </w:rPr>
      </w:pPr>
      <w:smartTag w:uri="urn:schemas-microsoft-com:office:smarttags" w:element="place">
        <w:r w:rsidRPr="001B0CB4">
          <w:rPr>
            <w:b/>
            <w:sz w:val="44"/>
            <w:szCs w:val="44"/>
          </w:rPr>
          <w:t>Aruba</w:t>
        </w:r>
      </w:smartTag>
      <w:r w:rsidRPr="001B0CB4">
        <w:rPr>
          <w:b/>
          <w:sz w:val="44"/>
          <w:szCs w:val="44"/>
        </w:rPr>
        <w:t xml:space="preserve"> Jeep Safari</w:t>
      </w:r>
    </w:p>
    <w:p w:rsidR="000E38E9" w:rsidRDefault="001B0CB4" w:rsidP="000E38E9">
      <w:pPr>
        <w:ind w:left="2160" w:firstLine="720"/>
        <w:jc w:val="center"/>
        <w:rPr>
          <w:b/>
          <w:sz w:val="44"/>
          <w:szCs w:val="44"/>
        </w:rPr>
      </w:pPr>
      <w:r>
        <w:rPr>
          <w:b/>
          <w:sz w:val="44"/>
          <w:szCs w:val="44"/>
        </w:rPr>
        <w:t>Overcoming all obstacles with MATH!</w:t>
      </w:r>
    </w:p>
    <w:p w:rsidR="001B0CB4" w:rsidRDefault="000E38E9" w:rsidP="000E38E9">
      <w:pPr>
        <w:ind w:left="2160" w:firstLine="720"/>
        <w:jc w:val="center"/>
        <w:rPr>
          <w:b/>
          <w:sz w:val="44"/>
          <w:szCs w:val="44"/>
        </w:rPr>
      </w:pPr>
      <w:r>
        <w:rPr>
          <w:b/>
          <w:sz w:val="44"/>
          <w:szCs w:val="44"/>
        </w:rPr>
        <w:t>Aruba’s Motto is “</w:t>
      </w:r>
      <w:smartTag w:uri="urn:schemas-microsoft-com:office:smarttags" w:element="place">
        <w:smartTag w:uri="urn:schemas-microsoft-com:office:smarttags" w:element="PlaceName">
          <w:r>
            <w:rPr>
              <w:b/>
              <w:sz w:val="44"/>
              <w:szCs w:val="44"/>
            </w:rPr>
            <w:t>One</w:t>
          </w:r>
        </w:smartTag>
        <w:r>
          <w:rPr>
            <w:b/>
            <w:sz w:val="44"/>
            <w:szCs w:val="44"/>
          </w:rPr>
          <w:t xml:space="preserve"> </w:t>
        </w:r>
        <w:smartTag w:uri="urn:schemas-microsoft-com:office:smarttags" w:element="PlaceName">
          <w:r>
            <w:rPr>
              <w:b/>
              <w:sz w:val="44"/>
              <w:szCs w:val="44"/>
            </w:rPr>
            <w:t>Happy</w:t>
          </w:r>
        </w:smartTag>
        <w:r>
          <w:rPr>
            <w:b/>
            <w:sz w:val="44"/>
            <w:szCs w:val="44"/>
          </w:rPr>
          <w:t xml:space="preserve"> </w:t>
        </w:r>
        <w:smartTag w:uri="urn:schemas-microsoft-com:office:smarttags" w:element="PlaceType">
          <w:r>
            <w:rPr>
              <w:b/>
              <w:sz w:val="44"/>
              <w:szCs w:val="44"/>
            </w:rPr>
            <w:t>Island</w:t>
          </w:r>
        </w:smartTag>
      </w:smartTag>
      <w:r>
        <w:rPr>
          <w:b/>
          <w:sz w:val="44"/>
          <w:szCs w:val="44"/>
        </w:rPr>
        <w:t>.”</w:t>
      </w:r>
    </w:p>
    <w:p w:rsidR="001B0CB4" w:rsidRDefault="001B0CB4" w:rsidP="001B0CB4">
      <w:pPr>
        <w:ind w:left="2160" w:firstLine="720"/>
        <w:rPr>
          <w:b/>
          <w:sz w:val="44"/>
          <w:szCs w:val="44"/>
        </w:rPr>
      </w:pPr>
    </w:p>
    <w:p w:rsidR="001B0CB4" w:rsidRDefault="001B0CB4" w:rsidP="00A86671">
      <w:pPr>
        <w:rPr>
          <w:b/>
          <w:sz w:val="28"/>
          <w:szCs w:val="28"/>
        </w:rPr>
      </w:pPr>
      <w:r w:rsidRPr="001B0CB4">
        <w:rPr>
          <w:b/>
          <w:sz w:val="28"/>
          <w:szCs w:val="28"/>
        </w:rPr>
        <w:t xml:space="preserve">The </w:t>
      </w:r>
      <w:smartTag w:uri="urn:schemas-microsoft-com:office:smarttags" w:element="place">
        <w:r w:rsidRPr="001B0CB4">
          <w:rPr>
            <w:b/>
            <w:sz w:val="28"/>
            <w:szCs w:val="28"/>
          </w:rPr>
          <w:t>Aruba</w:t>
        </w:r>
      </w:smartTag>
      <w:r>
        <w:rPr>
          <w:b/>
          <w:sz w:val="28"/>
          <w:szCs w:val="28"/>
        </w:rPr>
        <w:t xml:space="preserve"> Jeep Safari is a student based activi</w:t>
      </w:r>
      <w:r w:rsidR="00E04E53">
        <w:rPr>
          <w:b/>
          <w:sz w:val="28"/>
          <w:szCs w:val="28"/>
        </w:rPr>
        <w:t xml:space="preserve">ty designed to be used with review for </w:t>
      </w:r>
      <w:r>
        <w:rPr>
          <w:b/>
          <w:sz w:val="28"/>
          <w:szCs w:val="28"/>
        </w:rPr>
        <w:t>measurement and geometry.</w:t>
      </w:r>
    </w:p>
    <w:p w:rsidR="001B0CB4" w:rsidRDefault="001B0CB4" w:rsidP="001B0CB4">
      <w:pPr>
        <w:ind w:left="-360"/>
        <w:rPr>
          <w:b/>
          <w:sz w:val="28"/>
          <w:szCs w:val="28"/>
        </w:rPr>
      </w:pPr>
    </w:p>
    <w:p w:rsidR="001B0CB4" w:rsidRDefault="001B0CB4" w:rsidP="00A86671">
      <w:pPr>
        <w:rPr>
          <w:b/>
          <w:sz w:val="28"/>
          <w:szCs w:val="28"/>
        </w:rPr>
      </w:pPr>
      <w:r>
        <w:rPr>
          <w:b/>
          <w:sz w:val="28"/>
          <w:szCs w:val="28"/>
        </w:rPr>
        <w:t xml:space="preserve">Copy and laminate the map of </w:t>
      </w:r>
      <w:smartTag w:uri="urn:schemas-microsoft-com:office:smarttags" w:element="place">
        <w:r>
          <w:rPr>
            <w:b/>
            <w:sz w:val="28"/>
            <w:szCs w:val="28"/>
          </w:rPr>
          <w:t>Aruba</w:t>
        </w:r>
      </w:smartTag>
      <w:r>
        <w:rPr>
          <w:b/>
          <w:sz w:val="28"/>
          <w:szCs w:val="28"/>
        </w:rPr>
        <w:t xml:space="preserve"> for the game board. You will need enough for groups of two students. Students will act as jeep drivers and navigators through the road map of </w:t>
      </w:r>
      <w:smartTag w:uri="urn:schemas-microsoft-com:office:smarttags" w:element="place">
        <w:r>
          <w:rPr>
            <w:b/>
            <w:sz w:val="28"/>
            <w:szCs w:val="28"/>
          </w:rPr>
          <w:t>Aruba</w:t>
        </w:r>
      </w:smartTag>
      <w:r>
        <w:rPr>
          <w:b/>
          <w:sz w:val="28"/>
          <w:szCs w:val="28"/>
        </w:rPr>
        <w:t>.</w:t>
      </w:r>
      <w:r w:rsidR="000E38E9">
        <w:rPr>
          <w:b/>
          <w:sz w:val="28"/>
          <w:szCs w:val="28"/>
        </w:rPr>
        <w:t xml:space="preserve"> Tell students that they will switch positions at the ½ way mark.</w:t>
      </w:r>
    </w:p>
    <w:p w:rsidR="00285D8A" w:rsidRDefault="00285D8A" w:rsidP="001B0CB4">
      <w:pPr>
        <w:ind w:left="-360"/>
        <w:rPr>
          <w:b/>
          <w:sz w:val="28"/>
          <w:szCs w:val="28"/>
        </w:rPr>
      </w:pPr>
    </w:p>
    <w:p w:rsidR="00A86671" w:rsidRDefault="00A86671" w:rsidP="00A86671">
      <w:pPr>
        <w:ind w:left="-360" w:firstLine="360"/>
        <w:rPr>
          <w:b/>
          <w:sz w:val="28"/>
          <w:szCs w:val="28"/>
        </w:rPr>
      </w:pPr>
      <w:r>
        <w:rPr>
          <w:b/>
          <w:sz w:val="28"/>
          <w:szCs w:val="28"/>
        </w:rPr>
        <w:t>Have students get into teams of two.</w:t>
      </w:r>
    </w:p>
    <w:p w:rsidR="00285D8A" w:rsidRDefault="00251A9B" w:rsidP="00A86671">
      <w:pPr>
        <w:ind w:left="-360" w:firstLine="360"/>
        <w:rPr>
          <w:b/>
          <w:sz w:val="28"/>
          <w:szCs w:val="28"/>
        </w:rPr>
      </w:pPr>
      <w:r>
        <w:rPr>
          <w:b/>
          <w:sz w:val="28"/>
          <w:szCs w:val="28"/>
        </w:rPr>
        <w:t>Hand out the 20</w:t>
      </w:r>
      <w:r w:rsidR="00285D8A">
        <w:rPr>
          <w:b/>
          <w:sz w:val="28"/>
          <w:szCs w:val="28"/>
        </w:rPr>
        <w:t xml:space="preserve"> question worksheet regarding measurement and geometry.</w:t>
      </w:r>
      <w:r w:rsidR="00A86671">
        <w:rPr>
          <w:b/>
          <w:sz w:val="28"/>
          <w:szCs w:val="28"/>
        </w:rPr>
        <w:t xml:space="preserve"> </w:t>
      </w:r>
    </w:p>
    <w:p w:rsidR="001B0CB4" w:rsidRDefault="00A86671" w:rsidP="00A86671">
      <w:pPr>
        <w:rPr>
          <w:b/>
          <w:sz w:val="28"/>
          <w:szCs w:val="28"/>
        </w:rPr>
      </w:pPr>
      <w:r>
        <w:rPr>
          <w:b/>
          <w:sz w:val="28"/>
          <w:szCs w:val="28"/>
        </w:rPr>
        <w:t>Students can work in pairs on this assignment; however, each student must show all of their work for each problem, whether on another sheet or in their journal.</w:t>
      </w:r>
    </w:p>
    <w:p w:rsidR="00A86671" w:rsidRDefault="00A86671" w:rsidP="00A86671">
      <w:pPr>
        <w:rPr>
          <w:b/>
          <w:sz w:val="28"/>
          <w:szCs w:val="28"/>
        </w:rPr>
      </w:pPr>
    </w:p>
    <w:p w:rsidR="00A86671" w:rsidRDefault="00A86671" w:rsidP="00A86671">
      <w:pPr>
        <w:rPr>
          <w:b/>
          <w:sz w:val="28"/>
          <w:szCs w:val="28"/>
        </w:rPr>
      </w:pPr>
      <w:r>
        <w:rPr>
          <w:b/>
          <w:sz w:val="28"/>
          <w:szCs w:val="28"/>
        </w:rPr>
        <w:t xml:space="preserve">After the students have completed the problems for the activity, give each team a game piece. Again, centimeter cubes, small plastic jeeps, or whatever you have in your classroom can be used as game pieces. One </w:t>
      </w:r>
      <w:r w:rsidR="00251A9B">
        <w:rPr>
          <w:b/>
          <w:sz w:val="28"/>
          <w:szCs w:val="28"/>
        </w:rPr>
        <w:t xml:space="preserve">game piece </w:t>
      </w:r>
      <w:r>
        <w:rPr>
          <w:b/>
          <w:sz w:val="28"/>
          <w:szCs w:val="28"/>
        </w:rPr>
        <w:t>per team.</w:t>
      </w:r>
    </w:p>
    <w:p w:rsidR="000E38E9" w:rsidRDefault="000E38E9" w:rsidP="00A86671">
      <w:pPr>
        <w:rPr>
          <w:b/>
          <w:sz w:val="28"/>
          <w:szCs w:val="28"/>
        </w:rPr>
      </w:pPr>
    </w:p>
    <w:p w:rsidR="000E38E9" w:rsidRDefault="000E38E9" w:rsidP="00A86671">
      <w:pPr>
        <w:rPr>
          <w:b/>
          <w:sz w:val="28"/>
          <w:szCs w:val="28"/>
        </w:rPr>
      </w:pPr>
      <w:r>
        <w:rPr>
          <w:b/>
          <w:sz w:val="28"/>
          <w:szCs w:val="28"/>
        </w:rPr>
        <w:t>The game piece will be placed at the # 1 on the map.</w:t>
      </w:r>
    </w:p>
    <w:p w:rsidR="00A86671" w:rsidRDefault="00A86671" w:rsidP="00A86671">
      <w:pPr>
        <w:rPr>
          <w:b/>
          <w:sz w:val="28"/>
          <w:szCs w:val="28"/>
        </w:rPr>
      </w:pPr>
    </w:p>
    <w:p w:rsidR="00A86671" w:rsidRDefault="00A86671" w:rsidP="00A86671">
      <w:pPr>
        <w:rPr>
          <w:b/>
          <w:sz w:val="28"/>
          <w:szCs w:val="28"/>
        </w:rPr>
      </w:pPr>
      <w:r>
        <w:rPr>
          <w:b/>
          <w:sz w:val="28"/>
          <w:szCs w:val="28"/>
        </w:rPr>
        <w:t>Review each question and the navigator must show the team answer on a white board or with the ABCD letters.</w:t>
      </w:r>
    </w:p>
    <w:p w:rsidR="001B0CB4" w:rsidRDefault="001B0CB4" w:rsidP="001B0CB4">
      <w:pPr>
        <w:ind w:left="-360"/>
        <w:rPr>
          <w:b/>
          <w:sz w:val="28"/>
          <w:szCs w:val="28"/>
        </w:rPr>
      </w:pPr>
    </w:p>
    <w:p w:rsidR="000E38E9" w:rsidRDefault="000E38E9" w:rsidP="000E38E9">
      <w:pPr>
        <w:rPr>
          <w:b/>
          <w:sz w:val="28"/>
          <w:szCs w:val="28"/>
        </w:rPr>
      </w:pPr>
      <w:r>
        <w:rPr>
          <w:b/>
          <w:sz w:val="28"/>
          <w:szCs w:val="28"/>
        </w:rPr>
        <w:t xml:space="preserve">If the answer is correct, the driver moves the jeep to #2 on the map. The game continues until all of the questions are answered through </w:t>
      </w:r>
      <w:r w:rsidR="00251A9B">
        <w:rPr>
          <w:b/>
          <w:sz w:val="28"/>
          <w:szCs w:val="28"/>
        </w:rPr>
        <w:t xml:space="preserve"># 15. Now the game changes and with each correct answer, the team can drive “off road.” </w:t>
      </w:r>
    </w:p>
    <w:p w:rsidR="00251A9B" w:rsidRDefault="00251A9B" w:rsidP="000E38E9">
      <w:pPr>
        <w:rPr>
          <w:b/>
          <w:sz w:val="28"/>
          <w:szCs w:val="28"/>
        </w:rPr>
      </w:pPr>
    </w:p>
    <w:p w:rsidR="00251A9B" w:rsidRDefault="00251A9B" w:rsidP="000E38E9">
      <w:pPr>
        <w:rPr>
          <w:b/>
          <w:sz w:val="28"/>
          <w:szCs w:val="28"/>
        </w:rPr>
      </w:pPr>
      <w:r>
        <w:rPr>
          <w:b/>
          <w:sz w:val="28"/>
          <w:szCs w:val="28"/>
        </w:rPr>
        <w:t>After everyone has gone “off road” the activity winds down until all of the answers are given.</w:t>
      </w:r>
    </w:p>
    <w:p w:rsidR="00251A9B" w:rsidRDefault="00251A9B" w:rsidP="000E38E9">
      <w:pPr>
        <w:rPr>
          <w:b/>
          <w:sz w:val="28"/>
          <w:szCs w:val="28"/>
        </w:rPr>
      </w:pPr>
    </w:p>
    <w:p w:rsidR="00251A9B" w:rsidRDefault="00251A9B" w:rsidP="000E38E9">
      <w:pPr>
        <w:rPr>
          <w:b/>
          <w:sz w:val="28"/>
          <w:szCs w:val="28"/>
        </w:rPr>
      </w:pPr>
      <w:r>
        <w:rPr>
          <w:b/>
          <w:sz w:val="28"/>
          <w:szCs w:val="28"/>
        </w:rPr>
        <w:t xml:space="preserve">Students are given kudos for their excellent navigation and driving skills. For navigating the big boulders on the island, students may </w:t>
      </w:r>
      <w:proofErr w:type="spellStart"/>
      <w:r>
        <w:rPr>
          <w:b/>
          <w:sz w:val="28"/>
          <w:szCs w:val="28"/>
        </w:rPr>
        <w:t>given</w:t>
      </w:r>
      <w:proofErr w:type="spellEnd"/>
      <w:r>
        <w:rPr>
          <w:b/>
          <w:sz w:val="28"/>
          <w:szCs w:val="28"/>
        </w:rPr>
        <w:t xml:space="preserve"> a small token for navigating the bumps in the road to remember their adventure a.k.a.,  a “jolly rancher” candy. </w:t>
      </w:r>
    </w:p>
    <w:p w:rsidR="001B0CB4" w:rsidRDefault="001B0CB4" w:rsidP="001B0CB4">
      <w:pPr>
        <w:ind w:left="-360"/>
        <w:rPr>
          <w:b/>
          <w:sz w:val="28"/>
          <w:szCs w:val="28"/>
        </w:rPr>
      </w:pPr>
    </w:p>
    <w:p w:rsidR="001B0CB4" w:rsidRDefault="001B0CB4" w:rsidP="001B0CB4">
      <w:pPr>
        <w:ind w:left="-360"/>
        <w:rPr>
          <w:b/>
          <w:sz w:val="28"/>
          <w:szCs w:val="28"/>
        </w:rPr>
      </w:pPr>
    </w:p>
    <w:p w:rsidR="00251A9B" w:rsidRDefault="00251A9B" w:rsidP="00251A9B">
      <w:pPr>
        <w:rPr>
          <w:b/>
          <w:sz w:val="28"/>
          <w:szCs w:val="28"/>
        </w:rPr>
      </w:pPr>
    </w:p>
    <w:p w:rsidR="001B0CB4" w:rsidRDefault="00285D8A" w:rsidP="001B0CB4">
      <w:pPr>
        <w:ind w:left="-360"/>
        <w:rPr>
          <w:b/>
          <w:sz w:val="28"/>
          <w:szCs w:val="28"/>
        </w:rPr>
      </w:pPr>
      <w:smartTag w:uri="urn:schemas-microsoft-com:office:smarttags" w:element="place">
        <w:r>
          <w:rPr>
            <w:b/>
            <w:sz w:val="28"/>
            <w:szCs w:val="28"/>
          </w:rPr>
          <w:lastRenderedPageBreak/>
          <w:t>Aruba</w:t>
        </w:r>
      </w:smartTag>
      <w:r>
        <w:rPr>
          <w:b/>
          <w:sz w:val="28"/>
          <w:szCs w:val="28"/>
        </w:rPr>
        <w:t xml:space="preserve"> Jeep Safari Map</w:t>
      </w:r>
    </w:p>
    <w:p w:rsidR="00B54DE4" w:rsidRDefault="00241D3E" w:rsidP="001B0CB4">
      <w:pPr>
        <w:ind w:left="-360"/>
        <w:rPr>
          <w:b/>
          <w:sz w:val="28"/>
          <w:szCs w:val="28"/>
        </w:rPr>
      </w:pPr>
      <w:r>
        <w:rPr>
          <w:b/>
          <w:noProof/>
          <w:sz w:val="28"/>
          <w:szCs w:val="28"/>
        </w:rPr>
        <mc:AlternateContent>
          <mc:Choice Requires="wpg">
            <w:drawing>
              <wp:anchor distT="0" distB="0" distL="114300" distR="114300" simplePos="0" relativeHeight="251625472" behindDoc="0" locked="0" layoutInCell="1" allowOverlap="1">
                <wp:simplePos x="0" y="0"/>
                <wp:positionH relativeFrom="column">
                  <wp:posOffset>-457200</wp:posOffset>
                </wp:positionH>
                <wp:positionV relativeFrom="paragraph">
                  <wp:posOffset>138430</wp:posOffset>
                </wp:positionV>
                <wp:extent cx="7372350" cy="7848600"/>
                <wp:effectExtent l="0" t="0" r="0" b="4445"/>
                <wp:wrapNone/>
                <wp:docPr id="129"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72350" cy="7848600"/>
                          <a:chOff x="540" y="1620"/>
                          <a:chExt cx="11610" cy="12360"/>
                        </a:xfrm>
                      </wpg:grpSpPr>
                      <pic:pic xmlns:pic="http://schemas.openxmlformats.org/drawingml/2006/picture">
                        <pic:nvPicPr>
                          <pic:cNvPr id="130" name="Picture 217" descr="aruba-eilan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540" y="1620"/>
                            <a:ext cx="11610" cy="12360"/>
                          </a:xfrm>
                          <a:prstGeom prst="rect">
                            <a:avLst/>
                          </a:prstGeom>
                          <a:noFill/>
                          <a:extLst>
                            <a:ext uri="{909E8E84-426E-40DD-AFC4-6F175D3DCCD1}">
                              <a14:hiddenFill xmlns:a14="http://schemas.microsoft.com/office/drawing/2010/main">
                                <a:solidFill>
                                  <a:srgbClr val="FFFFFF"/>
                                </a:solidFill>
                              </a14:hiddenFill>
                            </a:ext>
                          </a:extLst>
                        </pic:spPr>
                      </pic:pic>
                      <wpg:grpSp>
                        <wpg:cNvPr id="131" name="Group 218"/>
                        <wpg:cNvGrpSpPr>
                          <a:grpSpLocks/>
                        </wpg:cNvGrpSpPr>
                        <wpg:grpSpPr bwMode="auto">
                          <a:xfrm>
                            <a:off x="6120" y="3420"/>
                            <a:ext cx="1920" cy="1216"/>
                            <a:chOff x="360" y="900"/>
                            <a:chExt cx="3860" cy="2200"/>
                          </a:xfrm>
                        </wpg:grpSpPr>
                        <pic:pic xmlns:pic="http://schemas.openxmlformats.org/drawingml/2006/picture">
                          <pic:nvPicPr>
                            <pic:cNvPr id="132" name="Picture 219" descr="j023347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rot="-1591935">
                              <a:off x="540" y="900"/>
                              <a:ext cx="2480" cy="1560"/>
                            </a:xfrm>
                            <a:prstGeom prst="rect">
                              <a:avLst/>
                            </a:prstGeom>
                            <a:noFill/>
                            <a:extLst>
                              <a:ext uri="{909E8E84-426E-40DD-AFC4-6F175D3DCCD1}">
                                <a14:hiddenFill xmlns:a14="http://schemas.microsoft.com/office/drawing/2010/main">
                                  <a:solidFill>
                                    <a:srgbClr val="FFFFFF"/>
                                  </a:solidFill>
                                </a14:hiddenFill>
                              </a:ext>
                            </a:extLst>
                          </pic:spPr>
                        </pic:pic>
                        <wps:wsp>
                          <wps:cNvPr id="133" name="Freeform 220"/>
                          <wps:cNvSpPr>
                            <a:spLocks/>
                          </wps:cNvSpPr>
                          <wps:spPr bwMode="auto">
                            <a:xfrm>
                              <a:off x="360" y="900"/>
                              <a:ext cx="3860" cy="2200"/>
                            </a:xfrm>
                            <a:custGeom>
                              <a:avLst/>
                              <a:gdLst>
                                <a:gd name="T0" fmla="*/ 0 w 3860"/>
                                <a:gd name="T1" fmla="*/ 2200 h 2200"/>
                                <a:gd name="T2" fmla="*/ 400 w 3860"/>
                                <a:gd name="T3" fmla="*/ 2060 h 2200"/>
                                <a:gd name="T4" fmla="*/ 740 w 3860"/>
                                <a:gd name="T5" fmla="*/ 1920 h 2200"/>
                                <a:gd name="T6" fmla="*/ 900 w 3860"/>
                                <a:gd name="T7" fmla="*/ 1740 h 2200"/>
                                <a:gd name="T8" fmla="*/ 980 w 3860"/>
                                <a:gd name="T9" fmla="*/ 1760 h 2200"/>
                                <a:gd name="T10" fmla="*/ 1040 w 3860"/>
                                <a:gd name="T11" fmla="*/ 1780 h 2200"/>
                                <a:gd name="T12" fmla="*/ 1100 w 3860"/>
                                <a:gd name="T13" fmla="*/ 1660 h 2200"/>
                                <a:gd name="T14" fmla="*/ 1160 w 3860"/>
                                <a:gd name="T15" fmla="*/ 1640 h 2200"/>
                                <a:gd name="T16" fmla="*/ 1320 w 3860"/>
                                <a:gd name="T17" fmla="*/ 1620 h 2200"/>
                                <a:gd name="T18" fmla="*/ 1400 w 3860"/>
                                <a:gd name="T19" fmla="*/ 1460 h 2200"/>
                                <a:gd name="T20" fmla="*/ 1440 w 3860"/>
                                <a:gd name="T21" fmla="*/ 1380 h 2200"/>
                                <a:gd name="T22" fmla="*/ 1580 w 3860"/>
                                <a:gd name="T23" fmla="*/ 1320 h 2200"/>
                                <a:gd name="T24" fmla="*/ 1780 w 3860"/>
                                <a:gd name="T25" fmla="*/ 1400 h 2200"/>
                                <a:gd name="T26" fmla="*/ 1940 w 3860"/>
                                <a:gd name="T27" fmla="*/ 1440 h 2200"/>
                                <a:gd name="T28" fmla="*/ 2060 w 3860"/>
                                <a:gd name="T29" fmla="*/ 1360 h 2200"/>
                                <a:gd name="T30" fmla="*/ 2220 w 3860"/>
                                <a:gd name="T31" fmla="*/ 1180 h 2200"/>
                                <a:gd name="T32" fmla="*/ 2400 w 3860"/>
                                <a:gd name="T33" fmla="*/ 1160 h 2200"/>
                                <a:gd name="T34" fmla="*/ 2480 w 3860"/>
                                <a:gd name="T35" fmla="*/ 1100 h 2200"/>
                                <a:gd name="T36" fmla="*/ 2580 w 3860"/>
                                <a:gd name="T37" fmla="*/ 1060 h 2200"/>
                                <a:gd name="T38" fmla="*/ 2700 w 3860"/>
                                <a:gd name="T39" fmla="*/ 940 h 2200"/>
                                <a:gd name="T40" fmla="*/ 2560 w 3860"/>
                                <a:gd name="T41" fmla="*/ 780 h 2200"/>
                                <a:gd name="T42" fmla="*/ 2440 w 3860"/>
                                <a:gd name="T43" fmla="*/ 740 h 2200"/>
                                <a:gd name="T44" fmla="*/ 2800 w 3860"/>
                                <a:gd name="T45" fmla="*/ 400 h 2200"/>
                                <a:gd name="T46" fmla="*/ 2920 w 3860"/>
                                <a:gd name="T47" fmla="*/ 320 h 2200"/>
                                <a:gd name="T48" fmla="*/ 2980 w 3860"/>
                                <a:gd name="T49" fmla="*/ 300 h 2200"/>
                                <a:gd name="T50" fmla="*/ 3040 w 3860"/>
                                <a:gd name="T51" fmla="*/ 260 h 2200"/>
                                <a:gd name="T52" fmla="*/ 3320 w 3860"/>
                                <a:gd name="T53" fmla="*/ 160 h 2200"/>
                                <a:gd name="T54" fmla="*/ 3760 w 3860"/>
                                <a:gd name="T55" fmla="*/ 40 h 2200"/>
                                <a:gd name="T56" fmla="*/ 3860 w 3860"/>
                                <a:gd name="T57" fmla="*/ 0 h 2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860" h="2200">
                                  <a:moveTo>
                                    <a:pt x="0" y="2200"/>
                                  </a:moveTo>
                                  <a:cubicBezTo>
                                    <a:pt x="141" y="2165"/>
                                    <a:pt x="259" y="2114"/>
                                    <a:pt x="400" y="2060"/>
                                  </a:cubicBezTo>
                                  <a:cubicBezTo>
                                    <a:pt x="549" y="2003"/>
                                    <a:pt x="599" y="1955"/>
                                    <a:pt x="740" y="1920"/>
                                  </a:cubicBezTo>
                                  <a:cubicBezTo>
                                    <a:pt x="877" y="1783"/>
                                    <a:pt x="829" y="1847"/>
                                    <a:pt x="900" y="1740"/>
                                  </a:cubicBezTo>
                                  <a:cubicBezTo>
                                    <a:pt x="927" y="1747"/>
                                    <a:pt x="954" y="1752"/>
                                    <a:pt x="980" y="1760"/>
                                  </a:cubicBezTo>
                                  <a:cubicBezTo>
                                    <a:pt x="1000" y="1766"/>
                                    <a:pt x="1020" y="1788"/>
                                    <a:pt x="1040" y="1780"/>
                                  </a:cubicBezTo>
                                  <a:cubicBezTo>
                                    <a:pt x="1102" y="1755"/>
                                    <a:pt x="1064" y="1696"/>
                                    <a:pt x="1100" y="1660"/>
                                  </a:cubicBezTo>
                                  <a:cubicBezTo>
                                    <a:pt x="1115" y="1645"/>
                                    <a:pt x="1139" y="1644"/>
                                    <a:pt x="1160" y="1640"/>
                                  </a:cubicBezTo>
                                  <a:cubicBezTo>
                                    <a:pt x="1213" y="1630"/>
                                    <a:pt x="1267" y="1627"/>
                                    <a:pt x="1320" y="1620"/>
                                  </a:cubicBezTo>
                                  <a:cubicBezTo>
                                    <a:pt x="1399" y="1423"/>
                                    <a:pt x="1320" y="1600"/>
                                    <a:pt x="1400" y="1460"/>
                                  </a:cubicBezTo>
                                  <a:cubicBezTo>
                                    <a:pt x="1415" y="1434"/>
                                    <a:pt x="1419" y="1401"/>
                                    <a:pt x="1440" y="1380"/>
                                  </a:cubicBezTo>
                                  <a:cubicBezTo>
                                    <a:pt x="1465" y="1355"/>
                                    <a:pt x="1544" y="1332"/>
                                    <a:pt x="1580" y="1320"/>
                                  </a:cubicBezTo>
                                  <a:cubicBezTo>
                                    <a:pt x="1883" y="1371"/>
                                    <a:pt x="1544" y="1295"/>
                                    <a:pt x="1780" y="1400"/>
                                  </a:cubicBezTo>
                                  <a:cubicBezTo>
                                    <a:pt x="1830" y="1422"/>
                                    <a:pt x="1888" y="1423"/>
                                    <a:pt x="1940" y="1440"/>
                                  </a:cubicBezTo>
                                  <a:cubicBezTo>
                                    <a:pt x="2010" y="1417"/>
                                    <a:pt x="2008" y="1427"/>
                                    <a:pt x="2060" y="1360"/>
                                  </a:cubicBezTo>
                                  <a:cubicBezTo>
                                    <a:pt x="2103" y="1305"/>
                                    <a:pt x="2140" y="1205"/>
                                    <a:pt x="2220" y="1180"/>
                                  </a:cubicBezTo>
                                  <a:cubicBezTo>
                                    <a:pt x="2278" y="1162"/>
                                    <a:pt x="2340" y="1167"/>
                                    <a:pt x="2400" y="1160"/>
                                  </a:cubicBezTo>
                                  <a:cubicBezTo>
                                    <a:pt x="2427" y="1140"/>
                                    <a:pt x="2451" y="1116"/>
                                    <a:pt x="2480" y="1100"/>
                                  </a:cubicBezTo>
                                  <a:cubicBezTo>
                                    <a:pt x="2511" y="1083"/>
                                    <a:pt x="2551" y="1081"/>
                                    <a:pt x="2580" y="1060"/>
                                  </a:cubicBezTo>
                                  <a:cubicBezTo>
                                    <a:pt x="2626" y="1027"/>
                                    <a:pt x="2700" y="940"/>
                                    <a:pt x="2700" y="940"/>
                                  </a:cubicBezTo>
                                  <a:cubicBezTo>
                                    <a:pt x="2668" y="813"/>
                                    <a:pt x="2703" y="875"/>
                                    <a:pt x="2560" y="780"/>
                                  </a:cubicBezTo>
                                  <a:cubicBezTo>
                                    <a:pt x="2525" y="757"/>
                                    <a:pt x="2440" y="740"/>
                                    <a:pt x="2440" y="740"/>
                                  </a:cubicBezTo>
                                  <a:cubicBezTo>
                                    <a:pt x="2536" y="595"/>
                                    <a:pt x="2654" y="493"/>
                                    <a:pt x="2800" y="400"/>
                                  </a:cubicBezTo>
                                  <a:cubicBezTo>
                                    <a:pt x="2841" y="374"/>
                                    <a:pt x="2874" y="335"/>
                                    <a:pt x="2920" y="320"/>
                                  </a:cubicBezTo>
                                  <a:cubicBezTo>
                                    <a:pt x="2940" y="313"/>
                                    <a:pt x="2961" y="309"/>
                                    <a:pt x="2980" y="300"/>
                                  </a:cubicBezTo>
                                  <a:cubicBezTo>
                                    <a:pt x="3001" y="289"/>
                                    <a:pt x="3018" y="270"/>
                                    <a:pt x="3040" y="260"/>
                                  </a:cubicBezTo>
                                  <a:cubicBezTo>
                                    <a:pt x="3124" y="223"/>
                                    <a:pt x="3232" y="182"/>
                                    <a:pt x="3320" y="160"/>
                                  </a:cubicBezTo>
                                  <a:cubicBezTo>
                                    <a:pt x="3515" y="30"/>
                                    <a:pt x="3469" y="62"/>
                                    <a:pt x="3760" y="40"/>
                                  </a:cubicBezTo>
                                  <a:cubicBezTo>
                                    <a:pt x="3834" y="15"/>
                                    <a:pt x="3801" y="29"/>
                                    <a:pt x="3860" y="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1" o:spid="_x0000_s1026" style="position:absolute;margin-left:-36pt;margin-top:10.9pt;width:580.5pt;height:618pt;z-index:251625472" coordorigin="540,1620" coordsize="11610,12360"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">
                <v:shape id="Picture 217" o:spid="_x0000_s1027" type="#_x0000_t75" alt="aruba-eiland" style="position:absolute;left:540;top:1620;width:11610;height:12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uDpTDAAAA3AAAAA8AAABkcnMvZG93bnJldi54bWxEj0FrwzAMhe+D/gejwi6jtddCSbO6pRRS&#10;dl2X3kWsJdlsOcRem/376TDYTeI9vfdpd5iCVzcaUx/ZwvPSgCJuouu5tVC/V4sCVMrIDn1ksvBD&#10;CQ772cMOSxfv/Ea3S26VhHAq0UKX81BqnZqOAqZlHIhF+4hjwCzr2Go34l3Cg9crYzY6YM/S0OFA&#10;p46ar8t3sHDWuv40lfHrUBR1dX3aNhufrX2cT8cXUJmm/G/+u351gr8WfHlGJtD7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a4OlMMAAADcAAAADwAAAAAAAAAAAAAAAACf&#10;AgAAZHJzL2Rvd25yZXYueG1sUEsFBgAAAAAEAAQA9wAAAI8DAAAAAA==&#10;">
                  <v:imagedata r:id="rId40" o:title="aruba-eiland"/>
                </v:shape>
                <v:group id="Group 218" o:spid="_x0000_s1028" style="position:absolute;left:6120;top:3420;width:1920;height:1216" coordorigin="360,900" coordsize="3860,2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Picture 219" o:spid="_x0000_s1029" type="#_x0000_t75" alt="j0233473" style="position:absolute;left:540;top:900;width:2480;height:1560;rotation:-1738818fd;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NF3DAAAA3AAAAA8AAABkcnMvZG93bnJldi54bWxET91qwjAUvh/4DuEMdrem68bQ2igiioJM&#10;mPMBDs2xqTYntYnavb0ZDLw7H9/vKaa9bcSVOl87VvCWpCCIS6drrhTsf5avQxA+IGtsHJOCX/Iw&#10;nQyeCsy1u/E3XXehEjGEfY4KTAhtLqUvDVn0iWuJI3dwncUQYVdJ3eEthttGZmn6KS3WHBsMtjQ3&#10;VJ52F6sgrL9GH8P5sTfLhT8fs82WRqutUi/P/WwMIlAfHuJ/91rH+e8Z/D0TL5CTO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If40XcMAAADcAAAADwAAAAAAAAAAAAAAAACf&#10;AgAAZHJzL2Rvd25yZXYueG1sUEsFBgAAAAAEAAQA9wAAAI8DAAAAAA==&#10;">
                    <v:imagedata r:id="rId38" o:title="j0233473"/>
                  </v:shape>
                  <v:shape id="Freeform 220" o:spid="_x0000_s1030" style="position:absolute;left:360;top:900;width:3860;height:2200;visibility:visible;mso-wrap-style:square;v-text-anchor:top" coordsize="3860,2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dYKMIA&#10;AADcAAAADwAAAGRycy9kb3ducmV2LnhtbERPTWuDQBC9F/Iflgn01qyJVIJxlRAI9NAemubibXQn&#10;KnFnxd2o/ffdQqG3ebzPyYrF9GKi0XWWFWw3EQji2uqOGwXXr/PLHoTzyBp7y6TgmxwU+eopw1Tb&#10;mT9puvhGhBB2KSpovR9SKV3dkkG3sQNx4G52NOgDHBupR5xDuOnlLooSabDj0NDiQKeW6vvlYRS8&#10;l8nHZOSjmnRSLlzOu/i1Mko9r5fjAYSnxf+L/9xvOsyPY/h9Jlwg8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d1gowgAAANwAAAAPAAAAAAAAAAAAAAAAAJgCAABkcnMvZG93&#10;bnJldi54bWxQSwUGAAAAAAQABAD1AAAAhwMAAAAA&#10;" path="m,2200v141,-35,259,-86,400,-140c549,2003,599,1955,740,1920v137,-137,89,-73,160,-180c927,1747,954,1752,980,1760v20,6,40,28,60,20c1102,1755,1064,1696,1100,1660v15,-15,39,-16,60,-20c1213,1630,1267,1627,1320,1620v79,-197,,-20,80,-160c1415,1434,1419,1401,1440,1380v25,-25,104,-48,140,-60c1883,1371,1544,1295,1780,1400v50,22,108,23,160,40c2010,1417,2008,1427,2060,1360v43,-55,80,-155,160,-180c2278,1162,2340,1167,2400,1160v27,-20,51,-44,80,-60c2511,1083,2551,1081,2580,1060v46,-33,120,-120,120,-120c2668,813,2703,875,2560,780v-35,-23,-120,-40,-120,-40c2536,595,2654,493,2800,400v41,-26,74,-65,120,-80c2940,313,2961,309,2980,300v21,-11,38,-30,60,-40c3124,223,3232,182,3320,160,3515,30,3469,62,3760,40,3834,15,3801,29,3860,e" filled="f" strokeweight="3pt">
                    <v:path arrowok="t" o:connecttype="custom" o:connectlocs="0,2200;400,2060;740,1920;900,1740;980,1760;1040,1780;1100,1660;1160,1640;1320,1620;1400,1460;1440,1380;1580,1320;1780,1400;1940,1440;2060,1360;2220,1180;2400,1160;2480,1100;2580,1060;2700,940;2560,780;2440,740;2800,400;2920,320;2980,300;3040,260;3320,160;3760,40;3860,0" o:connectangles="0,0,0,0,0,0,0,0,0,0,0,0,0,0,0,0,0,0,0,0,0,0,0,0,0,0,0,0,0"/>
                  </v:shape>
                </v:group>
              </v:group>
            </w:pict>
          </mc:Fallback>
        </mc:AlternateContent>
      </w: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251A9B" w:rsidRDefault="00251A9B" w:rsidP="001B0CB4">
      <w:pPr>
        <w:ind w:left="-360"/>
        <w:rPr>
          <w:b/>
          <w:sz w:val="28"/>
          <w:szCs w:val="28"/>
        </w:rPr>
      </w:pPr>
    </w:p>
    <w:p w:rsidR="00251A9B" w:rsidRDefault="00251A9B" w:rsidP="001B0CB4">
      <w:pPr>
        <w:ind w:left="-360"/>
        <w:rPr>
          <w:b/>
          <w:sz w:val="28"/>
          <w:szCs w:val="28"/>
        </w:rPr>
      </w:pPr>
    </w:p>
    <w:p w:rsidR="00251A9B" w:rsidRDefault="00251A9B" w:rsidP="001B0CB4">
      <w:pPr>
        <w:ind w:left="-360"/>
        <w:rPr>
          <w:b/>
          <w:sz w:val="28"/>
          <w:szCs w:val="28"/>
        </w:rPr>
      </w:pPr>
    </w:p>
    <w:p w:rsidR="00251A9B" w:rsidRDefault="00D138C0" w:rsidP="001B0CB4">
      <w:pPr>
        <w:ind w:left="-360"/>
        <w:rPr>
          <w:b/>
          <w:sz w:val="28"/>
          <w:szCs w:val="28"/>
        </w:rPr>
      </w:pPr>
      <w:r>
        <w:rPr>
          <w:b/>
          <w:noProof/>
          <w:sz w:val="28"/>
          <w:szCs w:val="28"/>
        </w:rPr>
        <w:drawing>
          <wp:anchor distT="0" distB="0" distL="114300" distR="114300" simplePos="0" relativeHeight="251619328" behindDoc="0" locked="0" layoutInCell="1" allowOverlap="1">
            <wp:simplePos x="0" y="0"/>
            <wp:positionH relativeFrom="column">
              <wp:posOffset>3620770</wp:posOffset>
            </wp:positionH>
            <wp:positionV relativeFrom="paragraph">
              <wp:posOffset>1047750</wp:posOffset>
            </wp:positionV>
            <wp:extent cx="800100" cy="497840"/>
            <wp:effectExtent l="0" t="76200" r="0" b="92710"/>
            <wp:wrapNone/>
            <wp:docPr id="166" name="Picture 166" descr="j023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j0233473"/>
                    <pic:cNvPicPr>
                      <a:picLocks noChangeAspect="1" noChangeArrowheads="1"/>
                    </pic:cNvPicPr>
                  </pic:nvPicPr>
                  <pic:blipFill>
                    <a:blip r:embed="rId37" cstate="print"/>
                    <a:srcRect/>
                    <a:stretch>
                      <a:fillRect/>
                    </a:stretch>
                  </pic:blipFill>
                  <pic:spPr bwMode="auto">
                    <a:xfrm rot="-2743018">
                      <a:off x="0" y="0"/>
                      <a:ext cx="800100" cy="497840"/>
                    </a:xfrm>
                    <a:prstGeom prst="rect">
                      <a:avLst/>
                    </a:prstGeom>
                    <a:noFill/>
                    <a:ln w="9525">
                      <a:noFill/>
                      <a:miter lim="800000"/>
                      <a:headEnd/>
                      <a:tailEnd/>
                    </a:ln>
                  </pic:spPr>
                </pic:pic>
              </a:graphicData>
            </a:graphic>
          </wp:anchor>
        </w:drawing>
      </w:r>
    </w:p>
    <w:p w:rsidR="00251A9B" w:rsidRDefault="00251A9B"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Default="00B54DE4" w:rsidP="001B0CB4">
      <w:pPr>
        <w:ind w:left="-360"/>
        <w:rPr>
          <w:b/>
          <w:sz w:val="28"/>
          <w:szCs w:val="28"/>
        </w:rPr>
      </w:pPr>
    </w:p>
    <w:p w:rsidR="00B54DE4" w:rsidRPr="00B54DE4" w:rsidRDefault="00B54DE4" w:rsidP="001B0CB4">
      <w:pPr>
        <w:ind w:left="-360"/>
        <w:rPr>
          <w:b/>
          <w:sz w:val="28"/>
          <w:szCs w:val="28"/>
        </w:rPr>
      </w:pPr>
      <w:r w:rsidRPr="00B54DE4">
        <w:rPr>
          <w:b/>
          <w:sz w:val="28"/>
          <w:szCs w:val="28"/>
        </w:rPr>
        <w:t>http://www.arubahaystack.com/layout/fotos/aruba-eiland.jpg</w:t>
      </w:r>
    </w:p>
    <w:p w:rsidR="00B54DE4" w:rsidRDefault="00B54DE4" w:rsidP="001B0CB4">
      <w:pPr>
        <w:ind w:left="-360"/>
        <w:rPr>
          <w:b/>
          <w:sz w:val="28"/>
          <w:szCs w:val="28"/>
        </w:rPr>
      </w:pPr>
    </w:p>
    <w:p w:rsidR="00B54DE4" w:rsidRDefault="00B54DE4" w:rsidP="001B0CB4">
      <w:pPr>
        <w:ind w:left="-360"/>
        <w:rPr>
          <w:b/>
          <w:sz w:val="28"/>
          <w:szCs w:val="28"/>
        </w:rPr>
      </w:pPr>
    </w:p>
    <w:p w:rsidR="00251A9B" w:rsidRDefault="001D416F" w:rsidP="001B0CB4">
      <w:pPr>
        <w:ind w:left="-360"/>
        <w:rPr>
          <w:b/>
          <w:sz w:val="28"/>
          <w:szCs w:val="28"/>
        </w:rPr>
      </w:pPr>
      <w:smartTag w:uri="urn:schemas-microsoft-com:office:smarttags" w:element="place">
        <w:smartTag w:uri="urn:schemas-microsoft-com:office:smarttags" w:element="country-region">
          <w:r>
            <w:rPr>
              <w:b/>
              <w:sz w:val="28"/>
              <w:szCs w:val="28"/>
            </w:rPr>
            <w:lastRenderedPageBreak/>
            <w:t>Jamaica</w:t>
          </w:r>
        </w:smartTag>
      </w:smartTag>
      <w:r>
        <w:rPr>
          <w:b/>
          <w:sz w:val="28"/>
          <w:szCs w:val="28"/>
        </w:rPr>
        <w:t xml:space="preserve"> Dining at the Captains Table</w:t>
      </w:r>
    </w:p>
    <w:p w:rsidR="001D416F" w:rsidRDefault="001D416F" w:rsidP="001B0CB4">
      <w:pPr>
        <w:ind w:left="-360"/>
        <w:rPr>
          <w:b/>
          <w:sz w:val="28"/>
          <w:szCs w:val="28"/>
        </w:rPr>
      </w:pPr>
    </w:p>
    <w:p w:rsidR="00B54DE4" w:rsidRDefault="001D416F" w:rsidP="00B54DE4">
      <w:pPr>
        <w:ind w:left="-360"/>
        <w:rPr>
          <w:b/>
          <w:sz w:val="28"/>
          <w:szCs w:val="28"/>
        </w:rPr>
      </w:pPr>
      <w:r>
        <w:rPr>
          <w:b/>
          <w:sz w:val="28"/>
          <w:szCs w:val="28"/>
        </w:rPr>
        <w:t>Cruises can be great fun and one of the things you get to do is eat, and the very important VIP’s have the opportunity to din</w:t>
      </w:r>
      <w:r w:rsidR="00B54DE4">
        <w:rPr>
          <w:b/>
          <w:sz w:val="28"/>
          <w:szCs w:val="28"/>
        </w:rPr>
        <w:t>e with the Captain at his table.</w:t>
      </w:r>
    </w:p>
    <w:p w:rsidR="00B54DE4" w:rsidRDefault="00B54DE4" w:rsidP="001B0CB4">
      <w:pPr>
        <w:ind w:left="-360"/>
        <w:rPr>
          <w:b/>
          <w:sz w:val="28"/>
          <w:szCs w:val="28"/>
        </w:rPr>
      </w:pPr>
    </w:p>
    <w:p w:rsidR="00B54DE4" w:rsidRDefault="00B54DE4" w:rsidP="00B54DE4">
      <w:pPr>
        <w:tabs>
          <w:tab w:val="left" w:pos="2820"/>
        </w:tabs>
        <w:rPr>
          <w:b/>
          <w:sz w:val="28"/>
          <w:szCs w:val="28"/>
        </w:rPr>
      </w:pPr>
    </w:p>
    <w:p w:rsidR="001D416F" w:rsidRDefault="00BC1E59" w:rsidP="001B0CB4">
      <w:pPr>
        <w:ind w:left="-360"/>
        <w:rPr>
          <w:b/>
          <w:sz w:val="28"/>
          <w:szCs w:val="28"/>
        </w:rPr>
      </w:pPr>
      <w:r>
        <w:rPr>
          <w:b/>
          <w:sz w:val="28"/>
          <w:szCs w:val="28"/>
        </w:rPr>
        <w:t>This invitation with the problem “questionnaire” is handed to each student as they enter the room.</w:t>
      </w:r>
    </w:p>
    <w:p w:rsidR="005E0760" w:rsidRDefault="005E0760" w:rsidP="001B0CB4">
      <w:pPr>
        <w:ind w:left="-360"/>
        <w:rPr>
          <w:b/>
          <w:sz w:val="28"/>
          <w:szCs w:val="28"/>
        </w:rPr>
      </w:pPr>
    </w:p>
    <w:p w:rsidR="005E0760" w:rsidRDefault="00241D3E" w:rsidP="001B0CB4">
      <w:pPr>
        <w:ind w:left="-360"/>
        <w:rPr>
          <w:b/>
          <w:sz w:val="28"/>
          <w:szCs w:val="28"/>
        </w:rPr>
      </w:pPr>
      <w:r>
        <w:rPr>
          <w:b/>
          <w:noProof/>
          <w:sz w:val="28"/>
          <w:szCs w:val="28"/>
        </w:rPr>
        <mc:AlternateContent>
          <mc:Choice Requires="wps">
            <w:drawing>
              <wp:anchor distT="0" distB="0" distL="114300" distR="114300" simplePos="0" relativeHeight="251620352" behindDoc="0" locked="0" layoutInCell="1" allowOverlap="1">
                <wp:simplePos x="0" y="0"/>
                <wp:positionH relativeFrom="column">
                  <wp:posOffset>342900</wp:posOffset>
                </wp:positionH>
                <wp:positionV relativeFrom="paragraph">
                  <wp:posOffset>331470</wp:posOffset>
                </wp:positionV>
                <wp:extent cx="5943600" cy="5372100"/>
                <wp:effectExtent l="38100" t="45720" r="38100" b="40005"/>
                <wp:wrapSquare wrapText="bothSides"/>
                <wp:docPr id="128"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5372100"/>
                        </a:xfrm>
                        <a:prstGeom prst="rect">
                          <a:avLst/>
                        </a:prstGeom>
                        <a:solidFill>
                          <a:srgbClr val="FFFFFF"/>
                        </a:solidFill>
                        <a:ln w="76200" cmpd="tri">
                          <a:solidFill>
                            <a:srgbClr val="000000"/>
                          </a:solidFill>
                          <a:miter lim="800000"/>
                          <a:headEnd/>
                          <a:tailEnd/>
                        </a:ln>
                      </wps:spPr>
                      <wps:txbx>
                        <w:txbxContent>
                          <w:p w:rsidR="00DD321F" w:rsidRDefault="00DD321F" w:rsidP="001D416F">
                            <w:pPr>
                              <w:rPr>
                                <w:rFonts w:ascii="Jokerman" w:hAnsi="Jokerman"/>
                                <w:sz w:val="40"/>
                                <w:szCs w:val="40"/>
                              </w:rPr>
                            </w:pPr>
                          </w:p>
                          <w:p w:rsidR="00DD321F" w:rsidRDefault="00DD321F" w:rsidP="00CB4B52">
                            <w:pPr>
                              <w:ind w:left="1440" w:firstLine="720"/>
                              <w:rPr>
                                <w:rFonts w:ascii="Jokerman" w:hAnsi="Jokerman"/>
                                <w:sz w:val="40"/>
                                <w:szCs w:val="40"/>
                              </w:rPr>
                            </w:pPr>
                            <w:r>
                              <w:rPr>
                                <w:rFonts w:ascii="Jokerman" w:hAnsi="Jokerman"/>
                                <w:noProof/>
                                <w:sz w:val="40"/>
                                <w:szCs w:val="40"/>
                              </w:rPr>
                              <w:drawing>
                                <wp:inline distT="0" distB="0" distL="0" distR="0">
                                  <wp:extent cx="2276475" cy="1581150"/>
                                  <wp:effectExtent l="19050" t="0" r="0" b="0"/>
                                  <wp:docPr id="2" name="Picture 2" descr="j0237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0237192"/>
                                          <pic:cNvPicPr>
                                            <a:picLocks noChangeAspect="1" noChangeArrowheads="1"/>
                                          </pic:cNvPicPr>
                                        </pic:nvPicPr>
                                        <pic:blipFill>
                                          <a:blip r:embed="rId41"/>
                                          <a:srcRect/>
                                          <a:stretch>
                                            <a:fillRect/>
                                          </a:stretch>
                                        </pic:blipFill>
                                        <pic:spPr bwMode="auto">
                                          <a:xfrm>
                                            <a:off x="0" y="0"/>
                                            <a:ext cx="2276475" cy="1581150"/>
                                          </a:xfrm>
                                          <a:prstGeom prst="rect">
                                            <a:avLst/>
                                          </a:prstGeom>
                                          <a:noFill/>
                                          <a:ln w="9525">
                                            <a:noFill/>
                                            <a:miter lim="800000"/>
                                            <a:headEnd/>
                                            <a:tailEnd/>
                                          </a:ln>
                                        </pic:spPr>
                                      </pic:pic>
                                    </a:graphicData>
                                  </a:graphic>
                                </wp:inline>
                              </w:drawing>
                            </w:r>
                          </w:p>
                          <w:p w:rsidR="00DD321F" w:rsidRDefault="00DD321F" w:rsidP="00CB4B52">
                            <w:pPr>
                              <w:ind w:left="720"/>
                              <w:rPr>
                                <w:rFonts w:ascii="Jokerman" w:hAnsi="Jokerman"/>
                                <w:sz w:val="40"/>
                                <w:szCs w:val="40"/>
                              </w:rPr>
                            </w:pPr>
                            <w:r>
                              <w:rPr>
                                <w:rFonts w:ascii="Jokerman" w:hAnsi="Jokerman"/>
                                <w:sz w:val="40"/>
                                <w:szCs w:val="40"/>
                              </w:rPr>
                              <w:t>Because of your incredible</w:t>
                            </w:r>
                          </w:p>
                          <w:p w:rsidR="00DD321F" w:rsidRDefault="00DD321F" w:rsidP="00CB4B52">
                            <w:pPr>
                              <w:ind w:left="720"/>
                              <w:rPr>
                                <w:rFonts w:ascii="Jokerman" w:hAnsi="Jokerman"/>
                                <w:sz w:val="40"/>
                                <w:szCs w:val="40"/>
                              </w:rPr>
                            </w:pPr>
                            <w:proofErr w:type="gramStart"/>
                            <w:r w:rsidRPr="001D416F">
                              <w:rPr>
                                <w:rFonts w:ascii="Jokerman" w:hAnsi="Jokerman"/>
                                <w:sz w:val="40"/>
                                <w:szCs w:val="40"/>
                              </w:rPr>
                              <w:t>efforts</w:t>
                            </w:r>
                            <w:proofErr w:type="gramEnd"/>
                            <w:r w:rsidRPr="001D416F">
                              <w:rPr>
                                <w:rFonts w:ascii="Jokerman" w:hAnsi="Jokerman"/>
                                <w:sz w:val="40"/>
                                <w:szCs w:val="40"/>
                              </w:rPr>
                              <w:t xml:space="preserve"> at deep sea fishing,</w:t>
                            </w:r>
                          </w:p>
                          <w:p w:rsidR="00DD321F" w:rsidRDefault="00DD321F" w:rsidP="00CB4B52">
                            <w:pPr>
                              <w:ind w:left="720"/>
                              <w:rPr>
                                <w:rFonts w:ascii="Jokerman" w:hAnsi="Jokerman"/>
                                <w:sz w:val="40"/>
                                <w:szCs w:val="40"/>
                              </w:rPr>
                            </w:pPr>
                            <w:proofErr w:type="gramStart"/>
                            <w:r w:rsidRPr="001D416F">
                              <w:rPr>
                                <w:rFonts w:ascii="Jokerman" w:hAnsi="Jokerman"/>
                                <w:sz w:val="40"/>
                                <w:szCs w:val="40"/>
                              </w:rPr>
                              <w:t>scuba</w:t>
                            </w:r>
                            <w:proofErr w:type="gramEnd"/>
                            <w:r w:rsidRPr="001D416F">
                              <w:rPr>
                                <w:rFonts w:ascii="Jokerman" w:hAnsi="Jokerman"/>
                                <w:sz w:val="40"/>
                                <w:szCs w:val="40"/>
                              </w:rPr>
                              <w:t xml:space="preserve"> diving and off road jeep driving, y</w:t>
                            </w:r>
                            <w:r>
                              <w:rPr>
                                <w:rFonts w:ascii="Jokerman" w:hAnsi="Jokerman"/>
                                <w:sz w:val="40"/>
                                <w:szCs w:val="40"/>
                              </w:rPr>
                              <w:t xml:space="preserve">ou are cordially </w:t>
                            </w:r>
                            <w:r w:rsidRPr="001D416F">
                              <w:rPr>
                                <w:rFonts w:ascii="Jokerman" w:hAnsi="Jokerman"/>
                                <w:sz w:val="40"/>
                                <w:szCs w:val="40"/>
                              </w:rPr>
                              <w:t>in</w:t>
                            </w:r>
                            <w:r>
                              <w:rPr>
                                <w:rFonts w:ascii="Jokerman" w:hAnsi="Jokerman"/>
                                <w:sz w:val="40"/>
                                <w:szCs w:val="40"/>
                              </w:rPr>
                              <w:t>vited to join the Captain at the</w:t>
                            </w:r>
                            <w:r w:rsidRPr="001D416F">
                              <w:rPr>
                                <w:rFonts w:ascii="Jokerman" w:hAnsi="Jokerman"/>
                                <w:sz w:val="40"/>
                                <w:szCs w:val="40"/>
                              </w:rPr>
                              <w:t xml:space="preserve"> table today. Please complete the following “questionnaire” to earn your seat at the table.</w:t>
                            </w:r>
                          </w:p>
                          <w:p w:rsidR="00DD321F" w:rsidRPr="001D416F" w:rsidRDefault="00DD321F" w:rsidP="00CB4B52">
                            <w:pPr>
                              <w:ind w:left="720" w:firstLine="720"/>
                              <w:rPr>
                                <w:rFonts w:ascii="Jokerman" w:hAnsi="Jokerman"/>
                                <w:sz w:val="40"/>
                                <w:szCs w:val="40"/>
                              </w:rPr>
                            </w:pPr>
                            <w:r>
                              <w:rPr>
                                <w:rFonts w:ascii="Jokerman" w:hAnsi="Jokerman"/>
                                <w:sz w:val="40"/>
                                <w:szCs w:val="40"/>
                              </w:rPr>
                              <w:t>Regards, Your Captain</w:t>
                            </w:r>
                          </w:p>
                          <w:p w:rsidR="00DD321F" w:rsidRPr="001D416F" w:rsidRDefault="00DD321F" w:rsidP="001D416F">
                            <w:pPr>
                              <w:ind w:left="-360"/>
                              <w:rPr>
                                <w:sz w:val="28"/>
                                <w:szCs w:val="28"/>
                              </w:rPr>
                            </w:pPr>
                          </w:p>
                          <w:p w:rsidR="00DD321F" w:rsidRDefault="00DD32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142" type="#_x0000_t202" style="position:absolute;left:0;text-align:left;margin-left:27pt;margin-top:26.1pt;width:468pt;height:423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" strokeweight="6pt">
                <v:stroke linestyle="thickBetweenThin"/>
                <v:textbox>
                  <w:txbxContent>
                    <w:p w:rsidR="00DD321F" w:rsidRDefault="00DD321F" w:rsidP="001D416F">
                      <w:pPr>
                        <w:rPr>
                          <w:rFonts w:ascii="Jokerman" w:hAnsi="Jokerman"/>
                          <w:sz w:val="40"/>
                          <w:szCs w:val="40"/>
                        </w:rPr>
                      </w:pPr>
                    </w:p>
                    <w:p w:rsidR="00DD321F" w:rsidRDefault="00DD321F" w:rsidP="00CB4B52">
                      <w:pPr>
                        <w:ind w:left="1440" w:firstLine="720"/>
                        <w:rPr>
                          <w:rFonts w:ascii="Jokerman" w:hAnsi="Jokerman"/>
                          <w:sz w:val="40"/>
                          <w:szCs w:val="40"/>
                        </w:rPr>
                      </w:pPr>
                      <w:r>
                        <w:rPr>
                          <w:rFonts w:ascii="Jokerman" w:hAnsi="Jokerman"/>
                          <w:noProof/>
                          <w:sz w:val="40"/>
                          <w:szCs w:val="40"/>
                        </w:rPr>
                        <w:drawing>
                          <wp:inline distT="0" distB="0" distL="0" distR="0">
                            <wp:extent cx="2276475" cy="1581150"/>
                            <wp:effectExtent l="19050" t="0" r="0" b="0"/>
                            <wp:docPr id="2" name="Picture 2" descr="j0237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j0237192"/>
                                    <pic:cNvPicPr>
                                      <a:picLocks noChangeAspect="1" noChangeArrowheads="1"/>
                                    </pic:cNvPicPr>
                                  </pic:nvPicPr>
                                  <pic:blipFill>
                                    <a:blip r:embed="rId42"/>
                                    <a:srcRect/>
                                    <a:stretch>
                                      <a:fillRect/>
                                    </a:stretch>
                                  </pic:blipFill>
                                  <pic:spPr bwMode="auto">
                                    <a:xfrm>
                                      <a:off x="0" y="0"/>
                                      <a:ext cx="2276475" cy="1581150"/>
                                    </a:xfrm>
                                    <a:prstGeom prst="rect">
                                      <a:avLst/>
                                    </a:prstGeom>
                                    <a:noFill/>
                                    <a:ln w="9525">
                                      <a:noFill/>
                                      <a:miter lim="800000"/>
                                      <a:headEnd/>
                                      <a:tailEnd/>
                                    </a:ln>
                                  </pic:spPr>
                                </pic:pic>
                              </a:graphicData>
                            </a:graphic>
                          </wp:inline>
                        </w:drawing>
                      </w:r>
                    </w:p>
                    <w:p w:rsidR="00DD321F" w:rsidRDefault="00DD321F" w:rsidP="00CB4B52">
                      <w:pPr>
                        <w:ind w:left="720"/>
                        <w:rPr>
                          <w:rFonts w:ascii="Jokerman" w:hAnsi="Jokerman"/>
                          <w:sz w:val="40"/>
                          <w:szCs w:val="40"/>
                        </w:rPr>
                      </w:pPr>
                      <w:r>
                        <w:rPr>
                          <w:rFonts w:ascii="Jokerman" w:hAnsi="Jokerman"/>
                          <w:sz w:val="40"/>
                          <w:szCs w:val="40"/>
                        </w:rPr>
                        <w:t>Because of your incredible</w:t>
                      </w:r>
                    </w:p>
                    <w:p w:rsidR="00DD321F" w:rsidRDefault="00DD321F" w:rsidP="00CB4B52">
                      <w:pPr>
                        <w:ind w:left="720"/>
                        <w:rPr>
                          <w:rFonts w:ascii="Jokerman" w:hAnsi="Jokerman"/>
                          <w:sz w:val="40"/>
                          <w:szCs w:val="40"/>
                        </w:rPr>
                      </w:pPr>
                      <w:r w:rsidRPr="001D416F">
                        <w:rPr>
                          <w:rFonts w:ascii="Jokerman" w:hAnsi="Jokerman"/>
                          <w:sz w:val="40"/>
                          <w:szCs w:val="40"/>
                        </w:rPr>
                        <w:t>efforts at deep sea fishing,</w:t>
                      </w:r>
                    </w:p>
                    <w:p w:rsidR="00DD321F" w:rsidRDefault="00DD321F" w:rsidP="00CB4B52">
                      <w:pPr>
                        <w:ind w:left="720"/>
                        <w:rPr>
                          <w:rFonts w:ascii="Jokerman" w:hAnsi="Jokerman"/>
                          <w:sz w:val="40"/>
                          <w:szCs w:val="40"/>
                        </w:rPr>
                      </w:pPr>
                      <w:r w:rsidRPr="001D416F">
                        <w:rPr>
                          <w:rFonts w:ascii="Jokerman" w:hAnsi="Jokerman"/>
                          <w:sz w:val="40"/>
                          <w:szCs w:val="40"/>
                        </w:rPr>
                        <w:t>scuba diving and off road jeep driving, y</w:t>
                      </w:r>
                      <w:r>
                        <w:rPr>
                          <w:rFonts w:ascii="Jokerman" w:hAnsi="Jokerman"/>
                          <w:sz w:val="40"/>
                          <w:szCs w:val="40"/>
                        </w:rPr>
                        <w:t xml:space="preserve">ou are cordially </w:t>
                      </w:r>
                      <w:r w:rsidRPr="001D416F">
                        <w:rPr>
                          <w:rFonts w:ascii="Jokerman" w:hAnsi="Jokerman"/>
                          <w:sz w:val="40"/>
                          <w:szCs w:val="40"/>
                        </w:rPr>
                        <w:t>in</w:t>
                      </w:r>
                      <w:r>
                        <w:rPr>
                          <w:rFonts w:ascii="Jokerman" w:hAnsi="Jokerman"/>
                          <w:sz w:val="40"/>
                          <w:szCs w:val="40"/>
                        </w:rPr>
                        <w:t>vited to join the Captain at the</w:t>
                      </w:r>
                      <w:r w:rsidRPr="001D416F">
                        <w:rPr>
                          <w:rFonts w:ascii="Jokerman" w:hAnsi="Jokerman"/>
                          <w:sz w:val="40"/>
                          <w:szCs w:val="40"/>
                        </w:rPr>
                        <w:t xml:space="preserve"> table today. Please complete the following “questionnaire” to earn your seat at the table.</w:t>
                      </w:r>
                    </w:p>
                    <w:p w:rsidR="00DD321F" w:rsidRPr="001D416F" w:rsidRDefault="00DD321F" w:rsidP="00CB4B52">
                      <w:pPr>
                        <w:ind w:left="720" w:firstLine="720"/>
                        <w:rPr>
                          <w:rFonts w:ascii="Jokerman" w:hAnsi="Jokerman"/>
                          <w:sz w:val="40"/>
                          <w:szCs w:val="40"/>
                        </w:rPr>
                      </w:pPr>
                      <w:r>
                        <w:rPr>
                          <w:rFonts w:ascii="Jokerman" w:hAnsi="Jokerman"/>
                          <w:sz w:val="40"/>
                          <w:szCs w:val="40"/>
                        </w:rPr>
                        <w:t>Regards, Your Captain</w:t>
                      </w:r>
                    </w:p>
                    <w:p w:rsidR="00DD321F" w:rsidRPr="001D416F" w:rsidRDefault="00DD321F" w:rsidP="001D416F">
                      <w:pPr>
                        <w:ind w:left="-360"/>
                        <w:rPr>
                          <w:sz w:val="28"/>
                          <w:szCs w:val="28"/>
                        </w:rPr>
                      </w:pPr>
                    </w:p>
                    <w:p w:rsidR="00DD321F" w:rsidRDefault="00DD321F"/>
                  </w:txbxContent>
                </v:textbox>
                <w10:wrap type="square"/>
              </v:shape>
            </w:pict>
          </mc:Fallback>
        </mc:AlternateContent>
      </w:r>
    </w:p>
    <w:p w:rsidR="005E0760" w:rsidRDefault="005E0760" w:rsidP="001B0CB4">
      <w:pPr>
        <w:ind w:left="-360"/>
        <w:rPr>
          <w:b/>
          <w:sz w:val="28"/>
          <w:szCs w:val="28"/>
        </w:rPr>
      </w:pPr>
    </w:p>
    <w:p w:rsidR="005E0760" w:rsidRDefault="005E0760" w:rsidP="001B0CB4">
      <w:pPr>
        <w:ind w:left="-360"/>
        <w:rPr>
          <w:b/>
          <w:sz w:val="28"/>
          <w:szCs w:val="28"/>
        </w:rPr>
      </w:pPr>
      <w:r>
        <w:rPr>
          <w:b/>
          <w:sz w:val="28"/>
          <w:szCs w:val="28"/>
        </w:rPr>
        <w:t>Have students work in groups of 4 on the “tablecloth” to solve each problem. Students then check their answers together and put the team’s answers in the middle of the table cloth. These answers are checked by the teacher and if any are incorrect, the team must re-do the problems until all of them are correct. At that point the team is invited to the Captain’s table (area set up by the teacher, with a table cloth, basket of treats) to enjoy their “meal.” (We used sparkling cider and small bags of crackers or cookies).</w:t>
      </w:r>
    </w:p>
    <w:p w:rsidR="005E0760" w:rsidRDefault="005E0760" w:rsidP="001B0CB4">
      <w:pPr>
        <w:ind w:left="-360"/>
        <w:rPr>
          <w:b/>
          <w:sz w:val="28"/>
          <w:szCs w:val="28"/>
        </w:rPr>
      </w:pPr>
    </w:p>
    <w:p w:rsidR="005E0760" w:rsidRDefault="005E0760" w:rsidP="001B0CB4">
      <w:pPr>
        <w:ind w:left="-360"/>
        <w:rPr>
          <w:b/>
          <w:sz w:val="28"/>
          <w:szCs w:val="28"/>
        </w:rPr>
      </w:pPr>
      <w:r>
        <w:rPr>
          <w:b/>
          <w:sz w:val="28"/>
          <w:szCs w:val="28"/>
        </w:rPr>
        <w:t xml:space="preserve">Table cloth or math mats – </w:t>
      </w:r>
    </w:p>
    <w:p w:rsidR="005E0760" w:rsidRDefault="005E0760" w:rsidP="001B0CB4">
      <w:pPr>
        <w:ind w:left="-360"/>
        <w:rPr>
          <w:b/>
          <w:sz w:val="28"/>
          <w:szCs w:val="28"/>
        </w:rPr>
      </w:pPr>
    </w:p>
    <w:p w:rsidR="005E0760" w:rsidRDefault="005E0760" w:rsidP="001B0CB4">
      <w:pPr>
        <w:ind w:left="-360"/>
        <w:rPr>
          <w:b/>
          <w:sz w:val="28"/>
          <w:szCs w:val="28"/>
        </w:rPr>
      </w:pPr>
      <w:r>
        <w:rPr>
          <w:b/>
          <w:sz w:val="28"/>
          <w:szCs w:val="28"/>
        </w:rPr>
        <w:t>Use a piece of newsprint paper or large poster size paper.</w:t>
      </w:r>
    </w:p>
    <w:p w:rsidR="005E0760" w:rsidRDefault="005E0760" w:rsidP="001B0CB4">
      <w:pPr>
        <w:ind w:left="-360"/>
        <w:rPr>
          <w:b/>
          <w:sz w:val="28"/>
          <w:szCs w:val="28"/>
        </w:rPr>
      </w:pPr>
      <w:r>
        <w:rPr>
          <w:b/>
          <w:sz w:val="28"/>
          <w:szCs w:val="28"/>
        </w:rPr>
        <w:t>Separate the paper into 5 workspace areas like the diagram below:</w:t>
      </w:r>
    </w:p>
    <w:p w:rsidR="005E0760" w:rsidRDefault="005E0760" w:rsidP="001B0CB4">
      <w:pPr>
        <w:ind w:left="-360"/>
        <w:rPr>
          <w:b/>
          <w:sz w:val="28"/>
          <w:szCs w:val="28"/>
        </w:rPr>
      </w:pPr>
    </w:p>
    <w:p w:rsidR="005E0760" w:rsidRDefault="005E0760" w:rsidP="001B0CB4">
      <w:pPr>
        <w:ind w:left="-360"/>
        <w:rPr>
          <w:b/>
          <w:sz w:val="28"/>
          <w:szCs w:val="28"/>
        </w:rPr>
      </w:pPr>
    </w:p>
    <w:p w:rsidR="005E0760" w:rsidRDefault="00241D3E" w:rsidP="001B0CB4">
      <w:pPr>
        <w:ind w:left="-360"/>
        <w:rPr>
          <w:b/>
          <w:sz w:val="28"/>
          <w:szCs w:val="28"/>
        </w:rPr>
      </w:pPr>
      <w:r>
        <w:rPr>
          <w:b/>
          <w:noProof/>
          <w:sz w:val="28"/>
          <w:szCs w:val="28"/>
        </w:rPr>
        <mc:AlternateContent>
          <mc:Choice Requires="wpg">
            <w:drawing>
              <wp:anchor distT="0" distB="0" distL="114300" distR="114300" simplePos="0" relativeHeight="251621376" behindDoc="1" locked="0" layoutInCell="1" allowOverlap="1">
                <wp:simplePos x="0" y="0"/>
                <wp:positionH relativeFrom="column">
                  <wp:posOffset>457200</wp:posOffset>
                </wp:positionH>
                <wp:positionV relativeFrom="paragraph">
                  <wp:posOffset>54610</wp:posOffset>
                </wp:positionV>
                <wp:extent cx="5384800" cy="3429000"/>
                <wp:effectExtent l="9525" t="6985" r="6350" b="12065"/>
                <wp:wrapNone/>
                <wp:docPr id="344"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84800" cy="3429000"/>
                          <a:chOff x="1800" y="3060"/>
                          <a:chExt cx="8480" cy="5400"/>
                        </a:xfrm>
                      </wpg:grpSpPr>
                      <wps:wsp>
                        <wps:cNvPr id="345" name="Rectangle 173"/>
                        <wps:cNvSpPr>
                          <a:spLocks noChangeArrowheads="1"/>
                        </wps:cNvSpPr>
                        <wps:spPr bwMode="auto">
                          <a:xfrm>
                            <a:off x="1800" y="3060"/>
                            <a:ext cx="8460" cy="5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7" name="Rectangle 174"/>
                        <wps:cNvSpPr>
                          <a:spLocks noChangeArrowheads="1"/>
                        </wps:cNvSpPr>
                        <wps:spPr bwMode="auto">
                          <a:xfrm>
                            <a:off x="4500" y="4860"/>
                            <a:ext cx="3240"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8" name="Line 175"/>
                        <wps:cNvCnPr/>
                        <wps:spPr bwMode="auto">
                          <a:xfrm>
                            <a:off x="1800" y="3060"/>
                            <a:ext cx="270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176"/>
                        <wps:cNvCnPr/>
                        <wps:spPr bwMode="auto">
                          <a:xfrm flipV="1">
                            <a:off x="1820" y="6480"/>
                            <a:ext cx="270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177"/>
                        <wps:cNvCnPr/>
                        <wps:spPr bwMode="auto">
                          <a:xfrm flipV="1">
                            <a:off x="7740" y="3060"/>
                            <a:ext cx="252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178"/>
                        <wps:cNvCnPr/>
                        <wps:spPr bwMode="auto">
                          <a:xfrm>
                            <a:off x="7760" y="6480"/>
                            <a:ext cx="252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9" o:spid="_x0000_s1026" style="position:absolute;margin-left:36pt;margin-top:4.3pt;width:424pt;height:270pt;z-index:-251695104" coordorigin="1800,3060" coordsize="8480,5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">
                <v:rect id="Rectangle 173" o:spid="_x0000_s1027" style="position:absolute;left:1800;top:3060;width:8460;height:5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YLK8QA&#10;AADcAAAADwAAAGRycy9kb3ducmV2LnhtbESPT4vCMBTE74LfITzBm6b+ZbcaRXZR9Kj1sre3zbOt&#10;Ni+liVr99JsFweMwM79h5svGlOJGtSssKxj0IxDEqdUFZwqOybr3AcJ5ZI2lZVLwIAfLRbs1x1jb&#10;O+/pdvCZCBB2MSrIva9iKV2ak0HXtxVx8E62NuiDrDOpa7wHuCnlMIqm0mDBYSHHir5ySi+Hq1Hw&#10;WwyP+Nwnm8h8rkd+1yTn68+3Ut1Os5qB8NT4d/jV3moFo/EE/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2CyvEAAAA3AAAAA8AAAAAAAAAAAAAAAAAmAIAAGRycy9k&#10;b3ducmV2LnhtbFBLBQYAAAAABAAEAPUAAACJAwAAAAA=&#10;"/>
                <v:rect id="Rectangle 174" o:spid="_x0000_s1028" style="position:absolute;left:4500;top:4860;width:324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gwx8QA&#10;AADcAAAADwAAAGRycy9kb3ducmV2LnhtbESPT4vCMBTE74LfITzBm6b+QXerUWQXRY9aL3t72zzb&#10;avNSmqjVT79ZEDwOM/MbZr5sTCluVLvCsoJBPwJBnFpdcKbgmKx7HyCcR9ZYWiYFD3KwXLRbc4y1&#10;vfOebgefiQBhF6OC3PsqltKlORl0fVsRB+9ka4M+yDqTusZ7gJtSDqNoIg0WHBZyrOgrp/RyuBoF&#10;v8XwiM99sonM53rkd01yvv58K9XtNKsZCE+Nf4df7a1WMBpP4f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oMMfEAAAA3AAAAA8AAAAAAAAAAAAAAAAAmAIAAGRycy9k&#10;b3ducmV2LnhtbFBLBQYAAAAABAAEAPUAAACJAwAAAAA=&#10;"/>
                <v:line id="Line 175" o:spid="_x0000_s1029" style="position:absolute;visibility:visible;mso-wrap-style:square" from="1800,3060" to="45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b+cQAAADcAAAADwAAAGRycy9kb3ducmV2LnhtbERPy2rCQBTdF/yH4Qru6sRaQo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dv5xAAAANwAAAAPAAAAAAAAAAAA&#10;AAAAAKECAABkcnMvZG93bnJldi54bWxQSwUGAAAAAAQABAD5AAAAkgMAAAAA&#10;"/>
                <v:line id="Line 176" o:spid="_x0000_s1030" style="position:absolute;flip:y;visibility:visible;mso-wrap-style:square" from="1820,6480" to="452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n/HcYAAADcAAAADwAAAGRycy9kb3ducmV2LnhtbESPQWsCMRSE70L/Q3gFL6Vmq1J0NYoU&#10;BA9eqmWlt+fmdbPs5mWbRN3++6ZQ8DjMzDfMct3bVlzJh9qxgpdRBoK4dLrmSsHHcfs8AxEissbW&#10;MSn4oQDr1cNgibl2N36n6yFWIkE45KjAxNjlUobSkMUwch1x8r6ctxiT9JXUHm8Jbls5zrJXabHm&#10;tGCwozdDZXO4WAVytn/69pvztCma02luirLoPvdKDR/7zQJEpD7ew//tnVYwm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J/x3GAAAA3AAAAA8AAAAAAAAA&#10;AAAAAAAAoQIAAGRycy9kb3ducmV2LnhtbFBLBQYAAAAABAAEAPkAAACUAwAAAAA=&#10;"/>
                <v:line id="Line 177" o:spid="_x0000_s1031" style="position:absolute;flip:y;visibility:visible;mso-wrap-style:square" from="7740,3060" to="1026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rAXcQAAADcAAAADwAAAGRycy9kb3ducmV2LnhtbERPy2oCMRTdC/5DuEI3UjPaB3ZqFBEE&#10;F260ZaS728ntZJjJzZikOv17syi4PJz3YtXbVlzIh9qxgukkA0FcOl1zpeDzY/s4BxEissbWMSn4&#10;owCr5XCwwFy7Kx/ocoyVSCEcclRgYuxyKUNpyGKYuI44cT/OW4wJ+kpqj9cUbls5y7JXabHm1GCw&#10;o42hsjn+WgVyvh+f/fr7uSma0+nNFGXRfe2Vehj163cQkfp4F/+7d1rB00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sBdxAAAANwAAAAPAAAAAAAAAAAA&#10;AAAAAKECAABkcnMvZG93bnJldi54bWxQSwUGAAAAAAQABAD5AAAAkgMAAAAA&#10;"/>
                <v:line id="Line 178" o:spid="_x0000_s1032" style="position:absolute;visibility:visible;mso-wrap-style:square" from="7760,6480" to="1028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LkucYAAADcAAAADwAAAGRycy9kb3ducmV2LnhtbESPQWvCQBSE74L/YXmCN91YaZ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5LnGAAAA3AAAAA8AAAAAAAAA&#10;AAAAAAAAoQIAAGRycy9kb3ducmV2LnhtbFBLBQYAAAAABAAEAPkAAACUAwAAAAA=&#10;"/>
              </v:group>
            </w:pict>
          </mc:Fallback>
        </mc:AlternateContent>
      </w:r>
    </w:p>
    <w:p w:rsidR="005E0760" w:rsidRDefault="005E0760" w:rsidP="001B0CB4">
      <w:pPr>
        <w:ind w:left="-360"/>
        <w:rPr>
          <w:b/>
          <w:sz w:val="28"/>
          <w:szCs w:val="28"/>
        </w:rPr>
      </w:pPr>
    </w:p>
    <w:p w:rsidR="005E0760" w:rsidRDefault="005E0760" w:rsidP="001B0CB4">
      <w:pPr>
        <w:ind w:left="-360"/>
        <w:rPr>
          <w:b/>
          <w:sz w:val="28"/>
          <w:szCs w:val="28"/>
        </w:rPr>
      </w:pPr>
    </w:p>
    <w:p w:rsidR="005E0760" w:rsidRDefault="005E0760" w:rsidP="001B0CB4">
      <w:pPr>
        <w:ind w:left="-360"/>
        <w:rPr>
          <w:b/>
          <w:sz w:val="28"/>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t>Workspace for student 1</w:t>
      </w:r>
    </w:p>
    <w:p w:rsidR="005E0760" w:rsidRDefault="005E0760" w:rsidP="001B0CB4">
      <w:pPr>
        <w:ind w:left="-360"/>
        <w:rPr>
          <w:b/>
          <w:sz w:val="28"/>
          <w:szCs w:val="28"/>
        </w:rPr>
      </w:pPr>
    </w:p>
    <w:p w:rsidR="005E0760" w:rsidRDefault="005E0760" w:rsidP="001B0CB4">
      <w:pPr>
        <w:ind w:left="-360"/>
        <w:rPr>
          <w:b/>
          <w:sz w:val="28"/>
          <w:szCs w:val="28"/>
        </w:rPr>
      </w:pPr>
    </w:p>
    <w:p w:rsidR="005E0760" w:rsidRDefault="005E0760" w:rsidP="001B0CB4">
      <w:pPr>
        <w:ind w:left="-360"/>
        <w:rPr>
          <w:b/>
          <w:sz w:val="28"/>
          <w:szCs w:val="28"/>
        </w:rPr>
      </w:pPr>
    </w:p>
    <w:p w:rsidR="005E0760" w:rsidRDefault="005E0760" w:rsidP="005E0760">
      <w:pPr>
        <w:ind w:left="-360"/>
        <w:rPr>
          <w:b/>
          <w:sz w:val="28"/>
          <w:szCs w:val="28"/>
        </w:rPr>
      </w:pPr>
      <w:r>
        <w:rPr>
          <w:b/>
          <w:sz w:val="28"/>
          <w:szCs w:val="28"/>
        </w:rPr>
        <w:tab/>
      </w:r>
      <w:r>
        <w:rPr>
          <w:b/>
          <w:sz w:val="28"/>
          <w:szCs w:val="28"/>
        </w:rPr>
        <w:tab/>
        <w:t xml:space="preserve">  Workspace for</w:t>
      </w:r>
      <w:r>
        <w:rPr>
          <w:b/>
          <w:sz w:val="28"/>
          <w:szCs w:val="28"/>
        </w:rPr>
        <w:tab/>
      </w:r>
      <w:r>
        <w:rPr>
          <w:b/>
          <w:sz w:val="28"/>
          <w:szCs w:val="28"/>
        </w:rPr>
        <w:tab/>
      </w:r>
      <w:r>
        <w:rPr>
          <w:b/>
          <w:sz w:val="28"/>
          <w:szCs w:val="28"/>
        </w:rPr>
        <w:tab/>
        <w:t>Team</w:t>
      </w:r>
      <w:r>
        <w:rPr>
          <w:b/>
          <w:sz w:val="28"/>
          <w:szCs w:val="28"/>
        </w:rPr>
        <w:tab/>
      </w:r>
      <w:r>
        <w:rPr>
          <w:b/>
          <w:sz w:val="28"/>
          <w:szCs w:val="28"/>
        </w:rPr>
        <w:tab/>
      </w:r>
      <w:r>
        <w:rPr>
          <w:b/>
          <w:sz w:val="28"/>
          <w:szCs w:val="28"/>
        </w:rPr>
        <w:tab/>
      </w:r>
      <w:r>
        <w:rPr>
          <w:b/>
          <w:sz w:val="28"/>
          <w:szCs w:val="28"/>
        </w:rPr>
        <w:tab/>
        <w:t>Workspace for</w:t>
      </w:r>
    </w:p>
    <w:p w:rsidR="005E0760" w:rsidRDefault="005E0760" w:rsidP="005E0760">
      <w:pPr>
        <w:ind w:left="-360" w:firstLine="1080"/>
        <w:rPr>
          <w:b/>
          <w:sz w:val="28"/>
          <w:szCs w:val="28"/>
        </w:rPr>
      </w:pPr>
      <w:r>
        <w:rPr>
          <w:b/>
          <w:sz w:val="28"/>
          <w:szCs w:val="28"/>
        </w:rPr>
        <w:t xml:space="preserve">        student 4</w:t>
      </w:r>
      <w:r>
        <w:rPr>
          <w:b/>
          <w:sz w:val="28"/>
          <w:szCs w:val="28"/>
        </w:rPr>
        <w:tab/>
      </w:r>
      <w:r>
        <w:rPr>
          <w:b/>
          <w:sz w:val="28"/>
          <w:szCs w:val="28"/>
        </w:rPr>
        <w:tab/>
      </w:r>
      <w:r>
        <w:rPr>
          <w:b/>
          <w:sz w:val="28"/>
          <w:szCs w:val="28"/>
        </w:rPr>
        <w:tab/>
        <w:t>answers</w:t>
      </w:r>
      <w:r>
        <w:rPr>
          <w:b/>
          <w:sz w:val="28"/>
          <w:szCs w:val="28"/>
        </w:rPr>
        <w:tab/>
      </w:r>
      <w:r>
        <w:rPr>
          <w:b/>
          <w:sz w:val="28"/>
          <w:szCs w:val="28"/>
        </w:rPr>
        <w:tab/>
      </w:r>
      <w:r>
        <w:rPr>
          <w:b/>
          <w:sz w:val="28"/>
          <w:szCs w:val="28"/>
        </w:rPr>
        <w:tab/>
        <w:t xml:space="preserve">  student  2</w:t>
      </w:r>
    </w:p>
    <w:p w:rsidR="005E0760" w:rsidRDefault="005E0760" w:rsidP="005E0760">
      <w:pPr>
        <w:ind w:left="-360" w:firstLine="1080"/>
        <w:rPr>
          <w:b/>
          <w:sz w:val="28"/>
          <w:szCs w:val="28"/>
        </w:rPr>
      </w:pPr>
    </w:p>
    <w:p w:rsidR="005E0760" w:rsidRDefault="005E0760" w:rsidP="005E0760">
      <w:pPr>
        <w:ind w:left="-360" w:firstLine="1080"/>
        <w:rPr>
          <w:b/>
          <w:sz w:val="28"/>
          <w:szCs w:val="28"/>
        </w:rPr>
      </w:pPr>
    </w:p>
    <w:p w:rsidR="005E0760" w:rsidRDefault="005E0760" w:rsidP="005E0760">
      <w:pPr>
        <w:ind w:left="-360" w:firstLine="1080"/>
        <w:rPr>
          <w:b/>
          <w:sz w:val="28"/>
          <w:szCs w:val="28"/>
        </w:rPr>
      </w:pPr>
    </w:p>
    <w:p w:rsidR="005E0760" w:rsidRDefault="005E0760" w:rsidP="005E0760">
      <w:pPr>
        <w:ind w:left="-360" w:firstLine="1080"/>
        <w:rPr>
          <w:b/>
          <w:sz w:val="28"/>
          <w:szCs w:val="28"/>
        </w:rPr>
      </w:pPr>
    </w:p>
    <w:p w:rsidR="005E0760" w:rsidRDefault="005E0760" w:rsidP="005E0760">
      <w:pPr>
        <w:ind w:left="-360" w:firstLine="1080"/>
        <w:rPr>
          <w:b/>
          <w:sz w:val="28"/>
          <w:szCs w:val="28"/>
        </w:rPr>
      </w:pPr>
    </w:p>
    <w:p w:rsidR="005E0760" w:rsidRDefault="005E0760" w:rsidP="005E0760">
      <w:pPr>
        <w:ind w:left="-360" w:firstLine="1080"/>
        <w:rPr>
          <w:b/>
          <w:sz w:val="28"/>
          <w:szCs w:val="28"/>
        </w:rPr>
      </w:pPr>
      <w:r>
        <w:rPr>
          <w:b/>
          <w:sz w:val="28"/>
          <w:szCs w:val="28"/>
        </w:rPr>
        <w:tab/>
      </w:r>
      <w:r>
        <w:rPr>
          <w:b/>
          <w:sz w:val="28"/>
          <w:szCs w:val="28"/>
        </w:rPr>
        <w:tab/>
      </w:r>
      <w:r>
        <w:rPr>
          <w:b/>
          <w:sz w:val="28"/>
          <w:szCs w:val="28"/>
        </w:rPr>
        <w:tab/>
      </w:r>
      <w:r>
        <w:rPr>
          <w:b/>
          <w:sz w:val="28"/>
          <w:szCs w:val="28"/>
        </w:rPr>
        <w:tab/>
        <w:t>Workspace for student 3</w:t>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2C404C" w:rsidP="005E0760">
      <w:pPr>
        <w:ind w:left="-360" w:firstLine="1080"/>
        <w:rPr>
          <w:b/>
          <w:sz w:val="28"/>
          <w:szCs w:val="28"/>
        </w:rPr>
      </w:pPr>
    </w:p>
    <w:p w:rsidR="002C404C" w:rsidRDefault="00D138C0" w:rsidP="005E0760">
      <w:pPr>
        <w:ind w:left="-360" w:firstLine="1080"/>
        <w:rPr>
          <w:b/>
          <w:sz w:val="28"/>
          <w:szCs w:val="28"/>
        </w:rPr>
      </w:pPr>
      <w:r>
        <w:rPr>
          <w:noProof/>
        </w:rPr>
        <w:lastRenderedPageBreak/>
        <w:drawing>
          <wp:anchor distT="0" distB="0" distL="114300" distR="114300" simplePos="0" relativeHeight="251622400" behindDoc="0" locked="0" layoutInCell="1" allowOverlap="1">
            <wp:simplePos x="0" y="0"/>
            <wp:positionH relativeFrom="column">
              <wp:posOffset>5600700</wp:posOffset>
            </wp:positionH>
            <wp:positionV relativeFrom="paragraph">
              <wp:posOffset>-114300</wp:posOffset>
            </wp:positionV>
            <wp:extent cx="1257300" cy="1231900"/>
            <wp:effectExtent l="19050" t="0" r="0" b="0"/>
            <wp:wrapSquare wrapText="bothSides"/>
            <wp:docPr id="180" name="Picture 180" descr="MCj0237202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MCj02372020000[1]"/>
                    <pic:cNvPicPr>
                      <a:picLocks noChangeAspect="1" noChangeArrowheads="1"/>
                    </pic:cNvPicPr>
                  </pic:nvPicPr>
                  <pic:blipFill>
                    <a:blip r:embed="rId43" cstate="print"/>
                    <a:srcRect/>
                    <a:stretch>
                      <a:fillRect/>
                    </a:stretch>
                  </pic:blipFill>
                  <pic:spPr bwMode="auto">
                    <a:xfrm>
                      <a:off x="0" y="0"/>
                      <a:ext cx="1257300" cy="1231900"/>
                    </a:xfrm>
                    <a:prstGeom prst="rect">
                      <a:avLst/>
                    </a:prstGeom>
                    <a:noFill/>
                    <a:ln w="9525">
                      <a:noFill/>
                      <a:miter lim="800000"/>
                      <a:headEnd/>
                      <a:tailEnd/>
                    </a:ln>
                  </pic:spPr>
                </pic:pic>
              </a:graphicData>
            </a:graphic>
          </wp:anchor>
        </w:drawing>
      </w:r>
    </w:p>
    <w:p w:rsidR="002C404C" w:rsidRDefault="002C404C" w:rsidP="005E0760">
      <w:pPr>
        <w:ind w:left="-360" w:firstLine="1080"/>
        <w:rPr>
          <w:b/>
          <w:sz w:val="28"/>
          <w:szCs w:val="28"/>
        </w:rPr>
      </w:pPr>
      <w:r>
        <w:rPr>
          <w:b/>
          <w:sz w:val="28"/>
          <w:szCs w:val="28"/>
        </w:rPr>
        <w:t xml:space="preserve">Mayan Treasure Hunt – </w:t>
      </w:r>
      <w:smartTag w:uri="urn:schemas-microsoft-com:office:smarttags" w:element="place">
        <w:r>
          <w:rPr>
            <w:b/>
            <w:sz w:val="28"/>
            <w:szCs w:val="28"/>
          </w:rPr>
          <w:t>Cancun</w:t>
        </w:r>
      </w:smartTag>
      <w:r>
        <w:rPr>
          <w:b/>
          <w:sz w:val="28"/>
          <w:szCs w:val="28"/>
        </w:rPr>
        <w:t xml:space="preserve"> – Patterns, Functions &amp; Algebra</w:t>
      </w:r>
    </w:p>
    <w:p w:rsidR="00331A82" w:rsidRDefault="00331A82" w:rsidP="00331A82">
      <w:pPr>
        <w:rPr>
          <w:b/>
          <w:sz w:val="28"/>
          <w:szCs w:val="28"/>
        </w:rPr>
      </w:pPr>
    </w:p>
    <w:p w:rsidR="00776BBE" w:rsidRDefault="00776BBE" w:rsidP="00331A82">
      <w:pPr>
        <w:rPr>
          <w:b/>
          <w:sz w:val="28"/>
          <w:szCs w:val="28"/>
        </w:rPr>
      </w:pPr>
    </w:p>
    <w:p w:rsidR="00776BBE" w:rsidRDefault="00776BBE" w:rsidP="00331A82">
      <w:pPr>
        <w:rPr>
          <w:b/>
          <w:sz w:val="28"/>
          <w:szCs w:val="28"/>
        </w:rPr>
      </w:pPr>
    </w:p>
    <w:p w:rsidR="00776BBE" w:rsidRDefault="00776BBE" w:rsidP="00331A82">
      <w:pPr>
        <w:rPr>
          <w:b/>
          <w:sz w:val="28"/>
          <w:szCs w:val="28"/>
        </w:rPr>
      </w:pPr>
    </w:p>
    <w:p w:rsidR="00331A82" w:rsidRDefault="00331A82" w:rsidP="00331A82">
      <w:pPr>
        <w:rPr>
          <w:b/>
          <w:sz w:val="28"/>
          <w:szCs w:val="28"/>
        </w:rPr>
      </w:pPr>
      <w:r>
        <w:rPr>
          <w:b/>
          <w:sz w:val="28"/>
          <w:szCs w:val="28"/>
        </w:rPr>
        <w:t>The students will engage in a “treasure hunt” activity  based on</w:t>
      </w:r>
      <w:r w:rsidR="00776BBE">
        <w:rPr>
          <w:b/>
          <w:sz w:val="28"/>
          <w:szCs w:val="28"/>
        </w:rPr>
        <w:t xml:space="preserve"> </w:t>
      </w:r>
      <w:r>
        <w:rPr>
          <w:b/>
          <w:sz w:val="28"/>
          <w:szCs w:val="28"/>
        </w:rPr>
        <w:t>the</w:t>
      </w:r>
      <w:r w:rsidR="009E6090">
        <w:rPr>
          <w:b/>
          <w:sz w:val="28"/>
          <w:szCs w:val="28"/>
        </w:rPr>
        <w:t xml:space="preserve"> review</w:t>
      </w:r>
      <w:r>
        <w:rPr>
          <w:b/>
          <w:sz w:val="28"/>
          <w:szCs w:val="28"/>
        </w:rPr>
        <w:t xml:space="preserve"> for patterns, functions and algebra.</w:t>
      </w:r>
      <w:r w:rsidR="00974B3E">
        <w:rPr>
          <w:b/>
          <w:sz w:val="28"/>
          <w:szCs w:val="28"/>
        </w:rPr>
        <w:t xml:space="preserve"> Because this i</w:t>
      </w:r>
      <w:r w:rsidR="009E6090">
        <w:rPr>
          <w:b/>
          <w:sz w:val="28"/>
          <w:szCs w:val="28"/>
        </w:rPr>
        <w:t>s the area where many test</w:t>
      </w:r>
      <w:r w:rsidR="00974B3E">
        <w:rPr>
          <w:b/>
          <w:sz w:val="28"/>
          <w:szCs w:val="28"/>
        </w:rPr>
        <w:t xml:space="preserve"> questions are derived, this activity should take place over several days.</w:t>
      </w:r>
    </w:p>
    <w:p w:rsidR="00331A82" w:rsidRDefault="00331A82" w:rsidP="00331A82">
      <w:pPr>
        <w:rPr>
          <w:b/>
          <w:sz w:val="28"/>
          <w:szCs w:val="28"/>
        </w:rPr>
      </w:pPr>
    </w:p>
    <w:p w:rsidR="00974B3E" w:rsidRDefault="00974B3E" w:rsidP="00331A82">
      <w:pPr>
        <w:rPr>
          <w:b/>
          <w:sz w:val="28"/>
          <w:szCs w:val="28"/>
        </w:rPr>
      </w:pPr>
      <w:r>
        <w:rPr>
          <w:b/>
          <w:sz w:val="28"/>
          <w:szCs w:val="28"/>
        </w:rPr>
        <w:t>Set up:  Student are given a map of the ruins with a circle on the back for the “key” puzzle pieces which they will earn as they answer questions correctly each day.</w:t>
      </w:r>
    </w:p>
    <w:p w:rsidR="00974B3E" w:rsidRDefault="00974B3E" w:rsidP="00331A82">
      <w:pPr>
        <w:rPr>
          <w:b/>
          <w:sz w:val="28"/>
          <w:szCs w:val="28"/>
        </w:rPr>
      </w:pPr>
      <w:r>
        <w:rPr>
          <w:b/>
          <w:sz w:val="28"/>
          <w:szCs w:val="28"/>
        </w:rPr>
        <w:t>Depending on your time frame you can cut the Mayan “key” picture into 3 – 5 pieces.</w:t>
      </w:r>
    </w:p>
    <w:p w:rsidR="00974B3E" w:rsidRDefault="00974B3E" w:rsidP="00331A82">
      <w:pPr>
        <w:rPr>
          <w:b/>
          <w:sz w:val="28"/>
          <w:szCs w:val="28"/>
        </w:rPr>
      </w:pPr>
    </w:p>
    <w:p w:rsidR="00974B3E" w:rsidRDefault="00974B3E" w:rsidP="00331A82">
      <w:pPr>
        <w:rPr>
          <w:b/>
          <w:sz w:val="28"/>
          <w:szCs w:val="28"/>
        </w:rPr>
      </w:pPr>
      <w:r>
        <w:rPr>
          <w:b/>
          <w:sz w:val="28"/>
          <w:szCs w:val="28"/>
        </w:rPr>
        <w:t>We copied the Mayan key, cut each into 5 p</w:t>
      </w:r>
      <w:r w:rsidR="00BF6440">
        <w:rPr>
          <w:b/>
          <w:sz w:val="28"/>
          <w:szCs w:val="28"/>
        </w:rPr>
        <w:t xml:space="preserve">ieces and put all of the day 1 </w:t>
      </w:r>
      <w:r>
        <w:rPr>
          <w:b/>
          <w:sz w:val="28"/>
          <w:szCs w:val="28"/>
        </w:rPr>
        <w:t>key pieces in an envelope so that it would be easier to distribute each day. We had 5 envelopes; each had a class set of one piece per envelope.</w:t>
      </w:r>
    </w:p>
    <w:p w:rsidR="00974B3E" w:rsidRDefault="00974B3E" w:rsidP="00331A82">
      <w:pPr>
        <w:rPr>
          <w:b/>
          <w:sz w:val="28"/>
          <w:szCs w:val="28"/>
        </w:rPr>
      </w:pPr>
    </w:p>
    <w:p w:rsidR="00974B3E" w:rsidRDefault="00974B3E" w:rsidP="00331A82">
      <w:pPr>
        <w:rPr>
          <w:b/>
          <w:sz w:val="28"/>
          <w:szCs w:val="28"/>
        </w:rPr>
      </w:pPr>
      <w:r>
        <w:rPr>
          <w:b/>
          <w:sz w:val="28"/>
          <w:szCs w:val="28"/>
        </w:rPr>
        <w:t>Use the descriptions of each site as the opener for the day. Have the information and picture up on</w:t>
      </w:r>
      <w:r w:rsidR="008F55BF">
        <w:rPr>
          <w:b/>
          <w:sz w:val="28"/>
          <w:szCs w:val="28"/>
        </w:rPr>
        <w:t xml:space="preserve"> the board, screen or </w:t>
      </w:r>
      <w:proofErr w:type="spellStart"/>
      <w:r w:rsidR="008F55BF">
        <w:rPr>
          <w:b/>
          <w:sz w:val="28"/>
          <w:szCs w:val="28"/>
        </w:rPr>
        <w:t>smartboard</w:t>
      </w:r>
      <w:proofErr w:type="spellEnd"/>
      <w:r w:rsidR="008F55BF">
        <w:rPr>
          <w:b/>
          <w:sz w:val="28"/>
          <w:szCs w:val="28"/>
        </w:rPr>
        <w:t xml:space="preserve"> before the students start the work for that Mayan site.</w:t>
      </w:r>
    </w:p>
    <w:p w:rsidR="008F55BF" w:rsidRDefault="008F55BF" w:rsidP="00331A82">
      <w:pPr>
        <w:rPr>
          <w:b/>
          <w:sz w:val="28"/>
          <w:szCs w:val="28"/>
        </w:rPr>
      </w:pPr>
    </w:p>
    <w:p w:rsidR="008F55BF" w:rsidRDefault="008F55BF" w:rsidP="00331A82">
      <w:pPr>
        <w:rPr>
          <w:b/>
          <w:sz w:val="28"/>
          <w:szCs w:val="28"/>
        </w:rPr>
      </w:pPr>
      <w:r>
        <w:rPr>
          <w:b/>
          <w:sz w:val="28"/>
          <w:szCs w:val="28"/>
        </w:rPr>
        <w:t>The goal of the week is for the students to review all 5 objectives for the PFA SOL.</w:t>
      </w:r>
    </w:p>
    <w:p w:rsidR="008F55BF" w:rsidRDefault="008F55BF" w:rsidP="00331A82">
      <w:pPr>
        <w:rPr>
          <w:b/>
          <w:sz w:val="28"/>
          <w:szCs w:val="28"/>
        </w:rPr>
      </w:pPr>
      <w:r>
        <w:rPr>
          <w:b/>
          <w:sz w:val="28"/>
          <w:szCs w:val="28"/>
        </w:rPr>
        <w:t>Give the students the work problems for the day. Have them complete the work and review the answers. When the student</w:t>
      </w:r>
      <w:r w:rsidR="00BF6440">
        <w:rPr>
          <w:b/>
          <w:sz w:val="28"/>
          <w:szCs w:val="28"/>
        </w:rPr>
        <w:t>s</w:t>
      </w:r>
      <w:r>
        <w:rPr>
          <w:b/>
          <w:sz w:val="28"/>
          <w:szCs w:val="28"/>
        </w:rPr>
        <w:t xml:space="preserve"> have answered the questions correctly, they get a piec</w:t>
      </w:r>
      <w:r w:rsidR="00BF6440">
        <w:rPr>
          <w:b/>
          <w:sz w:val="28"/>
          <w:szCs w:val="28"/>
        </w:rPr>
        <w:t>e</w:t>
      </w:r>
      <w:r>
        <w:rPr>
          <w:b/>
          <w:sz w:val="28"/>
          <w:szCs w:val="28"/>
        </w:rPr>
        <w:t xml:space="preserve"> of the key to glue onto the back of their map.</w:t>
      </w:r>
    </w:p>
    <w:p w:rsidR="008F55BF" w:rsidRDefault="008F55BF" w:rsidP="00331A82">
      <w:pPr>
        <w:rPr>
          <w:b/>
          <w:sz w:val="28"/>
          <w:szCs w:val="28"/>
        </w:rPr>
      </w:pPr>
    </w:p>
    <w:p w:rsidR="008F55BF" w:rsidRDefault="008F55BF" w:rsidP="00331A82">
      <w:pPr>
        <w:rPr>
          <w:b/>
          <w:sz w:val="28"/>
          <w:szCs w:val="28"/>
        </w:rPr>
      </w:pPr>
      <w:r>
        <w:rPr>
          <w:b/>
          <w:sz w:val="28"/>
          <w:szCs w:val="28"/>
        </w:rPr>
        <w:t xml:space="preserve">This activity runs for several days and students can work at their pace. </w:t>
      </w:r>
    </w:p>
    <w:p w:rsidR="008F55BF" w:rsidRDefault="008F55BF" w:rsidP="00331A82">
      <w:pPr>
        <w:rPr>
          <w:b/>
          <w:sz w:val="28"/>
          <w:szCs w:val="28"/>
        </w:rPr>
      </w:pPr>
    </w:p>
    <w:p w:rsidR="008F55BF" w:rsidRDefault="008F55BF" w:rsidP="00331A82">
      <w:pPr>
        <w:rPr>
          <w:b/>
          <w:sz w:val="28"/>
          <w:szCs w:val="28"/>
        </w:rPr>
      </w:pPr>
      <w:r>
        <w:rPr>
          <w:b/>
          <w:sz w:val="28"/>
          <w:szCs w:val="28"/>
        </w:rPr>
        <w:t>The object of the activity is to answer all of the review questions, receive all of the pieces of the key and then turn the completed Mayan key to open the treasure chest.</w:t>
      </w:r>
    </w:p>
    <w:p w:rsidR="00974B3E" w:rsidRDefault="00974B3E" w:rsidP="00331A82">
      <w:pPr>
        <w:rPr>
          <w:b/>
          <w:sz w:val="28"/>
          <w:szCs w:val="28"/>
        </w:rPr>
      </w:pPr>
    </w:p>
    <w:p w:rsidR="00331A82" w:rsidRDefault="00331A82" w:rsidP="00331A82">
      <w:pPr>
        <w:rPr>
          <w:b/>
          <w:sz w:val="28"/>
          <w:szCs w:val="28"/>
        </w:rPr>
      </w:pPr>
      <w:r>
        <w:rPr>
          <w:b/>
          <w:sz w:val="28"/>
          <w:szCs w:val="28"/>
        </w:rPr>
        <w:t>Before stude</w:t>
      </w:r>
      <w:r w:rsidR="00776BBE">
        <w:rPr>
          <w:b/>
          <w:sz w:val="28"/>
          <w:szCs w:val="28"/>
        </w:rPr>
        <w:t>nts arrive, set up the</w:t>
      </w:r>
      <w:r>
        <w:rPr>
          <w:b/>
          <w:sz w:val="28"/>
          <w:szCs w:val="28"/>
        </w:rPr>
        <w:t xml:space="preserve"> game activity</w:t>
      </w:r>
      <w:r w:rsidR="00776BBE">
        <w:rPr>
          <w:b/>
          <w:sz w:val="28"/>
          <w:szCs w:val="28"/>
        </w:rPr>
        <w:t xml:space="preserve"> problems strategically</w:t>
      </w:r>
      <w:r>
        <w:rPr>
          <w:b/>
          <w:sz w:val="28"/>
          <w:szCs w:val="28"/>
        </w:rPr>
        <w:t xml:space="preserve"> around your room. </w:t>
      </w:r>
    </w:p>
    <w:p w:rsidR="00331A82" w:rsidRDefault="00331A82" w:rsidP="00331A82">
      <w:pPr>
        <w:rPr>
          <w:b/>
          <w:sz w:val="28"/>
          <w:szCs w:val="28"/>
        </w:rPr>
      </w:pPr>
    </w:p>
    <w:p w:rsidR="00331A82" w:rsidRDefault="00331A82" w:rsidP="00331A82">
      <w:pPr>
        <w:rPr>
          <w:b/>
          <w:sz w:val="28"/>
          <w:szCs w:val="28"/>
        </w:rPr>
      </w:pPr>
    </w:p>
    <w:p w:rsidR="00331A82" w:rsidRDefault="00331A82" w:rsidP="00331A82">
      <w:pPr>
        <w:rPr>
          <w:b/>
          <w:sz w:val="28"/>
          <w:szCs w:val="28"/>
        </w:rPr>
      </w:pPr>
      <w:r>
        <w:rPr>
          <w:b/>
          <w:sz w:val="28"/>
          <w:szCs w:val="28"/>
        </w:rPr>
        <w:t xml:space="preserve">Upon completing the hunt, students can choose a treasure from – you guessed it a dressed up shoe box or other treasure box that you have created. Inside – ring pops, </w:t>
      </w:r>
      <w:r w:rsidR="00BF6440">
        <w:rPr>
          <w:b/>
          <w:sz w:val="28"/>
          <w:szCs w:val="28"/>
        </w:rPr>
        <w:t>candy, chips, stickers</w:t>
      </w:r>
      <w:r>
        <w:rPr>
          <w:b/>
          <w:sz w:val="28"/>
          <w:szCs w:val="28"/>
        </w:rPr>
        <w:t>, pencils… whatever you choose.</w:t>
      </w:r>
    </w:p>
    <w:p w:rsidR="00331A82" w:rsidRDefault="00331A82" w:rsidP="00331A82">
      <w:pPr>
        <w:rPr>
          <w:b/>
          <w:sz w:val="28"/>
          <w:szCs w:val="28"/>
        </w:rPr>
      </w:pPr>
    </w:p>
    <w:p w:rsidR="00331A82" w:rsidRDefault="00331A82" w:rsidP="00331A82">
      <w:pPr>
        <w:rPr>
          <w:b/>
          <w:sz w:val="28"/>
          <w:szCs w:val="28"/>
        </w:rPr>
      </w:pPr>
    </w:p>
    <w:p w:rsidR="00C461BD" w:rsidRDefault="00C461BD" w:rsidP="00331A82">
      <w:pPr>
        <w:rPr>
          <w:b/>
          <w:sz w:val="28"/>
          <w:szCs w:val="28"/>
        </w:rPr>
      </w:pPr>
    </w:p>
    <w:p w:rsidR="00C461BD" w:rsidRDefault="00C461BD" w:rsidP="00331A82">
      <w:pPr>
        <w:rPr>
          <w:b/>
          <w:sz w:val="28"/>
          <w:szCs w:val="28"/>
        </w:rPr>
      </w:pPr>
    </w:p>
    <w:p w:rsidR="00C461BD" w:rsidRDefault="00C461BD" w:rsidP="00331A82">
      <w:pPr>
        <w:rPr>
          <w:b/>
          <w:sz w:val="28"/>
          <w:szCs w:val="28"/>
        </w:rPr>
      </w:pPr>
    </w:p>
    <w:tbl>
      <w:tblPr>
        <w:tblW w:w="8850" w:type="dxa"/>
        <w:tblCellSpacing w:w="0" w:type="dxa"/>
        <w:tblCellMar>
          <w:left w:w="0" w:type="dxa"/>
          <w:right w:w="0" w:type="dxa"/>
        </w:tblCellMar>
        <w:tblLook w:val="0000" w:firstRow="0" w:lastRow="0" w:firstColumn="0" w:lastColumn="0" w:noHBand="0" w:noVBand="0"/>
      </w:tblPr>
      <w:tblGrid>
        <w:gridCol w:w="8283"/>
        <w:gridCol w:w="567"/>
      </w:tblGrid>
      <w:tr w:rsidR="00C461BD">
        <w:trPr>
          <w:tblCellSpacing w:w="0" w:type="dxa"/>
        </w:trPr>
        <w:tc>
          <w:tcPr>
            <w:tcW w:w="5475" w:type="dxa"/>
          </w:tcPr>
          <w:p w:rsidR="00C461BD" w:rsidRDefault="00C461BD" w:rsidP="007E1B11">
            <w:pPr>
              <w:pStyle w:val="NormalWeb"/>
            </w:pPr>
            <w:r>
              <w:rPr>
                <w:rStyle w:val="font11"/>
              </w:rPr>
              <w:lastRenderedPageBreak/>
              <w:t>Mayan Ruins</w:t>
            </w:r>
            <w:r>
              <w:br/>
            </w:r>
            <w:r w:rsidR="00D138C0">
              <w:rPr>
                <w:noProof/>
              </w:rPr>
              <w:drawing>
                <wp:inline distT="0" distB="0" distL="0" distR="0">
                  <wp:extent cx="9525" cy="95250"/>
                  <wp:effectExtent l="0" t="0" r="0" b="0"/>
                  <wp:docPr id="9" name="Picture 9" descr="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ll"/>
                          <pic:cNvPicPr>
                            <a:picLocks noChangeAspect="1" noChangeArrowheads="1"/>
                          </pic:cNvPicPr>
                        </pic:nvPicPr>
                        <pic:blipFill>
                          <a:blip r:embed="rId44"/>
                          <a:srcRect/>
                          <a:stretch>
                            <a:fillRect/>
                          </a:stretch>
                        </pic:blipFill>
                        <pic:spPr bwMode="auto">
                          <a:xfrm>
                            <a:off x="0" y="0"/>
                            <a:ext cx="9525" cy="95250"/>
                          </a:xfrm>
                          <a:prstGeom prst="rect">
                            <a:avLst/>
                          </a:prstGeom>
                          <a:noFill/>
                          <a:ln w="9525">
                            <a:noFill/>
                            <a:miter lim="800000"/>
                            <a:headEnd/>
                            <a:tailEnd/>
                          </a:ln>
                        </pic:spPr>
                      </pic:pic>
                    </a:graphicData>
                  </a:graphic>
                </wp:inline>
              </w:drawing>
            </w:r>
            <w:r>
              <w:br/>
            </w:r>
            <w:r>
              <w:rPr>
                <w:rFonts w:ascii="Arial" w:hAnsi="Arial" w:cs="Arial"/>
                <w:color w:val="000000"/>
              </w:rPr>
              <w:br/>
            </w:r>
            <w:r>
              <w:rPr>
                <w:rStyle w:val="font21"/>
              </w:rPr>
              <w:t xml:space="preserve">The world of the ancient Maya encompassed the Central American countries of Belize, El Salvador, </w:t>
            </w:r>
            <w:r w:rsidR="006B5B11">
              <w:rPr>
                <w:rStyle w:val="font21"/>
              </w:rPr>
              <w:t>Guatemala</w:t>
            </w:r>
            <w:r>
              <w:rPr>
                <w:rStyle w:val="font21"/>
              </w:rPr>
              <w:t xml:space="preserve"> and Honduras as well as Mexico's southeastern states of Chiapas, Tabasco and the three states of the Yucatan Peninsula: Campeche, Quintana </w:t>
            </w:r>
            <w:proofErr w:type="spellStart"/>
            <w:r>
              <w:rPr>
                <w:rStyle w:val="font21"/>
              </w:rPr>
              <w:t>Roo</w:t>
            </w:r>
            <w:proofErr w:type="spellEnd"/>
            <w:r>
              <w:rPr>
                <w:rStyle w:val="font21"/>
              </w:rPr>
              <w:t xml:space="preserve"> and Yucatan.</w:t>
            </w:r>
            <w:r>
              <w:rPr>
                <w:rFonts w:ascii="Arial" w:hAnsi="Arial" w:cs="Arial"/>
                <w:color w:val="000000"/>
              </w:rPr>
              <w:br/>
            </w:r>
            <w:r>
              <w:rPr>
                <w:rFonts w:ascii="Arial" w:hAnsi="Arial" w:cs="Arial"/>
                <w:color w:val="000000"/>
              </w:rPr>
              <w:br/>
            </w:r>
            <w:r>
              <w:rPr>
                <w:rStyle w:val="font21"/>
              </w:rPr>
              <w:t xml:space="preserve">This region, now known as the </w:t>
            </w:r>
            <w:proofErr w:type="spellStart"/>
            <w:r>
              <w:rPr>
                <w:rStyle w:val="font21"/>
              </w:rPr>
              <w:t>Mundo</w:t>
            </w:r>
            <w:proofErr w:type="spellEnd"/>
            <w:r>
              <w:rPr>
                <w:rStyle w:val="font21"/>
              </w:rPr>
              <w:t xml:space="preserve"> Maya (Maya World), contains more than 3,000 architectural sites of this ancient and powerful culture, whose incredible legacy and ritual secrets await almost daily discovery.</w:t>
            </w:r>
          </w:p>
        </w:tc>
        <w:tc>
          <w:tcPr>
            <w:tcW w:w="375" w:type="dxa"/>
            <w:vAlign w:val="center"/>
          </w:tcPr>
          <w:p w:rsidR="00C461BD" w:rsidRDefault="00C461BD" w:rsidP="007E1B11">
            <w:r>
              <w:t> </w:t>
            </w:r>
          </w:p>
        </w:tc>
      </w:tr>
      <w:tr w:rsidR="00B54DE4">
        <w:trPr>
          <w:tblCellSpacing w:w="0" w:type="dxa"/>
        </w:trPr>
        <w:tc>
          <w:tcPr>
            <w:tcW w:w="5475" w:type="dxa"/>
          </w:tcPr>
          <w:p w:rsidR="00B54DE4" w:rsidRPr="00DE053F" w:rsidRDefault="00B54DE4" w:rsidP="007E1B11">
            <w:pPr>
              <w:pStyle w:val="NormalWeb"/>
              <w:rPr>
                <w:rStyle w:val="font11"/>
                <w:color w:val="auto"/>
              </w:rPr>
            </w:pPr>
          </w:p>
          <w:p w:rsidR="00B54DE4" w:rsidRDefault="00660AC0" w:rsidP="007E1B11">
            <w:pPr>
              <w:pStyle w:val="NormalWeb"/>
              <w:rPr>
                <w:rStyle w:val="font11"/>
              </w:rPr>
            </w:pPr>
            <w:hyperlink r:id="rId45" w:history="1">
              <w:r w:rsidR="00DE053F" w:rsidRPr="00E95755">
                <w:rPr>
                  <w:rStyle w:val="Hyperlink"/>
                  <w:rFonts w:ascii="Arial" w:hAnsi="Arial" w:cs="Arial"/>
                  <w:sz w:val="20"/>
                  <w:szCs w:val="20"/>
                </w:rPr>
                <w:t>www.cancuntoday.net/ruins/yucatan.gif</w:t>
              </w:r>
            </w:hyperlink>
            <w:r w:rsidR="00DE053F">
              <w:rPr>
                <w:rFonts w:ascii="Arial" w:hAnsi="Arial" w:cs="Arial"/>
                <w:sz w:val="20"/>
                <w:szCs w:val="20"/>
              </w:rPr>
              <w:t xml:space="preserve">      used for maps, information on Mayan ruins</w:t>
            </w:r>
          </w:p>
        </w:tc>
        <w:tc>
          <w:tcPr>
            <w:tcW w:w="375" w:type="dxa"/>
            <w:vAlign w:val="center"/>
          </w:tcPr>
          <w:p w:rsidR="00B54DE4" w:rsidRDefault="00B54DE4" w:rsidP="007E1B11"/>
        </w:tc>
      </w:tr>
    </w:tbl>
    <w:p w:rsidR="00C461BD" w:rsidRDefault="00C461BD" w:rsidP="00C461BD">
      <w:pPr>
        <w:rPr>
          <w:b/>
          <w:sz w:val="28"/>
          <w:szCs w:val="28"/>
        </w:rPr>
      </w:pPr>
    </w:p>
    <w:p w:rsidR="008F55BF" w:rsidRDefault="008F55BF" w:rsidP="008F55BF">
      <w:pPr>
        <w:rPr>
          <w:b/>
          <w:sz w:val="28"/>
          <w:szCs w:val="28"/>
        </w:rPr>
      </w:pPr>
      <w:r>
        <w:rPr>
          <w:b/>
          <w:sz w:val="28"/>
          <w:szCs w:val="28"/>
        </w:rPr>
        <w:t>Mayan Treasure Hunt “Key” Picture</w:t>
      </w:r>
    </w:p>
    <w:p w:rsidR="008F55BF" w:rsidRDefault="008F55BF" w:rsidP="008F55BF">
      <w:pPr>
        <w:rPr>
          <w:b/>
          <w:sz w:val="28"/>
          <w:szCs w:val="28"/>
        </w:rPr>
      </w:pPr>
    </w:p>
    <w:p w:rsidR="008F55BF" w:rsidRDefault="008F55BF" w:rsidP="008F55BF">
      <w:pPr>
        <w:rPr>
          <w:b/>
          <w:sz w:val="28"/>
          <w:szCs w:val="28"/>
        </w:rPr>
      </w:pPr>
    </w:p>
    <w:p w:rsidR="008F55BF" w:rsidRDefault="008F55BF" w:rsidP="008F55BF">
      <w:pPr>
        <w:rPr>
          <w:b/>
          <w:sz w:val="28"/>
          <w:szCs w:val="28"/>
        </w:rPr>
      </w:pPr>
    </w:p>
    <w:p w:rsidR="008F55BF" w:rsidRDefault="00D138C0" w:rsidP="008F55BF">
      <w:pPr>
        <w:rPr>
          <w:b/>
          <w:sz w:val="28"/>
          <w:szCs w:val="28"/>
        </w:rPr>
      </w:pPr>
      <w:r>
        <w:rPr>
          <w:noProof/>
        </w:rPr>
        <w:drawing>
          <wp:anchor distT="0" distB="0" distL="114300" distR="114300" simplePos="0" relativeHeight="251626496" behindDoc="0" locked="0" layoutInCell="1" allowOverlap="1">
            <wp:simplePos x="0" y="0"/>
            <wp:positionH relativeFrom="column">
              <wp:posOffset>1028700</wp:posOffset>
            </wp:positionH>
            <wp:positionV relativeFrom="paragraph">
              <wp:posOffset>120650</wp:posOffset>
            </wp:positionV>
            <wp:extent cx="3987800" cy="4000500"/>
            <wp:effectExtent l="19050" t="0" r="0" b="0"/>
            <wp:wrapSquare wrapText="bothSides"/>
            <wp:docPr id="223" name="Picture 223" descr="http://mail.webexhibits.org/calendars/i/aztec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http://mail.webexhibits.org/calendars/i/aztec2.gif"/>
                    <pic:cNvPicPr>
                      <a:picLocks noChangeAspect="1" noChangeArrowheads="1"/>
                    </pic:cNvPicPr>
                  </pic:nvPicPr>
                  <pic:blipFill>
                    <a:blip r:embed="rId46" r:link="rId47" cstate="print"/>
                    <a:srcRect/>
                    <a:stretch>
                      <a:fillRect/>
                    </a:stretch>
                  </pic:blipFill>
                  <pic:spPr bwMode="auto">
                    <a:xfrm>
                      <a:off x="0" y="0"/>
                      <a:ext cx="3987800" cy="4000500"/>
                    </a:xfrm>
                    <a:prstGeom prst="rect">
                      <a:avLst/>
                    </a:prstGeom>
                    <a:noFill/>
                    <a:ln w="9525">
                      <a:noFill/>
                      <a:miter lim="800000"/>
                      <a:headEnd/>
                      <a:tailEnd/>
                    </a:ln>
                  </pic:spPr>
                </pic:pic>
              </a:graphicData>
            </a:graphic>
          </wp:anchor>
        </w:drawing>
      </w:r>
    </w:p>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Default="008F55BF" w:rsidP="008F55BF"/>
    <w:p w:rsidR="008F55BF" w:rsidRPr="001713E3" w:rsidRDefault="008F55BF" w:rsidP="008F55BF">
      <w:r w:rsidRPr="001713E3">
        <w:t>http://webexhibits.org/calendars/i/aztec2.gif</w:t>
      </w:r>
    </w:p>
    <w:p w:rsidR="008F55BF" w:rsidRDefault="008F55BF" w:rsidP="008F55BF">
      <w:pPr>
        <w:rPr>
          <w:b/>
          <w:sz w:val="28"/>
          <w:szCs w:val="28"/>
        </w:rPr>
      </w:pPr>
    </w:p>
    <w:p w:rsidR="008F55BF" w:rsidRDefault="008F55BF" w:rsidP="008F55BF">
      <w:pPr>
        <w:rPr>
          <w:b/>
          <w:sz w:val="28"/>
          <w:szCs w:val="28"/>
        </w:rPr>
      </w:pPr>
    </w:p>
    <w:p w:rsidR="00F67E55" w:rsidRDefault="00F67E55" w:rsidP="00331A82">
      <w:pPr>
        <w:rPr>
          <w:b/>
          <w:sz w:val="28"/>
          <w:szCs w:val="28"/>
        </w:rPr>
      </w:pPr>
    </w:p>
    <w:p w:rsidR="00F67E55" w:rsidRDefault="00F67E55" w:rsidP="00331A82">
      <w:pPr>
        <w:rPr>
          <w:b/>
          <w:sz w:val="28"/>
          <w:szCs w:val="28"/>
        </w:rPr>
      </w:pPr>
    </w:p>
    <w:p w:rsidR="00F67E55" w:rsidRDefault="00F67E55" w:rsidP="00331A82">
      <w:pPr>
        <w:rPr>
          <w:b/>
          <w:sz w:val="28"/>
          <w:szCs w:val="28"/>
        </w:rPr>
      </w:pPr>
    </w:p>
    <w:p w:rsidR="00F67E55" w:rsidRDefault="00F67E55" w:rsidP="00331A82">
      <w:pPr>
        <w:rPr>
          <w:b/>
          <w:sz w:val="28"/>
          <w:szCs w:val="28"/>
        </w:rPr>
      </w:pPr>
    </w:p>
    <w:p w:rsidR="00E6527C" w:rsidRPr="002379C7" w:rsidRDefault="00E6527C" w:rsidP="00E6527C">
      <w:pPr>
        <w:pStyle w:val="Header"/>
        <w:rPr>
          <w:rFonts w:ascii="Comic Sans MS" w:hAnsi="Comic Sans MS"/>
        </w:rPr>
      </w:pPr>
      <w:r>
        <w:rPr>
          <w:rFonts w:ascii="Comic Sans MS" w:hAnsi="Comic Sans MS"/>
        </w:rPr>
        <w:lastRenderedPageBreak/>
        <w:t xml:space="preserve">Treasure Hunt Team   Period: _________           </w:t>
      </w:r>
      <w:r>
        <w:rPr>
          <w:rFonts w:ascii="Comic Sans MS" w:hAnsi="Comic Sans MS"/>
        </w:rPr>
        <w:tab/>
      </w:r>
      <w:smartTag w:uri="urn:schemas-microsoft-com:office:smarttags" w:element="place">
        <w:r w:rsidRPr="002379C7">
          <w:rPr>
            <w:rFonts w:ascii="Comic Sans MS" w:hAnsi="Comic Sans MS"/>
          </w:rPr>
          <w:t>Cancun</w:t>
        </w:r>
      </w:smartTag>
      <w:r w:rsidRPr="002379C7">
        <w:rPr>
          <w:rFonts w:ascii="Comic Sans MS" w:hAnsi="Comic Sans MS"/>
        </w:rPr>
        <w:t xml:space="preserve"> – Mayan</w:t>
      </w:r>
      <w:r w:rsidRPr="002379C7">
        <w:rPr>
          <w:rFonts w:ascii="Comic Sans MS" w:hAnsi="Comic Sans MS"/>
        </w:rPr>
        <w:tab/>
        <w:t xml:space="preserve"> </w:t>
      </w:r>
    </w:p>
    <w:p w:rsidR="00E6527C" w:rsidRPr="002379C7" w:rsidRDefault="00E6527C" w:rsidP="00E6527C">
      <w:pPr>
        <w:pStyle w:val="Header"/>
        <w:rPr>
          <w:rFonts w:ascii="Comic Sans MS" w:hAnsi="Comic Sans MS"/>
        </w:rPr>
      </w:pPr>
      <w:r w:rsidRPr="002379C7">
        <w:rPr>
          <w:rFonts w:ascii="Comic Sans MS" w:hAnsi="Comic Sans MS"/>
          <w:u w:val="single"/>
        </w:rPr>
        <w:t xml:space="preserve">             </w:t>
      </w:r>
      <w:r>
        <w:rPr>
          <w:rFonts w:ascii="Comic Sans MS" w:hAnsi="Comic Sans MS"/>
          <w:u w:val="single"/>
        </w:rPr>
        <w:t xml:space="preserve">                               </w:t>
      </w:r>
      <w:r w:rsidRPr="002379C7">
        <w:rPr>
          <w:rFonts w:ascii="Comic Sans MS" w:hAnsi="Comic Sans MS"/>
        </w:rPr>
        <w:t xml:space="preserve"> </w:t>
      </w:r>
      <w:r w:rsidRPr="002379C7">
        <w:rPr>
          <w:rFonts w:ascii="Comic Sans MS" w:hAnsi="Comic Sans MS"/>
        </w:rPr>
        <w:tab/>
      </w:r>
      <w:r>
        <w:rPr>
          <w:rFonts w:ascii="Comic Sans MS" w:hAnsi="Comic Sans MS"/>
        </w:rPr>
        <w:t xml:space="preserve">                 </w:t>
      </w:r>
      <w:r>
        <w:rPr>
          <w:rFonts w:ascii="Comic Sans MS" w:hAnsi="Comic Sans MS"/>
        </w:rPr>
        <w:tab/>
        <w:t>P</w:t>
      </w:r>
      <w:r w:rsidRPr="002379C7">
        <w:rPr>
          <w:rFonts w:ascii="Comic Sans MS" w:hAnsi="Comic Sans MS"/>
        </w:rPr>
        <w:t>atterns, Functions &amp; Algebra</w:t>
      </w:r>
    </w:p>
    <w:p w:rsidR="00E6527C" w:rsidRDefault="00E6527C" w:rsidP="00E6527C">
      <w:pPr>
        <w:pStyle w:val="Header"/>
        <w:rPr>
          <w:rFonts w:ascii="Comic Sans MS" w:hAnsi="Comic Sans MS"/>
        </w:rPr>
      </w:pPr>
      <w:r>
        <w:rPr>
          <w:rFonts w:ascii="Comic Sans MS" w:hAnsi="Comic Sans MS"/>
        </w:rPr>
        <w:t>_____________________</w:t>
      </w:r>
    </w:p>
    <w:p w:rsidR="00E6527C" w:rsidRDefault="00E6527C" w:rsidP="00E6527C">
      <w:pPr>
        <w:pStyle w:val="Header"/>
        <w:rPr>
          <w:rFonts w:ascii="Comic Sans MS" w:hAnsi="Comic Sans MS"/>
        </w:rPr>
      </w:pPr>
      <w:r>
        <w:rPr>
          <w:rFonts w:ascii="Comic Sans MS" w:hAnsi="Comic Sans MS"/>
        </w:rPr>
        <w:t>_____________________</w:t>
      </w:r>
      <w:r w:rsidRPr="002379C7">
        <w:rPr>
          <w:rFonts w:ascii="Comic Sans MS" w:hAnsi="Comic Sans MS"/>
        </w:rPr>
        <w:tab/>
      </w:r>
      <w:r w:rsidRPr="002379C7">
        <w:rPr>
          <w:rFonts w:ascii="Comic Sans MS" w:hAnsi="Comic Sans MS"/>
        </w:rPr>
        <w:tab/>
        <w:t>8.14, 8.15, 8.16, 8.17, 8.18</w:t>
      </w:r>
    </w:p>
    <w:p w:rsidR="00E6527C" w:rsidRPr="00E6527C" w:rsidRDefault="00E6527C" w:rsidP="00E6527C">
      <w:pPr>
        <w:pStyle w:val="Header"/>
        <w:rPr>
          <w:rFonts w:ascii="Comic Sans MS" w:hAnsi="Comic Sans MS"/>
        </w:rPr>
      </w:pPr>
      <w:r>
        <w:t>_____________________</w:t>
      </w:r>
    </w:p>
    <w:p w:rsidR="00E6527C" w:rsidRDefault="00E6527C" w:rsidP="00F67E55">
      <w:pPr>
        <w:rPr>
          <w:b/>
          <w:sz w:val="40"/>
          <w:szCs w:val="40"/>
        </w:rPr>
      </w:pPr>
    </w:p>
    <w:p w:rsidR="00F67E55" w:rsidRDefault="00F67E55" w:rsidP="00F67E55">
      <w:pPr>
        <w:rPr>
          <w:b/>
          <w:sz w:val="40"/>
          <w:szCs w:val="40"/>
        </w:rPr>
      </w:pPr>
      <w:r w:rsidRPr="00B13105">
        <w:rPr>
          <w:b/>
          <w:sz w:val="40"/>
          <w:szCs w:val="40"/>
        </w:rPr>
        <w:t>Mayan Treasure Map Key – place the pieces on the circle to complete the key to the treasure</w:t>
      </w:r>
      <w:r>
        <w:rPr>
          <w:b/>
          <w:sz w:val="40"/>
          <w:szCs w:val="40"/>
        </w:rPr>
        <w:t>!</w:t>
      </w:r>
    </w:p>
    <w:p w:rsidR="00E6527C" w:rsidRDefault="00E6527C" w:rsidP="00E6527C"/>
    <w:p w:rsidR="00E6527C" w:rsidRDefault="00E6527C" w:rsidP="00E6527C"/>
    <w:p w:rsidR="00E6527C" w:rsidRDefault="00E6527C" w:rsidP="00E6527C"/>
    <w:p w:rsidR="00E6527C" w:rsidRDefault="00241D3E" w:rsidP="00E6527C">
      <w:r>
        <w:rPr>
          <w:noProof/>
        </w:rPr>
        <mc:AlternateContent>
          <mc:Choice Requires="wpg">
            <w:drawing>
              <wp:anchor distT="0" distB="0" distL="114300" distR="114300" simplePos="0" relativeHeight="251631616" behindDoc="0" locked="0" layoutInCell="1" allowOverlap="1">
                <wp:simplePos x="0" y="0"/>
                <wp:positionH relativeFrom="column">
                  <wp:posOffset>914400</wp:posOffset>
                </wp:positionH>
                <wp:positionV relativeFrom="paragraph">
                  <wp:posOffset>88900</wp:posOffset>
                </wp:positionV>
                <wp:extent cx="4000500" cy="4000500"/>
                <wp:effectExtent l="266700" t="260350" r="266700" b="263525"/>
                <wp:wrapNone/>
                <wp:docPr id="331" name="Group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4000500"/>
                          <a:chOff x="3240" y="8640"/>
                          <a:chExt cx="6300" cy="6300"/>
                        </a:xfrm>
                      </wpg:grpSpPr>
                      <wpg:grpSp>
                        <wpg:cNvPr id="332" name="Group 250"/>
                        <wpg:cNvGrpSpPr>
                          <a:grpSpLocks/>
                        </wpg:cNvGrpSpPr>
                        <wpg:grpSpPr bwMode="auto">
                          <a:xfrm rot="-1056408">
                            <a:off x="3240" y="8640"/>
                            <a:ext cx="6300" cy="6300"/>
                            <a:chOff x="3060" y="1080"/>
                            <a:chExt cx="6300" cy="6300"/>
                          </a:xfrm>
                        </wpg:grpSpPr>
                        <wps:wsp>
                          <wps:cNvPr id="333" name="Oval 251"/>
                          <wps:cNvSpPr>
                            <a:spLocks noChangeArrowheads="1"/>
                          </wps:cNvSpPr>
                          <wps:spPr bwMode="auto">
                            <a:xfrm>
                              <a:off x="3060" y="1080"/>
                              <a:ext cx="6300" cy="6300"/>
                            </a:xfrm>
                            <a:prstGeom prst="ellipse">
                              <a:avLst/>
                            </a:prstGeom>
                            <a:solidFill>
                              <a:srgbClr val="FFFFFF"/>
                            </a:solidFill>
                            <a:ln w="38100">
                              <a:solidFill>
                                <a:srgbClr val="000000"/>
                              </a:solidFill>
                              <a:round/>
                              <a:headEnd/>
                              <a:tailEnd/>
                            </a:ln>
                          </wps:spPr>
                          <wps:bodyPr rot="0" vert="horz" wrap="square" lIns="91440" tIns="45720" rIns="91440" bIns="45720" anchor="t" anchorCtr="0" upright="1">
                            <a:noAutofit/>
                          </wps:bodyPr>
                        </wps:wsp>
                        <wps:wsp>
                          <wps:cNvPr id="334" name="Line 252"/>
                          <wps:cNvCnPr/>
                          <wps:spPr bwMode="auto">
                            <a:xfrm>
                              <a:off x="3960" y="1980"/>
                              <a:ext cx="2340" cy="23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35" name="Line 253"/>
                          <wps:cNvCnPr/>
                          <wps:spPr bwMode="auto">
                            <a:xfrm flipH="1">
                              <a:off x="6300" y="4320"/>
                              <a:ext cx="306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36" name="Line 254"/>
                          <wps:cNvCnPr/>
                          <wps:spPr bwMode="auto">
                            <a:xfrm flipH="1">
                              <a:off x="3600" y="4320"/>
                              <a:ext cx="2700" cy="162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37" name="Line 255"/>
                          <wps:cNvCnPr/>
                          <wps:spPr bwMode="auto">
                            <a:xfrm>
                              <a:off x="6300" y="4320"/>
                              <a:ext cx="360" cy="30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38" name="Line 256"/>
                          <wps:cNvCnPr/>
                          <wps:spPr bwMode="auto">
                            <a:xfrm flipV="1">
                              <a:off x="6300" y="1260"/>
                              <a:ext cx="1080" cy="30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339" name="Text Box 257"/>
                        <wps:cNvSpPr txBox="1">
                          <a:spLocks noChangeArrowheads="1"/>
                        </wps:cNvSpPr>
                        <wps:spPr bwMode="auto">
                          <a:xfrm>
                            <a:off x="5040" y="9540"/>
                            <a:ext cx="9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321F" w:rsidRPr="008671B2" w:rsidRDefault="00DD321F" w:rsidP="00E6527C">
                              <w:pPr>
                                <w:rPr>
                                  <w:rFonts w:ascii="Bodoni MT Black" w:hAnsi="Bodoni MT Black"/>
                                  <w:sz w:val="72"/>
                                  <w:szCs w:val="72"/>
                                </w:rPr>
                              </w:pPr>
                              <w:r w:rsidRPr="008671B2">
                                <w:rPr>
                                  <w:rFonts w:ascii="Bodoni MT Black" w:hAnsi="Bodoni MT Black"/>
                                  <w:sz w:val="72"/>
                                  <w:szCs w:val="72"/>
                                </w:rPr>
                                <w:t>1</w:t>
                              </w:r>
                            </w:p>
                          </w:txbxContent>
                        </wps:txbx>
                        <wps:bodyPr rot="0" vert="horz" wrap="square" lIns="91440" tIns="45720" rIns="91440" bIns="45720" anchor="t" anchorCtr="0" upright="1">
                          <a:noAutofit/>
                        </wps:bodyPr>
                      </wps:wsp>
                      <wps:wsp>
                        <wps:cNvPr id="340" name="Text Box 258"/>
                        <wps:cNvSpPr txBox="1">
                          <a:spLocks noChangeArrowheads="1"/>
                        </wps:cNvSpPr>
                        <wps:spPr bwMode="auto">
                          <a:xfrm>
                            <a:off x="7380" y="9900"/>
                            <a:ext cx="9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321F" w:rsidRPr="008671B2" w:rsidRDefault="00DD321F" w:rsidP="00E6527C">
                              <w:pPr>
                                <w:rPr>
                                  <w:rFonts w:ascii="Bodoni MT Black" w:hAnsi="Bodoni MT Black"/>
                                  <w:sz w:val="72"/>
                                  <w:szCs w:val="72"/>
                                </w:rPr>
                              </w:pPr>
                              <w:r>
                                <w:rPr>
                                  <w:rFonts w:ascii="Bodoni MT Black" w:hAnsi="Bodoni MT Black"/>
                                  <w:sz w:val="72"/>
                                  <w:szCs w:val="72"/>
                                </w:rPr>
                                <w:t>2</w:t>
                              </w:r>
                            </w:p>
                          </w:txbxContent>
                        </wps:txbx>
                        <wps:bodyPr rot="0" vert="horz" wrap="square" lIns="91440" tIns="45720" rIns="91440" bIns="45720" anchor="t" anchorCtr="0" upright="1">
                          <a:noAutofit/>
                        </wps:bodyPr>
                      </wps:wsp>
                      <wps:wsp>
                        <wps:cNvPr id="341" name="Text Box 259"/>
                        <wps:cNvSpPr txBox="1">
                          <a:spLocks noChangeArrowheads="1"/>
                        </wps:cNvSpPr>
                        <wps:spPr bwMode="auto">
                          <a:xfrm>
                            <a:off x="7740" y="12390"/>
                            <a:ext cx="9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321F" w:rsidRPr="008671B2" w:rsidRDefault="00DD321F" w:rsidP="00E6527C">
                              <w:pPr>
                                <w:rPr>
                                  <w:rFonts w:ascii="Bodoni MT Black" w:hAnsi="Bodoni MT Black"/>
                                  <w:sz w:val="72"/>
                                  <w:szCs w:val="72"/>
                                </w:rPr>
                              </w:pPr>
                              <w:r>
                                <w:rPr>
                                  <w:rFonts w:ascii="Bodoni MT Black" w:hAnsi="Bodoni MT Black"/>
                                  <w:sz w:val="72"/>
                                  <w:szCs w:val="72"/>
                                </w:rPr>
                                <w:t>3</w:t>
                              </w:r>
                            </w:p>
                          </w:txbxContent>
                        </wps:txbx>
                        <wps:bodyPr rot="0" vert="horz" wrap="square" lIns="91440" tIns="45720" rIns="91440" bIns="45720" anchor="t" anchorCtr="0" upright="1">
                          <a:noAutofit/>
                        </wps:bodyPr>
                      </wps:wsp>
                      <wps:wsp>
                        <wps:cNvPr id="342" name="Text Box 260"/>
                        <wps:cNvSpPr txBox="1">
                          <a:spLocks noChangeArrowheads="1"/>
                        </wps:cNvSpPr>
                        <wps:spPr bwMode="auto">
                          <a:xfrm>
                            <a:off x="5760" y="13140"/>
                            <a:ext cx="9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321F" w:rsidRPr="008671B2" w:rsidRDefault="00DD321F" w:rsidP="00E6527C">
                              <w:pPr>
                                <w:rPr>
                                  <w:rFonts w:ascii="Bodoni MT Black" w:hAnsi="Bodoni MT Black"/>
                                  <w:sz w:val="72"/>
                                  <w:szCs w:val="72"/>
                                </w:rPr>
                              </w:pPr>
                              <w:r>
                                <w:rPr>
                                  <w:rFonts w:ascii="Bodoni MT Black" w:hAnsi="Bodoni MT Black"/>
                                  <w:sz w:val="72"/>
                                  <w:szCs w:val="72"/>
                                </w:rPr>
                                <w:t>4</w:t>
                              </w:r>
                            </w:p>
                          </w:txbxContent>
                        </wps:txbx>
                        <wps:bodyPr rot="0" vert="horz" wrap="square" lIns="91440" tIns="45720" rIns="91440" bIns="45720" anchor="t" anchorCtr="0" upright="1">
                          <a:noAutofit/>
                        </wps:bodyPr>
                      </wps:wsp>
                      <wps:wsp>
                        <wps:cNvPr id="343" name="Text Box 261"/>
                        <wps:cNvSpPr txBox="1">
                          <a:spLocks noChangeArrowheads="1"/>
                        </wps:cNvSpPr>
                        <wps:spPr bwMode="auto">
                          <a:xfrm>
                            <a:off x="4140" y="11700"/>
                            <a:ext cx="900" cy="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321F" w:rsidRPr="008671B2" w:rsidRDefault="00DD321F" w:rsidP="00E6527C">
                              <w:pPr>
                                <w:rPr>
                                  <w:rFonts w:ascii="Bodoni MT Black" w:hAnsi="Bodoni MT Black"/>
                                  <w:sz w:val="72"/>
                                  <w:szCs w:val="72"/>
                                </w:rPr>
                              </w:pPr>
                              <w:r>
                                <w:rPr>
                                  <w:rFonts w:ascii="Bodoni MT Black" w:hAnsi="Bodoni MT Black"/>
                                  <w:sz w:val="72"/>
                                  <w:szCs w:val="72"/>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9" o:spid="_x0000_s1143" style="position:absolute;margin-left:1in;margin-top:7pt;width:315pt;height:315pt;z-index:251631616" coordorigin="3240,8640" coordsize="6300,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">
                <v:group id="Group 250" o:spid="_x0000_s1144" style="position:absolute;left:3240;top:8640;width:6300;height:6300;rotation:-1153879fd" coordorigin="3060,1080" coordsize="6300,6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TLYvFAAAA3AAA&#10;AA8AAAAAAAAAAAAAAAAAqgIAAGRycy9kb3ducmV2LnhtbFBLBQYAAAAABAAEAPoAAACcAwAAAAA=&#10;">
                  <v:oval id="Oval 251" o:spid="_x0000_s1145" style="position:absolute;left:3060;top:1080;width:6300;height:6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VHYMIA&#10;AADcAAAADwAAAGRycy9kb3ducmV2LnhtbESPzWrDMBCE74W8g9hCb42cGkpwooTQUPDNOH/nxdra&#10;ptLKSGpiv30UKOQ4zMw3zHo7WiOu5EPvWMFinoEgbpzuuVVwOn6/L0GEiKzROCYFEwXYbmYvayy0&#10;u3FN10NsRYJwKFBBF+NQSBmajiyGuRuIk/fjvMWYpG+l9nhLcGvkR5Z9Sos9p4UOB/rqqPk9/FkF&#10;5uL75a6u/H4R/HmcvDtVplTq7XXcrUBEGuMz/N8utYI8z+FxJh0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NUdgwgAAANwAAAAPAAAAAAAAAAAAAAAAAJgCAABkcnMvZG93&#10;bnJldi54bWxQSwUGAAAAAAQABAD1AAAAhwMAAAAA&#10;" strokeweight="3pt"/>
                  <v:line id="Line 252" o:spid="_x0000_s1146" style="position:absolute;visibility:visible;mso-wrap-style:square" from="3960,1980" to="630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OEgMQAAADcAAAADwAAAGRycy9kb3ducmV2LnhtbESPQWvCQBSE70L/w/IKvemmjUhJs0pb&#10;EDx4MYr0+Nh9JiHZt2F3q2l/vSsIHoeZ+YYpV6PtxZl8aB0reJ1lIIi1My3XCg779fQdRIjIBnvH&#10;pOCPAqyWT5MSC+MuvKNzFWuRIBwKVNDEOBRSBt2QxTBzA3HyTs5bjEn6WhqPlwS3vXzLsoW02HJa&#10;aHCg74Z0V/1aBdVGn9x/7rvjz9dW6zX6HbZeqZfn8fMDRKQxPsL39sYoyPM53M6k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E4SAxAAAANwAAAAPAAAAAAAAAAAA&#10;AAAAAKECAABkcnMvZG93bnJldi54bWxQSwUGAAAAAAQABAD5AAAAkgMAAAAA&#10;" strokeweight="3pt"/>
                  <v:line id="Line 253" o:spid="_x0000_s1147" style="position:absolute;flip:x;visibility:visible;mso-wrap-style:square" from="6300,4320" to="936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usQAAADcAAAADwAAAGRycy9kb3ducmV2LnhtbESPX0sDMRDE3wt+h7BCX8Tm9GiRs2lR&#10;oX/wrbX4vFzWy+Ht5kxie357Uyj0cZiZ3zDz5cCdOlKIrRcDD5MCFEntbSuNgcPH6v4JVEwoFjsv&#10;ZOCPIiwXN6M5VtafZEfHfWpUhkis0IBLqa+0jrUjxjjxPUn2vnxgTFmGRtuApwznTj8WxUwztpIX&#10;HPb05qj+3v+ygamrebs6bO5+SnwPiZlf15tPY8a3w8szqERDuoYv7a01UJZTOJ/JR0A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yW6xAAAANwAAAAPAAAAAAAAAAAA&#10;AAAAAKECAABkcnMvZG93bnJldi54bWxQSwUGAAAAAAQABAD5AAAAkgMAAAAA&#10;" strokeweight="3pt"/>
                  <v:line id="Line 254" o:spid="_x0000_s1148" style="position:absolute;flip:x;visibility:visible;mso-wrap-style:square" from="3600,4320" to="630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W7zcQAAADcAAAADwAAAGRycy9kb3ducmV2LnhtbESPX0sDMRDE3wW/Q9iCL2JzeljK2bSo&#10;UFt86x98Xi7r5ejt5kxie357Uyj0cZiZ3zCzxcCdOlKIrRcDj+MCFEntbSuNgf1u+TAFFROKxc4L&#10;GfijCIv57c0MK+tPsqHjNjUqQyRWaMCl1Fdax9oRYxz7niR73z4wpixDo23AU4Zzp5+KYqIZW8kL&#10;Dnt6d1Qftr9s4NnVvF7uV/c/JX6GxMxvH6svY+5Gw+sLqERDuoYv7bU1UJYTOJ/JR0D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FbvNxAAAANwAAAAPAAAAAAAAAAAA&#10;AAAAAKECAABkcnMvZG93bnJldi54bWxQSwUGAAAAAAQABAD5AAAAkgMAAAAA&#10;" strokeweight="3pt"/>
                  <v:line id="Line 255" o:spid="_x0000_s1149" style="position:absolute;visibility:visible;mso-wrap-style:square" from="6300,4320" to="66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Ea98QAAADcAAAADwAAAGRycy9kb3ducmV2LnhtbESPQWvCQBSE70L/w/IKvemmDWhJs0pb&#10;EDx4MYr0+Nh9JiHZt2F3q2l/vSsIHoeZ+YYpV6PtxZl8aB0reJ1lIIi1My3XCg779fQdRIjIBnvH&#10;pOCPAqyWT5MSC+MuvKNzFWuRIBwKVNDEOBRSBt2QxTBzA3HyTs5bjEn6WhqPlwS3vXzLsrm02HJa&#10;aHCg74Z0V/1aBdVGn9x/7rvjz9dW6zX6HbZeqZfn8fMDRKQxPsL39sYoyPMF3M6k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wRr3xAAAANwAAAAPAAAAAAAAAAAA&#10;AAAAAKECAABkcnMvZG93bnJldi54bWxQSwUGAAAAAAQABAD5AAAAkgMAAAAA&#10;" strokeweight="3pt"/>
                  <v:line id="Line 256" o:spid="_x0000_s1150" style="position:absolute;flip:y;visibility:visible;mso-wrap-style:square" from="6300,1260" to="738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aKJMEAAADcAAAADwAAAGRycy9kb3ducmV2LnhtbERPTWsCMRC9F/ofwgi9FM22S0tZjVIL&#10;VumtVjwPm3GzuDNZk1S3/745CB4f73u2GLhTZwqx9WLgaVKAIqm9baUxsPtZjd9AxYRisfNCBv4o&#10;wmJ+fzfDyvqLfNN5mxqVQyRWaMCl1Fdax9oRY5z4niRzBx8YU4ah0TbgJYdzp5+L4lUztpIbHPb0&#10;4ag+bn/ZwIurebParR9PJX6FxMzLz/XemIfR8D4FlWhIN/HVvbEGyjKvzWfyEdD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xookwQAAANwAAAAPAAAAAAAAAAAAAAAA&#10;AKECAABkcnMvZG93bnJldi54bWxQSwUGAAAAAAQABAD5AAAAjwMAAAAA&#10;" strokeweight="3pt"/>
                </v:group>
                <v:shape id="Text Box 257" o:spid="_x0000_s1151" type="#_x0000_t202" style="position:absolute;left:5040;top:9540;width:9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filled="f" stroked="f">
                  <v:textbox>
                    <w:txbxContent>
                      <w:p w:rsidR="00DD321F" w:rsidRPr="008671B2" w:rsidRDefault="00DD321F" w:rsidP="00E6527C">
                        <w:pPr>
                          <w:rPr>
                            <w:rFonts w:ascii="Bodoni MT Black" w:hAnsi="Bodoni MT Black"/>
                            <w:sz w:val="72"/>
                            <w:szCs w:val="72"/>
                          </w:rPr>
                        </w:pPr>
                        <w:r w:rsidRPr="008671B2">
                          <w:rPr>
                            <w:rFonts w:ascii="Bodoni MT Black" w:hAnsi="Bodoni MT Black"/>
                            <w:sz w:val="72"/>
                            <w:szCs w:val="72"/>
                          </w:rPr>
                          <w:t>1</w:t>
                        </w:r>
                      </w:p>
                    </w:txbxContent>
                  </v:textbox>
                </v:shape>
                <v:shape id="Text Box 258" o:spid="_x0000_s1152" type="#_x0000_t202" style="position:absolute;left:7380;top:9900;width:9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DD321F" w:rsidRPr="008671B2" w:rsidRDefault="00DD321F" w:rsidP="00E6527C">
                        <w:pPr>
                          <w:rPr>
                            <w:rFonts w:ascii="Bodoni MT Black" w:hAnsi="Bodoni MT Black"/>
                            <w:sz w:val="72"/>
                            <w:szCs w:val="72"/>
                          </w:rPr>
                        </w:pPr>
                        <w:r>
                          <w:rPr>
                            <w:rFonts w:ascii="Bodoni MT Black" w:hAnsi="Bodoni MT Black"/>
                            <w:sz w:val="72"/>
                            <w:szCs w:val="72"/>
                          </w:rPr>
                          <w:t>2</w:t>
                        </w:r>
                      </w:p>
                    </w:txbxContent>
                  </v:textbox>
                </v:shape>
                <v:shape id="Text Box 259" o:spid="_x0000_s1153" type="#_x0000_t202" style="position:absolute;left:7740;top:12390;width:9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DD321F" w:rsidRPr="008671B2" w:rsidRDefault="00DD321F" w:rsidP="00E6527C">
                        <w:pPr>
                          <w:rPr>
                            <w:rFonts w:ascii="Bodoni MT Black" w:hAnsi="Bodoni MT Black"/>
                            <w:sz w:val="72"/>
                            <w:szCs w:val="72"/>
                          </w:rPr>
                        </w:pPr>
                        <w:r>
                          <w:rPr>
                            <w:rFonts w:ascii="Bodoni MT Black" w:hAnsi="Bodoni MT Black"/>
                            <w:sz w:val="72"/>
                            <w:szCs w:val="72"/>
                          </w:rPr>
                          <w:t>3</w:t>
                        </w:r>
                      </w:p>
                    </w:txbxContent>
                  </v:textbox>
                </v:shape>
                <v:shape id="Text Box 260" o:spid="_x0000_s1154" type="#_x0000_t202" style="position:absolute;left:5760;top:13140;width:9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DD321F" w:rsidRPr="008671B2" w:rsidRDefault="00DD321F" w:rsidP="00E6527C">
                        <w:pPr>
                          <w:rPr>
                            <w:rFonts w:ascii="Bodoni MT Black" w:hAnsi="Bodoni MT Black"/>
                            <w:sz w:val="72"/>
                            <w:szCs w:val="72"/>
                          </w:rPr>
                        </w:pPr>
                        <w:r>
                          <w:rPr>
                            <w:rFonts w:ascii="Bodoni MT Black" w:hAnsi="Bodoni MT Black"/>
                            <w:sz w:val="72"/>
                            <w:szCs w:val="72"/>
                          </w:rPr>
                          <w:t>4</w:t>
                        </w:r>
                      </w:p>
                    </w:txbxContent>
                  </v:textbox>
                </v:shape>
                <v:shape id="Text Box 261" o:spid="_x0000_s1155" type="#_x0000_t202" style="position:absolute;left:4140;top:11700;width:900;height:1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WtsQA&#10;AADcAAAADwAAAGRycy9kb3ducmV2LnhtbESPT2vCQBTE7wW/w/KE3nTXPxUbXUUUwVOLaS14e2Sf&#10;STD7NmS3Jn57tyD0OMzMb5jlurOVuFHjS8caRkMFgjhzpuRcw/fXfjAH4QOywcoxabiTh/Wq97LE&#10;xLiWj3RLQy4ihH2CGooQ6kRKnxVk0Q9dTRy9i2sshiibXJoG2wi3lRwrNZMWS44LBda0LSi7pr9W&#10;w+njcv6Zqs98Z9/q1nVKsn2XWr/2u80CRKAu/Ief7YPRMJlO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VrbEAAAA3AAAAA8AAAAAAAAAAAAAAAAAmAIAAGRycy9k&#10;b3ducmV2LnhtbFBLBQYAAAAABAAEAPUAAACJAwAAAAA=&#10;" filled="f" stroked="f">
                  <v:textbox>
                    <w:txbxContent>
                      <w:p w:rsidR="00DD321F" w:rsidRPr="008671B2" w:rsidRDefault="00DD321F" w:rsidP="00E6527C">
                        <w:pPr>
                          <w:rPr>
                            <w:rFonts w:ascii="Bodoni MT Black" w:hAnsi="Bodoni MT Black"/>
                            <w:sz w:val="72"/>
                            <w:szCs w:val="72"/>
                          </w:rPr>
                        </w:pPr>
                        <w:r>
                          <w:rPr>
                            <w:rFonts w:ascii="Bodoni MT Black" w:hAnsi="Bodoni MT Black"/>
                            <w:sz w:val="72"/>
                            <w:szCs w:val="72"/>
                          </w:rPr>
                          <w:t>5</w:t>
                        </w:r>
                      </w:p>
                    </w:txbxContent>
                  </v:textbox>
                </v:shape>
              </v:group>
            </w:pict>
          </mc:Fallback>
        </mc:AlternateContent>
      </w:r>
    </w:p>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 w:rsidR="00E6527C" w:rsidRDefault="00E6527C" w:rsidP="00E6527C">
      <w:pPr>
        <w:ind w:firstLine="720"/>
      </w:pPr>
    </w:p>
    <w:p w:rsidR="00E6527C" w:rsidRDefault="00E6527C" w:rsidP="00E6527C">
      <w:pPr>
        <w:ind w:firstLine="720"/>
      </w:pPr>
    </w:p>
    <w:p w:rsidR="00E6527C" w:rsidRDefault="00E6527C" w:rsidP="00E6527C">
      <w:pPr>
        <w:ind w:firstLine="720"/>
      </w:pPr>
    </w:p>
    <w:p w:rsidR="00E6527C" w:rsidRDefault="00E6527C" w:rsidP="00E6527C">
      <w:pPr>
        <w:ind w:firstLine="720"/>
      </w:pPr>
    </w:p>
    <w:p w:rsidR="00E6527C" w:rsidRDefault="00E6527C" w:rsidP="00E6527C">
      <w:pPr>
        <w:ind w:firstLine="720"/>
      </w:pPr>
    </w:p>
    <w:p w:rsidR="00E6527C" w:rsidRDefault="00E6527C" w:rsidP="00E6527C">
      <w:pPr>
        <w:ind w:firstLine="720"/>
      </w:pPr>
    </w:p>
    <w:p w:rsidR="00E6527C" w:rsidRDefault="00E6527C" w:rsidP="00E6527C">
      <w:pPr>
        <w:ind w:firstLine="720"/>
      </w:pPr>
    </w:p>
    <w:p w:rsidR="00E6527C" w:rsidRDefault="00660AC0" w:rsidP="00E6527C">
      <w:pPr>
        <w:ind w:firstLine="720"/>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286" type="#_x0000_t136" style="position:absolute;left:0;text-align:left;margin-left:45pt;margin-top:9.55pt;width:369pt;height:43pt;z-index:-251683840" wrapcoords="-44 0 -44 17432 395 18189 2854 18189 2854 20084 2985 22358 3117 22358 3424 22358 3556 22358 3863 19326 21732 18189 21732 5684 21512 1137 21424 0 -44 0" fillcolor="yellow" stroked="f">
            <v:fill color2="#f93" angle="-135" focusposition=".5,.5" focussize="" focus="100%" type="gradientRadial">
              <o:fill v:ext="view" type="gradientCenter"/>
            </v:fill>
            <v:shadow on="t" color="silver" opacity="52429f"/>
            <v:textpath style="font-family:&quot;Arial Black&quot;;font-weight:bold;v-text-kern:t" trim="t" fitpath="t" string="Mayan Treasure Hunt"/>
            <w10:wrap type="tight"/>
          </v:shape>
        </w:pict>
      </w:r>
    </w:p>
    <w:p w:rsidR="00E6527C" w:rsidRDefault="00E6527C" w:rsidP="00E6527C">
      <w:pPr>
        <w:ind w:firstLine="720"/>
      </w:pPr>
    </w:p>
    <w:p w:rsidR="00E6527C" w:rsidRPr="00E6527C" w:rsidRDefault="00E6527C" w:rsidP="00E6527C">
      <w:pPr>
        <w:ind w:firstLine="720"/>
        <w:rPr>
          <w:color w:val="000000"/>
        </w:rPr>
      </w:pPr>
    </w:p>
    <w:p w:rsidR="00E6527C" w:rsidRDefault="00E6527C" w:rsidP="00E6527C">
      <w:pPr>
        <w:ind w:firstLine="720"/>
      </w:pPr>
    </w:p>
    <w:p w:rsidR="00E6527C" w:rsidRDefault="00E6527C" w:rsidP="00E6527C">
      <w:pPr>
        <w:ind w:firstLine="720"/>
      </w:pPr>
    </w:p>
    <w:p w:rsidR="00E6527C" w:rsidRDefault="00E6527C" w:rsidP="00E6527C">
      <w:pPr>
        <w:ind w:firstLine="720"/>
      </w:pPr>
    </w:p>
    <w:p w:rsidR="00E6527C" w:rsidRPr="00871F51" w:rsidRDefault="00E6527C" w:rsidP="00E6527C">
      <w:pPr>
        <w:numPr>
          <w:ilvl w:val="0"/>
          <w:numId w:val="7"/>
        </w:numPr>
        <w:rPr>
          <w:sz w:val="36"/>
          <w:szCs w:val="36"/>
        </w:rPr>
      </w:pPr>
      <w:r w:rsidRPr="00871F51">
        <w:rPr>
          <w:sz w:val="36"/>
          <w:szCs w:val="36"/>
        </w:rPr>
        <w:t>El Rey</w:t>
      </w:r>
    </w:p>
    <w:p w:rsidR="00E6527C" w:rsidRPr="00871F51" w:rsidRDefault="00E6527C" w:rsidP="00E6527C">
      <w:pPr>
        <w:numPr>
          <w:ilvl w:val="0"/>
          <w:numId w:val="7"/>
        </w:numPr>
        <w:rPr>
          <w:sz w:val="36"/>
          <w:szCs w:val="36"/>
        </w:rPr>
      </w:pPr>
      <w:proofErr w:type="spellStart"/>
      <w:r w:rsidRPr="00871F51">
        <w:rPr>
          <w:sz w:val="36"/>
          <w:szCs w:val="36"/>
        </w:rPr>
        <w:t>Coba</w:t>
      </w:r>
      <w:proofErr w:type="spellEnd"/>
    </w:p>
    <w:p w:rsidR="00E6527C" w:rsidRPr="00871F51" w:rsidRDefault="00E6527C" w:rsidP="00E6527C">
      <w:pPr>
        <w:numPr>
          <w:ilvl w:val="0"/>
          <w:numId w:val="7"/>
        </w:numPr>
        <w:rPr>
          <w:sz w:val="36"/>
          <w:szCs w:val="36"/>
        </w:rPr>
      </w:pPr>
      <w:smartTag w:uri="urn:schemas-microsoft-com:office:smarttags" w:element="place">
        <w:smartTag w:uri="urn:schemas-microsoft-com:office:smarttags" w:element="City">
          <w:r w:rsidRPr="00871F51">
            <w:rPr>
              <w:sz w:val="36"/>
              <w:szCs w:val="36"/>
            </w:rPr>
            <w:t>Uxmal</w:t>
          </w:r>
        </w:smartTag>
      </w:smartTag>
    </w:p>
    <w:p w:rsidR="00E6527C" w:rsidRPr="00871F51" w:rsidRDefault="00E6527C" w:rsidP="00E6527C">
      <w:pPr>
        <w:numPr>
          <w:ilvl w:val="0"/>
          <w:numId w:val="7"/>
        </w:numPr>
        <w:rPr>
          <w:sz w:val="36"/>
          <w:szCs w:val="36"/>
        </w:rPr>
      </w:pPr>
      <w:proofErr w:type="spellStart"/>
      <w:smartTag w:uri="urn:schemas-microsoft-com:office:smarttags" w:element="place">
        <w:smartTag w:uri="urn:schemas-microsoft-com:office:smarttags" w:element="City">
          <w:r w:rsidRPr="00871F51">
            <w:rPr>
              <w:sz w:val="36"/>
              <w:szCs w:val="36"/>
            </w:rPr>
            <w:t>Chichen</w:t>
          </w:r>
          <w:proofErr w:type="spellEnd"/>
          <w:r w:rsidRPr="00871F51">
            <w:rPr>
              <w:sz w:val="36"/>
              <w:szCs w:val="36"/>
            </w:rPr>
            <w:t xml:space="preserve"> Itza</w:t>
          </w:r>
        </w:smartTag>
      </w:smartTag>
    </w:p>
    <w:p w:rsidR="00E6527C" w:rsidRPr="00871F51" w:rsidRDefault="00E6527C" w:rsidP="00E6527C">
      <w:pPr>
        <w:numPr>
          <w:ilvl w:val="0"/>
          <w:numId w:val="7"/>
        </w:numPr>
        <w:rPr>
          <w:sz w:val="36"/>
          <w:szCs w:val="36"/>
        </w:rPr>
      </w:pPr>
      <w:r w:rsidRPr="00871F51">
        <w:rPr>
          <w:sz w:val="36"/>
          <w:szCs w:val="36"/>
        </w:rPr>
        <w:t>Tulum</w:t>
      </w:r>
    </w:p>
    <w:p w:rsidR="00E77D20" w:rsidRDefault="00E77D20" w:rsidP="00331A82">
      <w:pPr>
        <w:rPr>
          <w:b/>
          <w:sz w:val="28"/>
          <w:szCs w:val="28"/>
        </w:rPr>
      </w:pPr>
    </w:p>
    <w:p w:rsidR="00E77D20" w:rsidRDefault="00E77D20" w:rsidP="00E77D20">
      <w:pPr>
        <w:rPr>
          <w:sz w:val="40"/>
          <w:szCs w:val="40"/>
        </w:rPr>
      </w:pPr>
      <w:r>
        <w:rPr>
          <w:sz w:val="40"/>
          <w:szCs w:val="40"/>
        </w:rPr>
        <w:t xml:space="preserve">1)         y =  </w:t>
      </w:r>
      <w:r w:rsidRPr="00F92127">
        <w:rPr>
          <w:sz w:val="40"/>
          <w:szCs w:val="40"/>
        </w:rPr>
        <w:t xml:space="preserve">x – 3 </w:t>
      </w:r>
      <w:r w:rsidRPr="00F92127">
        <w:rPr>
          <w:sz w:val="40"/>
          <w:szCs w:val="40"/>
        </w:rPr>
        <w:tab/>
      </w:r>
      <w:r w:rsidRPr="00F92127">
        <w:rPr>
          <w:sz w:val="40"/>
          <w:szCs w:val="40"/>
        </w:rPr>
        <w:tab/>
        <w:t xml:space="preserve">    </w:t>
      </w:r>
    </w:p>
    <w:p w:rsidR="00E77D20" w:rsidRDefault="00241D3E" w:rsidP="00E77D20">
      <w:pPr>
        <w:ind w:firstLine="720"/>
        <w:rPr>
          <w:sz w:val="40"/>
          <w:szCs w:val="40"/>
        </w:rPr>
      </w:pPr>
      <w:r>
        <w:rPr>
          <w:noProof/>
          <w:sz w:val="40"/>
          <w:szCs w:val="40"/>
        </w:rPr>
        <mc:AlternateContent>
          <mc:Choice Requires="wpg">
            <w:drawing>
              <wp:anchor distT="0" distB="0" distL="114300" distR="114300" simplePos="0" relativeHeight="251636736" behindDoc="1" locked="0" layoutInCell="1" allowOverlap="1">
                <wp:simplePos x="0" y="0"/>
                <wp:positionH relativeFrom="column">
                  <wp:posOffset>114300</wp:posOffset>
                </wp:positionH>
                <wp:positionV relativeFrom="paragraph">
                  <wp:posOffset>76200</wp:posOffset>
                </wp:positionV>
                <wp:extent cx="3200400" cy="1943100"/>
                <wp:effectExtent l="9525" t="9525" r="9525" b="9525"/>
                <wp:wrapNone/>
                <wp:docPr id="324" name="Group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943100"/>
                          <a:chOff x="441" y="3754"/>
                          <a:chExt cx="2700" cy="1470"/>
                        </a:xfrm>
                      </wpg:grpSpPr>
                      <wps:wsp>
                        <wps:cNvPr id="325" name="Rectangle 269"/>
                        <wps:cNvSpPr>
                          <a:spLocks noChangeArrowheads="1"/>
                        </wps:cNvSpPr>
                        <wps:spPr bwMode="auto">
                          <a:xfrm>
                            <a:off x="441" y="3784"/>
                            <a:ext cx="270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6" name="Line 270"/>
                        <wps:cNvCnPr/>
                        <wps:spPr bwMode="auto">
                          <a:xfrm>
                            <a:off x="441" y="4114"/>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271"/>
                        <wps:cNvCnPr/>
                        <wps:spPr bwMode="auto">
                          <a:xfrm>
                            <a:off x="441" y="4474"/>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272"/>
                        <wps:cNvCnPr/>
                        <wps:spPr bwMode="auto">
                          <a:xfrm>
                            <a:off x="441" y="4864"/>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273"/>
                        <wps:cNvCnPr/>
                        <wps:spPr bwMode="auto">
                          <a:xfrm>
                            <a:off x="977" y="375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274"/>
                        <wps:cNvCnPr/>
                        <wps:spPr bwMode="auto">
                          <a:xfrm>
                            <a:off x="2421" y="375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8" o:spid="_x0000_s1026" style="position:absolute;margin-left:9pt;margin-top:6pt;width:252pt;height:153pt;z-index:-251679744" coordorigin="441,3754" coordsize="2700,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">
                <v:rect id="Rectangle 269" o:spid="_x0000_s1027" style="position:absolute;left:441;top:3784;width:27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ui8UA&#10;AADcAAAADwAAAGRycy9kb3ducmV2LnhtbESPT2vCQBTE70K/w/IKvenGSKWmriKWlPao8eLtNfua&#10;pGbfhuzmT/30bkHocZiZ3zDr7Whq0VPrKssK5rMIBHFudcWFglOWTl9AOI+ssbZMCn7JwXbzMFlj&#10;ou3AB+qPvhABwi5BBaX3TSKly0sy6Ga2IQ7et20N+iDbQuoWhwA3tYyjaCkNVhwWSmxoX1J+OXZG&#10;wVcVn/B6yN4js0oX/nPMfrrzm1JPj+PuFYSn0f+H7+0PrWARP8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qe6LxQAAANwAAAAPAAAAAAAAAAAAAAAAAJgCAABkcnMv&#10;ZG93bnJldi54bWxQSwUGAAAAAAQABAD1AAAAigMAAAAA&#10;"/>
                <v:line id="Line 270" o:spid="_x0000_s1028" style="position:absolute;visibility:visible;mso-wrap-style:square" from="441,4114" to="3141,4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0PsMYAAADcAAAADwAAAGRycy9kb3ducmV2LnhtbESPQWvCQBSE70L/w/IK3nSjQiipq4gi&#10;aA9FbaE9PrOvSdrs27C7JvHfu0LB4zAz3zDzZW9q0ZLzlWUFk3ECgji3uuJCwefHdvQCwgdkjbVl&#10;UnAlD8vF02COmbYdH6k9hUJECPsMFZQhNJmUPi/JoB/bhjh6P9YZDFG6QmqHXYSbWk6TJJUGK44L&#10;JTa0Lin/O12MgvfZIW1X+7dd/7VPz/nmeP7+7ZxSw+d+9QoiUB8e4f/2TiuYT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D7DGAAAA3AAAAA8AAAAAAAAA&#10;AAAAAAAAoQIAAGRycy9kb3ducmV2LnhtbFBLBQYAAAAABAAEAPkAAACUAwAAAAA=&#10;"/>
                <v:line id="Line 271" o:spid="_x0000_s1029" style="position:absolute;visibility:visible;mso-wrap-style:square" from="441,4474" to="3141,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K8YAAADcAAAADwAAAGRycy9kb3ducmV2LnhtbESPQWvCQBSE70L/w/IKvemmCqmkriIt&#10;BfUgVQvt8Zl9JrHZt2F3TeK/7xYEj8PMfMPMFr2pRUvOV5YVPI8SEMS51RUXCr4OH8MpCB+QNdaW&#10;ScGVPCzmD4MZZtp2vKN2HwoRIewzVFCG0GRS+rwkg35kG+LonawzGKJ0hdQOuwg3tRwnSSoNVhwX&#10;SmzoraT8d38xCraTz7Rdrjer/nudHvP33fHn3Dmlnh775SuIQH24h2/tlVYwGb/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hqivGAAAA3AAAAA8AAAAAAAAA&#10;AAAAAAAAoQIAAGRycy9kb3ducmV2LnhtbFBLBQYAAAAABAAEAPkAAACUAwAAAAA=&#10;"/>
                <v:line id="Line 272" o:spid="_x0000_s1030" style="position:absolute;visibility:visible;mso-wrap-style:square" from="441,4864" to="314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WcMAAADcAAAADwAAAGRycy9kb3ducmV2LnhtbERPz2vCMBS+C/4P4Qm7aapCGdUoogx0&#10;hzGdoMdn82yrzUtJsrb775fDYMeP7/dy3ZtatOR8ZVnBdJKAIM6trrhQcP56G7+C8AFZY22ZFPyQ&#10;h/VqOFhipm3HR2pPoRAxhH2GCsoQmkxKn5dk0E9sQxy5u3UGQ4SukNphF8NNLWdJkkqDFceGEhva&#10;lpQ/T99Gwcf8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PlnDAAAA3AAAAA8AAAAAAAAAAAAA&#10;AAAAoQIAAGRycy9kb3ducmV2LnhtbFBLBQYAAAAABAAEAPkAAACRAwAAAAA=&#10;"/>
                <v:line id="Line 273" o:spid="_x0000_s1031" style="position:absolute;visibility:visible;mso-wrap-style:square" from="977,3754" to="977,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KbwsYAAADcAAAADwAAAGRycy9kb3ducmV2LnhtbESPQWvCQBSE70L/w/IKvemmCqGmriIt&#10;BfUgVQvt8Zl9JrHZt2F3TeK/7xYEj8PMfMPMFr2pRUvOV5YVPI8SEMS51RUXCr4OH8MXED4ga6wt&#10;k4IreVjMHwYzzLTteEftPhQiQthnqKAMocmk9HlJBv3INsTRO1lnMETpCqkddhFuajlOklQarDgu&#10;lNjQW0n57/5iFGwnn2m7XG9W/fc6Pebvu+PPuXNKPT32y1cQgfpwD9/aK61gMp7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ym8LGAAAA3AAAAA8AAAAAAAAA&#10;AAAAAAAAoQIAAGRycy9kb3ducmV2LnhtbFBLBQYAAAAABAAEAPkAAACUAwAAAAA=&#10;"/>
                <v:line id="Line 274" o:spid="_x0000_s1032" style="position:absolute;visibility:visible;mso-wrap-style:square" from="2421,3754" to="2421,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GkgsMAAADcAAAADwAAAGRycy9kb3ducmV2LnhtbERPz2vCMBS+C/sfwht401QLZXRGEUXQ&#10;HUTdYDs+m7e2W/NSkqyt/705DDx+fL8Xq8E0oiPna8sKZtMEBHFhdc2lgo/33eQFhA/IGhvLpOBG&#10;HlbLp9ECc217PlN3CaWIIexzVFCF0OZS+qIig35qW+LIfVtnMEToSqkd9jHcNHKeJJk0WHNsqLCl&#10;TUXF7+XPKDim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RpILDAAAA3AAAAA8AAAAAAAAAAAAA&#10;AAAAoQIAAGRycy9kb3ducmV2LnhtbFBLBQYAAAAABAAEAPkAAACRAwAAAAA=&#10;"/>
              </v:group>
            </w:pict>
          </mc:Fallback>
        </mc:AlternateContent>
      </w:r>
    </w:p>
    <w:p w:rsidR="00E77D20" w:rsidRDefault="00E77D20" w:rsidP="00E77D20">
      <w:pPr>
        <w:ind w:firstLine="720"/>
        <w:rPr>
          <w:sz w:val="40"/>
          <w:szCs w:val="40"/>
        </w:rPr>
      </w:pPr>
      <w:r>
        <w:rPr>
          <w:sz w:val="40"/>
          <w:szCs w:val="40"/>
        </w:rPr>
        <w:t>x</w:t>
      </w:r>
      <w:r>
        <w:rPr>
          <w:sz w:val="40"/>
          <w:szCs w:val="40"/>
        </w:rPr>
        <w:tab/>
        <w:t xml:space="preserve">     </w:t>
      </w:r>
      <w:proofErr w:type="spellStart"/>
      <w:r w:rsidRPr="00F92127">
        <w:rPr>
          <w:sz w:val="40"/>
          <w:szCs w:val="40"/>
        </w:rPr>
        <w:t>x</w:t>
      </w:r>
      <w:proofErr w:type="spellEnd"/>
      <w:r w:rsidRPr="00F92127">
        <w:rPr>
          <w:sz w:val="40"/>
          <w:szCs w:val="40"/>
        </w:rPr>
        <w:t xml:space="preserve"> – 3       </w:t>
      </w:r>
      <w:r>
        <w:rPr>
          <w:sz w:val="40"/>
          <w:szCs w:val="40"/>
        </w:rPr>
        <w:t xml:space="preserve">       </w:t>
      </w:r>
      <w:r w:rsidRPr="00F92127">
        <w:rPr>
          <w:sz w:val="40"/>
          <w:szCs w:val="40"/>
        </w:rPr>
        <w:t xml:space="preserve">  y</w:t>
      </w:r>
    </w:p>
    <w:p w:rsidR="00E77D20" w:rsidRPr="00F92127" w:rsidRDefault="00E77D20" w:rsidP="00E77D20">
      <w:pPr>
        <w:ind w:firstLine="720"/>
        <w:rPr>
          <w:sz w:val="40"/>
          <w:szCs w:val="40"/>
        </w:rPr>
      </w:pPr>
      <w:r>
        <w:rPr>
          <w:sz w:val="40"/>
          <w:szCs w:val="40"/>
        </w:rPr>
        <w:t>0</w:t>
      </w:r>
      <w:r w:rsidRPr="00F92127">
        <w:rPr>
          <w:sz w:val="40"/>
          <w:szCs w:val="40"/>
        </w:rPr>
        <w:tab/>
      </w:r>
    </w:p>
    <w:p w:rsidR="00E77D20" w:rsidRPr="00F92127" w:rsidRDefault="00E77D20" w:rsidP="00E77D20">
      <w:pPr>
        <w:rPr>
          <w:sz w:val="40"/>
          <w:szCs w:val="40"/>
        </w:rPr>
      </w:pPr>
    </w:p>
    <w:p w:rsidR="00E77D20" w:rsidRDefault="00E77D20" w:rsidP="00E77D20">
      <w:pPr>
        <w:rPr>
          <w:sz w:val="40"/>
          <w:szCs w:val="40"/>
        </w:rPr>
      </w:pPr>
      <w:r>
        <w:rPr>
          <w:sz w:val="40"/>
          <w:szCs w:val="40"/>
        </w:rPr>
        <w:t xml:space="preserve">      -1</w:t>
      </w:r>
    </w:p>
    <w:p w:rsidR="00E77D20" w:rsidRDefault="00E77D20" w:rsidP="00E77D20">
      <w:pPr>
        <w:rPr>
          <w:sz w:val="40"/>
          <w:szCs w:val="40"/>
        </w:rPr>
      </w:pPr>
    </w:p>
    <w:p w:rsidR="00E77D20" w:rsidRPr="00F92127" w:rsidRDefault="00E77D20" w:rsidP="00E77D20">
      <w:pPr>
        <w:rPr>
          <w:sz w:val="40"/>
          <w:szCs w:val="40"/>
        </w:rPr>
      </w:pPr>
      <w:r>
        <w:rPr>
          <w:sz w:val="40"/>
          <w:szCs w:val="40"/>
        </w:rPr>
        <w:t xml:space="preserve">       2</w:t>
      </w:r>
    </w:p>
    <w:p w:rsidR="00E77D20" w:rsidRDefault="00E77D20" w:rsidP="00E77D20">
      <w:pPr>
        <w:rPr>
          <w:sz w:val="40"/>
          <w:szCs w:val="40"/>
        </w:rPr>
      </w:pPr>
      <w:r>
        <w:rPr>
          <w:sz w:val="40"/>
          <w:szCs w:val="40"/>
        </w:rPr>
        <w:t xml:space="preserve">   </w:t>
      </w:r>
    </w:p>
    <w:p w:rsidR="00E77D20" w:rsidRDefault="00E77D20" w:rsidP="00E77D20">
      <w:pPr>
        <w:rPr>
          <w:sz w:val="40"/>
          <w:szCs w:val="40"/>
        </w:rPr>
      </w:pPr>
      <w:r>
        <w:rPr>
          <w:sz w:val="40"/>
          <w:szCs w:val="40"/>
        </w:rPr>
        <w:t xml:space="preserve">List the ordered pairs:  </w:t>
      </w:r>
      <w:r w:rsidRPr="00F92127">
        <w:rPr>
          <w:sz w:val="40"/>
          <w:szCs w:val="40"/>
        </w:rPr>
        <w:t xml:space="preserve">(  </w:t>
      </w:r>
      <w:r>
        <w:rPr>
          <w:sz w:val="40"/>
          <w:szCs w:val="40"/>
        </w:rPr>
        <w:t xml:space="preserve">  </w:t>
      </w:r>
      <w:r w:rsidRPr="00F92127">
        <w:rPr>
          <w:sz w:val="40"/>
          <w:szCs w:val="40"/>
        </w:rPr>
        <w:t xml:space="preserve">  ,   </w:t>
      </w:r>
      <w:r>
        <w:rPr>
          <w:sz w:val="40"/>
          <w:szCs w:val="40"/>
        </w:rPr>
        <w:t xml:space="preserve">  </w:t>
      </w:r>
      <w:r w:rsidRPr="00F92127">
        <w:rPr>
          <w:sz w:val="40"/>
          <w:szCs w:val="40"/>
        </w:rPr>
        <w:t xml:space="preserve">  ), ( </w:t>
      </w:r>
      <w:r>
        <w:rPr>
          <w:sz w:val="40"/>
          <w:szCs w:val="40"/>
        </w:rPr>
        <w:t xml:space="preserve">   </w:t>
      </w:r>
      <w:r w:rsidRPr="00F92127">
        <w:rPr>
          <w:sz w:val="40"/>
          <w:szCs w:val="40"/>
        </w:rPr>
        <w:t xml:space="preserve">   ,   </w:t>
      </w:r>
      <w:r>
        <w:rPr>
          <w:sz w:val="40"/>
          <w:szCs w:val="40"/>
        </w:rPr>
        <w:t xml:space="preserve">  </w:t>
      </w:r>
      <w:r w:rsidRPr="00F92127">
        <w:rPr>
          <w:sz w:val="40"/>
          <w:szCs w:val="40"/>
        </w:rPr>
        <w:t xml:space="preserve"> ), (   </w:t>
      </w:r>
      <w:r>
        <w:rPr>
          <w:sz w:val="40"/>
          <w:szCs w:val="40"/>
        </w:rPr>
        <w:t xml:space="preserve">    </w:t>
      </w:r>
      <w:r w:rsidRPr="00F92127">
        <w:rPr>
          <w:sz w:val="40"/>
          <w:szCs w:val="40"/>
        </w:rPr>
        <w:t xml:space="preserve"> ,</w:t>
      </w:r>
      <w:r>
        <w:rPr>
          <w:sz w:val="40"/>
          <w:szCs w:val="40"/>
        </w:rPr>
        <w:t xml:space="preserve">     </w:t>
      </w:r>
      <w:r w:rsidRPr="00F92127">
        <w:rPr>
          <w:sz w:val="40"/>
          <w:szCs w:val="40"/>
        </w:rPr>
        <w:t xml:space="preserve">    )</w:t>
      </w:r>
      <w:r w:rsidRPr="00F92127">
        <w:rPr>
          <w:sz w:val="40"/>
          <w:szCs w:val="40"/>
        </w:rPr>
        <w:tab/>
      </w:r>
    </w:p>
    <w:p w:rsidR="00E77D20" w:rsidRPr="00F92127" w:rsidRDefault="00E77D20" w:rsidP="00E77D20">
      <w:pPr>
        <w:rPr>
          <w:sz w:val="40"/>
          <w:szCs w:val="40"/>
        </w:rPr>
      </w:pPr>
      <w:r w:rsidRPr="00F92127">
        <w:rPr>
          <w:sz w:val="40"/>
          <w:szCs w:val="40"/>
        </w:rPr>
        <w:t xml:space="preserve"> </w:t>
      </w:r>
      <w:r>
        <w:rPr>
          <w:sz w:val="40"/>
          <w:szCs w:val="40"/>
        </w:rPr>
        <w:t>CONNECT THE POINTS WITH A LINE!</w:t>
      </w:r>
      <w:r w:rsidRPr="00F92127">
        <w:rPr>
          <w:sz w:val="40"/>
          <w:szCs w:val="40"/>
        </w:rPr>
        <w:t xml:space="preserve">      </w:t>
      </w:r>
    </w:p>
    <w:p w:rsidR="00E77D20" w:rsidRPr="00F92127" w:rsidRDefault="00D138C0" w:rsidP="00E77D20">
      <w:pPr>
        <w:rPr>
          <w:sz w:val="40"/>
          <w:szCs w:val="40"/>
        </w:rPr>
      </w:pPr>
      <w:r>
        <w:rPr>
          <w:noProof/>
        </w:rPr>
        <w:drawing>
          <wp:anchor distT="0" distB="0" distL="114300" distR="114300" simplePos="0" relativeHeight="251637760" behindDoc="0" locked="0" layoutInCell="1" allowOverlap="1">
            <wp:simplePos x="0" y="0"/>
            <wp:positionH relativeFrom="column">
              <wp:posOffset>800100</wp:posOffset>
            </wp:positionH>
            <wp:positionV relativeFrom="paragraph">
              <wp:posOffset>33020</wp:posOffset>
            </wp:positionV>
            <wp:extent cx="4454525" cy="4404360"/>
            <wp:effectExtent l="19050" t="0" r="3175" b="0"/>
            <wp:wrapSquare wrapText="bothSides"/>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8" cstate="print"/>
                    <a:srcRect/>
                    <a:stretch>
                      <a:fillRect/>
                    </a:stretch>
                  </pic:blipFill>
                  <pic:spPr bwMode="auto">
                    <a:xfrm>
                      <a:off x="0" y="0"/>
                      <a:ext cx="4454525" cy="4404360"/>
                    </a:xfrm>
                    <a:prstGeom prst="rect">
                      <a:avLst/>
                    </a:prstGeom>
                    <a:noFill/>
                    <a:ln w="9525">
                      <a:noFill/>
                      <a:miter lim="800000"/>
                      <a:headEnd/>
                      <a:tailEnd/>
                    </a:ln>
                  </pic:spPr>
                </pic:pic>
              </a:graphicData>
            </a:graphic>
          </wp:anchor>
        </w:drawing>
      </w:r>
    </w:p>
    <w:p w:rsidR="00E77D20" w:rsidRPr="00F92127" w:rsidRDefault="00E77D20" w:rsidP="00E77D20">
      <w:pPr>
        <w:rPr>
          <w:sz w:val="40"/>
          <w:szCs w:val="40"/>
        </w:rPr>
      </w:pPr>
    </w:p>
    <w:p w:rsidR="00E77D20" w:rsidRDefault="00E77D20" w:rsidP="00E77D20">
      <w:pPr>
        <w:rPr>
          <w:sz w:val="28"/>
        </w:rPr>
      </w:pPr>
    </w:p>
    <w:p w:rsidR="00E77D20" w:rsidRDefault="00E77D20" w:rsidP="00E77D20">
      <w:pPr>
        <w:rPr>
          <w:sz w:val="28"/>
        </w:rPr>
      </w:pPr>
    </w:p>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Pr="005A28F5" w:rsidRDefault="00E77D20" w:rsidP="00E77D20">
      <w:pPr>
        <w:rPr>
          <w:b/>
          <w:sz w:val="28"/>
          <w:szCs w:val="28"/>
        </w:rPr>
      </w:pPr>
      <w:r w:rsidRPr="005A28F5">
        <w:rPr>
          <w:b/>
          <w:sz w:val="28"/>
          <w:szCs w:val="28"/>
        </w:rPr>
        <w:t>List the domain: ________________________________</w:t>
      </w:r>
    </w:p>
    <w:p w:rsidR="00E77D20" w:rsidRPr="005A28F5" w:rsidRDefault="00E77D20" w:rsidP="00E77D20">
      <w:pPr>
        <w:rPr>
          <w:b/>
          <w:sz w:val="28"/>
          <w:szCs w:val="28"/>
        </w:rPr>
      </w:pPr>
    </w:p>
    <w:p w:rsidR="00E77D20" w:rsidRPr="005A28F5" w:rsidRDefault="00E77D20" w:rsidP="00E77D20">
      <w:pPr>
        <w:rPr>
          <w:b/>
          <w:sz w:val="28"/>
          <w:szCs w:val="28"/>
        </w:rPr>
      </w:pPr>
      <w:r w:rsidRPr="005A28F5">
        <w:rPr>
          <w:b/>
          <w:sz w:val="28"/>
          <w:szCs w:val="28"/>
        </w:rPr>
        <w:t>List the range: __________________________________</w:t>
      </w:r>
    </w:p>
    <w:p w:rsidR="00E77D20" w:rsidRDefault="00E77D20" w:rsidP="00E77D20">
      <w:pPr>
        <w:rPr>
          <w:sz w:val="40"/>
          <w:szCs w:val="40"/>
        </w:rPr>
      </w:pPr>
    </w:p>
    <w:p w:rsidR="00E77D20" w:rsidRDefault="00E77D20" w:rsidP="00E77D20">
      <w:pPr>
        <w:rPr>
          <w:sz w:val="40"/>
          <w:szCs w:val="40"/>
        </w:rPr>
      </w:pPr>
    </w:p>
    <w:p w:rsidR="00E77D20" w:rsidRDefault="00E77D20" w:rsidP="00E77D20">
      <w:pPr>
        <w:rPr>
          <w:sz w:val="40"/>
          <w:szCs w:val="40"/>
        </w:rPr>
      </w:pPr>
    </w:p>
    <w:p w:rsidR="00E77D20" w:rsidRDefault="00E77D20" w:rsidP="00E77D20">
      <w:pPr>
        <w:rPr>
          <w:sz w:val="40"/>
          <w:szCs w:val="40"/>
        </w:rPr>
      </w:pPr>
      <w:r>
        <w:rPr>
          <w:sz w:val="40"/>
          <w:szCs w:val="40"/>
        </w:rPr>
        <w:t>2)     y =  2x + 2</w:t>
      </w:r>
      <w:r w:rsidRPr="00F92127">
        <w:rPr>
          <w:sz w:val="40"/>
          <w:szCs w:val="40"/>
        </w:rPr>
        <w:t xml:space="preserve"> </w:t>
      </w:r>
      <w:r w:rsidRPr="00F92127">
        <w:rPr>
          <w:sz w:val="40"/>
          <w:szCs w:val="40"/>
        </w:rPr>
        <w:tab/>
      </w:r>
      <w:r w:rsidRPr="00F92127">
        <w:rPr>
          <w:sz w:val="40"/>
          <w:szCs w:val="40"/>
        </w:rPr>
        <w:tab/>
        <w:t xml:space="preserve">    </w:t>
      </w:r>
    </w:p>
    <w:p w:rsidR="00E77D20" w:rsidRDefault="00241D3E" w:rsidP="00E77D20">
      <w:pPr>
        <w:ind w:firstLine="720"/>
        <w:rPr>
          <w:sz w:val="40"/>
          <w:szCs w:val="40"/>
        </w:rPr>
      </w:pPr>
      <w:r>
        <w:rPr>
          <w:noProof/>
          <w:sz w:val="40"/>
          <w:szCs w:val="40"/>
        </w:rPr>
        <mc:AlternateContent>
          <mc:Choice Requires="wpg">
            <w:drawing>
              <wp:anchor distT="0" distB="0" distL="114300" distR="114300" simplePos="0" relativeHeight="251638784" behindDoc="1" locked="0" layoutInCell="1" allowOverlap="1">
                <wp:simplePos x="0" y="0"/>
                <wp:positionH relativeFrom="column">
                  <wp:posOffset>114300</wp:posOffset>
                </wp:positionH>
                <wp:positionV relativeFrom="paragraph">
                  <wp:posOffset>76200</wp:posOffset>
                </wp:positionV>
                <wp:extent cx="3200400" cy="1917700"/>
                <wp:effectExtent l="9525" t="9525" r="9525" b="6350"/>
                <wp:wrapNone/>
                <wp:docPr id="317" name="Group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917700"/>
                          <a:chOff x="441" y="3754"/>
                          <a:chExt cx="2700" cy="1470"/>
                        </a:xfrm>
                      </wpg:grpSpPr>
                      <wps:wsp>
                        <wps:cNvPr id="318" name="Rectangle 277"/>
                        <wps:cNvSpPr>
                          <a:spLocks noChangeArrowheads="1"/>
                        </wps:cNvSpPr>
                        <wps:spPr bwMode="auto">
                          <a:xfrm>
                            <a:off x="441" y="3784"/>
                            <a:ext cx="270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9" name="Line 278"/>
                        <wps:cNvCnPr/>
                        <wps:spPr bwMode="auto">
                          <a:xfrm>
                            <a:off x="441" y="4114"/>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279"/>
                        <wps:cNvCnPr/>
                        <wps:spPr bwMode="auto">
                          <a:xfrm>
                            <a:off x="441" y="4474"/>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280"/>
                        <wps:cNvCnPr/>
                        <wps:spPr bwMode="auto">
                          <a:xfrm>
                            <a:off x="441" y="4864"/>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281"/>
                        <wps:cNvCnPr/>
                        <wps:spPr bwMode="auto">
                          <a:xfrm>
                            <a:off x="977" y="375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Line 282"/>
                        <wps:cNvCnPr/>
                        <wps:spPr bwMode="auto">
                          <a:xfrm>
                            <a:off x="2421" y="375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6" o:spid="_x0000_s1026" style="position:absolute;margin-left:9pt;margin-top:6pt;width:252pt;height:151pt;z-index:-251677696" coordorigin="441,3754" coordsize="2700,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">
                <v:rect id="Rectangle 277" o:spid="_x0000_s1027" style="position:absolute;left:441;top:3784;width:27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LqMIA&#10;AADcAAAADwAAAGRycy9kb3ducmV2LnhtbERPPW+DMBDdI+U/WFepWzAQqWoITlQlStSOBJZuV3wB&#10;WnxG2Am0v74eKnV8et/5fja9uNPoOssKkigGQVxb3XGjoCpPq2cQziNr7C2Tgm9ysN8tFzlm2k5c&#10;0P3iGxFC2GWooPV+yKR0dUsGXWQH4sBd7WjQBzg2Uo84hXDTyzSOn6TBjkNDiwMdWqq/Ljej4KNL&#10;K/wpynNsNqe1f5vLz9v7UanHh/llC8LT7P/Ff+5XrWCdhLXhTDg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xIuowgAAANwAAAAPAAAAAAAAAAAAAAAAAJgCAABkcnMvZG93&#10;bnJldi54bWxQSwUGAAAAAAQABAD1AAAAhwMAAAAA&#10;"/>
                <v:line id="Line 278" o:spid="_x0000_s1028" style="position:absolute;visibility:visible;mso-wrap-style:square" from="441,4114" to="3141,4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5Rf8YAAADcAAAADwAAAGRycy9kb3ducmV2LnhtbESPQWvCQBSE74L/YXmCN91YIdTUVcQi&#10;aA+laqE9PrPPJJp9G3a3Sfrvu4VCj8PMfMMs172pRUvOV5YVzKYJCOLc6ooLBe/n3eQRhA/IGmvL&#10;pOCbPKxXw8ESM207PlJ7CoWIEPYZKihDaDIpfV6SQT+1DXH0rtYZDFG6QmqHXYSbWj4kSSoNVhwX&#10;SmxoW1J+P30ZBa/zt7TdHF72/cchveTPx8vnrXNKjUf95glEoD78h//ae61gPlvA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UX/GAAAA3AAAAA8AAAAAAAAA&#10;AAAAAAAAoQIAAGRycy9kb3ducmV2LnhtbFBLBQYAAAAABAAEAPkAAACUAwAAAAA=&#10;"/>
                <v:line id="Line 279" o:spid="_x0000_s1029" style="position:absolute;visibility:visible;mso-wrap-style:square" from="441,4474" to="3141,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yX8MAAADcAAAADwAAAGRycy9kb3ducmV2LnhtbERPz2vCMBS+C/4P4Qm7aapCGdUoogx0&#10;hzGdoMdn82yrzUtJsrb775fDYMeP7/dy3ZtatOR8ZVnBdJKAIM6trrhQcP56G7+C8AFZY22ZFPyQ&#10;h/VqOFhipm3HR2pPoRAxhH2GCsoQmkxKn5dk0E9sQxy5u3UGQ4SukNphF8NNLWdJkkqDFceGEhva&#10;lpQ/T99Gwcf8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IMl/DAAAA3AAAAA8AAAAAAAAAAAAA&#10;AAAAoQIAAGRycy9kb3ducmV2LnhtbFBLBQYAAAAABAAEAPkAAACRAwAAAAA=&#10;"/>
                <v:line id="Line 280" o:spid="_x0000_s1030" style="position:absolute;visibility:visible;mso-wrap-style:square" from="441,4864" to="314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SXxMYAAADcAAAADwAAAGRycy9kb3ducmV2LnhtbESPQWvCQBSE7wX/w/KE3upGhSDRVaQi&#10;aA+l2kI9PrPPJDb7Nuxuk/jv3YLQ4zAz3zCLVW9q0ZLzlWUF41ECgji3uuJCwdfn9mUGwgdkjbVl&#10;UnAjD6vl4GmBmbYdH6g9hkJECPsMFZQhNJmUPi/JoB/Zhjh6F+sMhihdIbXDLsJNLSdJkkqDFceF&#10;Eht6LSn/Of4aBe/Tj7Rd7992/fc+Peebw/l07ZxSz8N+PQcRqA//4Ud7pxVMJ2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l8TGAAAA3AAAAA8AAAAAAAAA&#10;AAAAAAAAoQIAAGRycy9kb3ducmV2LnhtbFBLBQYAAAAABAAEAPkAAACUAwAAAAA=&#10;"/>
                <v:line id="Line 281" o:spid="_x0000_s1031" style="position:absolute;visibility:visible;mso-wrap-style:square" from="977,3754" to="977,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YJs8YAAADcAAAADwAAAGRycy9kb3ducmV2LnhtbESPQWvCQBSE7wX/w/KE3uqmEUKJriIV&#10;QXso1Rb0+Mw+k2j2bdjdJum/7xYKHoeZ+YaZLwfTiI6cry0reJ4kIIgLq2suFXx9bp5eQPiArLGx&#10;TAp+yMNyMXqYY65tz3vqDqEUEcI+RwVVCG0upS8qMugntiWO3sU6gyFKV0rtsI9w08g0STJpsOa4&#10;UGFLrxUVt8O3UfA+/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WCbPGAAAA3AAAAA8AAAAAAAAA&#10;AAAAAAAAoQIAAGRycy9kb3ducmV2LnhtbFBLBQYAAAAABAAEAPkAAACUAwAAAAA=&#10;"/>
                <v:line id="Line 282" o:spid="_x0000_s1032" style="position:absolute;visibility:visible;mso-wrap-style:square" from="2421,3754" to="2421,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qsKMYAAADcAAAADwAAAGRycy9kb3ducmV2LnhtbESPQWvCQBSE7wX/w/KE3uqmBkKJriIV&#10;QXso1Rb0+Mw+k2j2bdjdJum/7xYKHoeZ+YaZLwfTiI6cry0reJ4kIIgLq2suFXx9bp5eQPiArLGx&#10;TAp+yMNyMXqYY65tz3vqDqEUEcI+RwVVCG0upS8qMugntiWO3sU6gyFKV0rtsI9w08hpkmTSYM1x&#10;ocKWXisqbodvo+A9/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arCjGAAAA3AAAAA8AAAAAAAAA&#10;AAAAAAAAoQIAAGRycy9kb3ducmV2LnhtbFBLBQYAAAAABAAEAPkAAACUAwAAAAA=&#10;"/>
              </v:group>
            </w:pict>
          </mc:Fallback>
        </mc:AlternateContent>
      </w:r>
    </w:p>
    <w:p w:rsidR="00E77D20" w:rsidRDefault="00E77D20" w:rsidP="00E77D20">
      <w:pPr>
        <w:ind w:firstLine="720"/>
        <w:rPr>
          <w:sz w:val="40"/>
          <w:szCs w:val="40"/>
        </w:rPr>
      </w:pPr>
      <w:r>
        <w:rPr>
          <w:sz w:val="40"/>
          <w:szCs w:val="40"/>
        </w:rPr>
        <w:t>x</w:t>
      </w:r>
      <w:r>
        <w:rPr>
          <w:sz w:val="40"/>
          <w:szCs w:val="40"/>
        </w:rPr>
        <w:tab/>
        <w:t xml:space="preserve">     </w:t>
      </w:r>
      <w:proofErr w:type="spellStart"/>
      <w:r>
        <w:rPr>
          <w:sz w:val="40"/>
          <w:szCs w:val="40"/>
        </w:rPr>
        <w:t>x</w:t>
      </w:r>
      <w:proofErr w:type="spellEnd"/>
      <w:r>
        <w:rPr>
          <w:sz w:val="40"/>
          <w:szCs w:val="40"/>
        </w:rPr>
        <w:t xml:space="preserve"> + 2</w:t>
      </w:r>
      <w:r w:rsidRPr="00F92127">
        <w:rPr>
          <w:sz w:val="40"/>
          <w:szCs w:val="40"/>
        </w:rPr>
        <w:t xml:space="preserve">       </w:t>
      </w:r>
      <w:r>
        <w:rPr>
          <w:sz w:val="40"/>
          <w:szCs w:val="40"/>
        </w:rPr>
        <w:t xml:space="preserve">       </w:t>
      </w:r>
      <w:r w:rsidRPr="00F92127">
        <w:rPr>
          <w:sz w:val="40"/>
          <w:szCs w:val="40"/>
        </w:rPr>
        <w:t xml:space="preserve">  y</w:t>
      </w:r>
    </w:p>
    <w:p w:rsidR="00E77D20" w:rsidRPr="00F92127" w:rsidRDefault="00E77D20" w:rsidP="00E77D20">
      <w:pPr>
        <w:ind w:firstLine="720"/>
        <w:rPr>
          <w:sz w:val="40"/>
          <w:szCs w:val="40"/>
        </w:rPr>
      </w:pPr>
      <w:r>
        <w:rPr>
          <w:sz w:val="40"/>
          <w:szCs w:val="40"/>
        </w:rPr>
        <w:t>0</w:t>
      </w:r>
      <w:r w:rsidRPr="00F92127">
        <w:rPr>
          <w:sz w:val="40"/>
          <w:szCs w:val="40"/>
        </w:rPr>
        <w:tab/>
      </w:r>
    </w:p>
    <w:p w:rsidR="00E77D20" w:rsidRPr="00F92127" w:rsidRDefault="00E77D20" w:rsidP="00E77D20">
      <w:pPr>
        <w:rPr>
          <w:sz w:val="40"/>
          <w:szCs w:val="40"/>
        </w:rPr>
      </w:pPr>
    </w:p>
    <w:p w:rsidR="00E77D20" w:rsidRDefault="00E77D20" w:rsidP="00E77D20">
      <w:pPr>
        <w:rPr>
          <w:sz w:val="40"/>
          <w:szCs w:val="40"/>
        </w:rPr>
      </w:pPr>
      <w:r>
        <w:rPr>
          <w:sz w:val="40"/>
          <w:szCs w:val="40"/>
        </w:rPr>
        <w:t xml:space="preserve">      -1</w:t>
      </w:r>
    </w:p>
    <w:p w:rsidR="00E77D20" w:rsidRDefault="00E77D20" w:rsidP="00E77D20">
      <w:pPr>
        <w:rPr>
          <w:sz w:val="40"/>
          <w:szCs w:val="40"/>
        </w:rPr>
      </w:pPr>
    </w:p>
    <w:p w:rsidR="00E77D20" w:rsidRPr="00F92127" w:rsidRDefault="00E77D20" w:rsidP="00E77D20">
      <w:pPr>
        <w:rPr>
          <w:sz w:val="40"/>
          <w:szCs w:val="40"/>
        </w:rPr>
      </w:pPr>
      <w:r>
        <w:rPr>
          <w:sz w:val="40"/>
          <w:szCs w:val="40"/>
        </w:rPr>
        <w:t xml:space="preserve">       1</w:t>
      </w:r>
    </w:p>
    <w:p w:rsidR="00E77D20" w:rsidRDefault="00E77D20" w:rsidP="00E77D20">
      <w:pPr>
        <w:rPr>
          <w:sz w:val="40"/>
          <w:szCs w:val="40"/>
        </w:rPr>
      </w:pPr>
      <w:r>
        <w:rPr>
          <w:sz w:val="40"/>
          <w:szCs w:val="40"/>
        </w:rPr>
        <w:t xml:space="preserve">   </w:t>
      </w:r>
    </w:p>
    <w:p w:rsidR="00E77D20" w:rsidRDefault="00E77D20" w:rsidP="00E77D20">
      <w:pPr>
        <w:rPr>
          <w:sz w:val="40"/>
          <w:szCs w:val="40"/>
        </w:rPr>
      </w:pPr>
      <w:r>
        <w:rPr>
          <w:sz w:val="40"/>
          <w:szCs w:val="40"/>
        </w:rPr>
        <w:t xml:space="preserve">List the ordered pairs:  </w:t>
      </w:r>
      <w:r w:rsidRPr="00F92127">
        <w:rPr>
          <w:sz w:val="40"/>
          <w:szCs w:val="40"/>
        </w:rPr>
        <w:t xml:space="preserve">(  </w:t>
      </w:r>
      <w:r>
        <w:rPr>
          <w:sz w:val="40"/>
          <w:szCs w:val="40"/>
        </w:rPr>
        <w:t xml:space="preserve">  </w:t>
      </w:r>
      <w:r w:rsidRPr="00F92127">
        <w:rPr>
          <w:sz w:val="40"/>
          <w:szCs w:val="40"/>
        </w:rPr>
        <w:t xml:space="preserve">  ,   </w:t>
      </w:r>
      <w:r>
        <w:rPr>
          <w:sz w:val="40"/>
          <w:szCs w:val="40"/>
        </w:rPr>
        <w:t xml:space="preserve">  </w:t>
      </w:r>
      <w:r w:rsidRPr="00F92127">
        <w:rPr>
          <w:sz w:val="40"/>
          <w:szCs w:val="40"/>
        </w:rPr>
        <w:t xml:space="preserve">  ), ( </w:t>
      </w:r>
      <w:r>
        <w:rPr>
          <w:sz w:val="40"/>
          <w:szCs w:val="40"/>
        </w:rPr>
        <w:t xml:space="preserve">   </w:t>
      </w:r>
      <w:r w:rsidRPr="00F92127">
        <w:rPr>
          <w:sz w:val="40"/>
          <w:szCs w:val="40"/>
        </w:rPr>
        <w:t xml:space="preserve">   ,   </w:t>
      </w:r>
      <w:r>
        <w:rPr>
          <w:sz w:val="40"/>
          <w:szCs w:val="40"/>
        </w:rPr>
        <w:t xml:space="preserve">  </w:t>
      </w:r>
      <w:r w:rsidRPr="00F92127">
        <w:rPr>
          <w:sz w:val="40"/>
          <w:szCs w:val="40"/>
        </w:rPr>
        <w:t xml:space="preserve"> ), (   </w:t>
      </w:r>
      <w:r>
        <w:rPr>
          <w:sz w:val="40"/>
          <w:szCs w:val="40"/>
        </w:rPr>
        <w:t xml:space="preserve">    </w:t>
      </w:r>
      <w:r w:rsidRPr="00F92127">
        <w:rPr>
          <w:sz w:val="40"/>
          <w:szCs w:val="40"/>
        </w:rPr>
        <w:t xml:space="preserve"> ,</w:t>
      </w:r>
      <w:r>
        <w:rPr>
          <w:sz w:val="40"/>
          <w:szCs w:val="40"/>
        </w:rPr>
        <w:t xml:space="preserve">     </w:t>
      </w:r>
      <w:r w:rsidRPr="00F92127">
        <w:rPr>
          <w:sz w:val="40"/>
          <w:szCs w:val="40"/>
        </w:rPr>
        <w:t xml:space="preserve">    )</w:t>
      </w:r>
      <w:r w:rsidRPr="00F92127">
        <w:rPr>
          <w:sz w:val="40"/>
          <w:szCs w:val="40"/>
        </w:rPr>
        <w:tab/>
      </w:r>
    </w:p>
    <w:p w:rsidR="00E77D20" w:rsidRPr="00F92127" w:rsidRDefault="00E77D20" w:rsidP="00E77D20">
      <w:pPr>
        <w:rPr>
          <w:sz w:val="40"/>
          <w:szCs w:val="40"/>
        </w:rPr>
      </w:pPr>
      <w:r w:rsidRPr="00F92127">
        <w:rPr>
          <w:sz w:val="40"/>
          <w:szCs w:val="40"/>
        </w:rPr>
        <w:t xml:space="preserve"> </w:t>
      </w:r>
      <w:r>
        <w:rPr>
          <w:sz w:val="40"/>
          <w:szCs w:val="40"/>
        </w:rPr>
        <w:t>CONNECT THE POINTS WITH A LINE!</w:t>
      </w:r>
      <w:r w:rsidRPr="00F92127">
        <w:rPr>
          <w:sz w:val="40"/>
          <w:szCs w:val="40"/>
        </w:rPr>
        <w:t xml:space="preserve">      </w:t>
      </w:r>
    </w:p>
    <w:p w:rsidR="00E77D20" w:rsidRPr="00F92127" w:rsidRDefault="00D138C0" w:rsidP="00E77D20">
      <w:pPr>
        <w:rPr>
          <w:sz w:val="40"/>
          <w:szCs w:val="40"/>
        </w:rPr>
      </w:pPr>
      <w:r>
        <w:rPr>
          <w:noProof/>
        </w:rPr>
        <w:drawing>
          <wp:anchor distT="0" distB="0" distL="114300" distR="114300" simplePos="0" relativeHeight="251639808" behindDoc="0" locked="0" layoutInCell="1" allowOverlap="1">
            <wp:simplePos x="0" y="0"/>
            <wp:positionH relativeFrom="column">
              <wp:posOffset>800100</wp:posOffset>
            </wp:positionH>
            <wp:positionV relativeFrom="paragraph">
              <wp:posOffset>164465</wp:posOffset>
            </wp:positionV>
            <wp:extent cx="4454525" cy="4404360"/>
            <wp:effectExtent l="19050" t="0" r="3175" b="0"/>
            <wp:wrapSquare wrapText="bothSides"/>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8" cstate="print"/>
                    <a:srcRect/>
                    <a:stretch>
                      <a:fillRect/>
                    </a:stretch>
                  </pic:blipFill>
                  <pic:spPr bwMode="auto">
                    <a:xfrm>
                      <a:off x="0" y="0"/>
                      <a:ext cx="4454525" cy="4404360"/>
                    </a:xfrm>
                    <a:prstGeom prst="rect">
                      <a:avLst/>
                    </a:prstGeom>
                    <a:noFill/>
                    <a:ln w="9525">
                      <a:noFill/>
                      <a:miter lim="800000"/>
                      <a:headEnd/>
                      <a:tailEnd/>
                    </a:ln>
                  </pic:spPr>
                </pic:pic>
              </a:graphicData>
            </a:graphic>
          </wp:anchor>
        </w:drawing>
      </w:r>
    </w:p>
    <w:p w:rsidR="00E77D20" w:rsidRPr="00F92127" w:rsidRDefault="00E77D20" w:rsidP="00E77D20">
      <w:pPr>
        <w:rPr>
          <w:sz w:val="40"/>
          <w:szCs w:val="40"/>
        </w:rPr>
      </w:pPr>
    </w:p>
    <w:p w:rsidR="00E77D20" w:rsidRDefault="00E77D20" w:rsidP="00E77D20">
      <w:pPr>
        <w:rPr>
          <w:sz w:val="28"/>
        </w:rPr>
      </w:pPr>
    </w:p>
    <w:p w:rsidR="00E77D20" w:rsidRDefault="00E77D20" w:rsidP="00E77D20">
      <w:pPr>
        <w:rPr>
          <w:sz w:val="28"/>
        </w:rPr>
      </w:pPr>
    </w:p>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Default="00E77D20" w:rsidP="00E77D20"/>
    <w:p w:rsidR="00E77D20" w:rsidRPr="005A28F5" w:rsidRDefault="00E77D20" w:rsidP="00E77D20">
      <w:pPr>
        <w:rPr>
          <w:b/>
          <w:sz w:val="28"/>
          <w:szCs w:val="28"/>
        </w:rPr>
      </w:pPr>
      <w:r w:rsidRPr="005A28F5">
        <w:rPr>
          <w:b/>
          <w:sz w:val="28"/>
          <w:szCs w:val="28"/>
        </w:rPr>
        <w:t>List the domain: ________________________________</w:t>
      </w:r>
    </w:p>
    <w:p w:rsidR="00E77D20" w:rsidRPr="005A28F5" w:rsidRDefault="00E77D20" w:rsidP="00E77D20">
      <w:pPr>
        <w:rPr>
          <w:b/>
          <w:sz w:val="28"/>
          <w:szCs w:val="28"/>
        </w:rPr>
      </w:pPr>
    </w:p>
    <w:p w:rsidR="00E77D20" w:rsidRPr="005A28F5" w:rsidRDefault="00E77D20" w:rsidP="00E77D20">
      <w:pPr>
        <w:rPr>
          <w:b/>
          <w:sz w:val="28"/>
          <w:szCs w:val="28"/>
        </w:rPr>
      </w:pPr>
      <w:r w:rsidRPr="005A28F5">
        <w:rPr>
          <w:b/>
          <w:sz w:val="28"/>
          <w:szCs w:val="28"/>
        </w:rPr>
        <w:t>List the range: __________________________________</w:t>
      </w:r>
    </w:p>
    <w:p w:rsidR="00E77D20" w:rsidRDefault="00E77D20" w:rsidP="00E77D20"/>
    <w:p w:rsidR="00C461BD" w:rsidRDefault="00C461BD" w:rsidP="00331A82">
      <w:pPr>
        <w:rPr>
          <w:b/>
          <w:sz w:val="28"/>
          <w:szCs w:val="28"/>
        </w:rPr>
      </w:pPr>
      <w:r>
        <w:rPr>
          <w:b/>
          <w:sz w:val="28"/>
          <w:szCs w:val="28"/>
        </w:rPr>
        <w:lastRenderedPageBreak/>
        <w:br w:type="page"/>
      </w:r>
    </w:p>
    <w:p w:rsidR="00C461BD" w:rsidRDefault="00D138C0" w:rsidP="00331A82">
      <w:r>
        <w:rPr>
          <w:noProof/>
        </w:rPr>
        <w:lastRenderedPageBreak/>
        <w:drawing>
          <wp:inline distT="0" distB="0" distL="0" distR="0">
            <wp:extent cx="6324600" cy="7229475"/>
            <wp:effectExtent l="19050" t="0" r="0" b="0"/>
            <wp:docPr id="10" name="Picture 10" descr="yucat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ucatan"/>
                    <pic:cNvPicPr>
                      <a:picLocks noChangeAspect="1" noChangeArrowheads="1"/>
                    </pic:cNvPicPr>
                  </pic:nvPicPr>
                  <pic:blipFill>
                    <a:blip r:embed="rId49" cstate="print"/>
                    <a:srcRect/>
                    <a:stretch>
                      <a:fillRect/>
                    </a:stretch>
                  </pic:blipFill>
                  <pic:spPr bwMode="auto">
                    <a:xfrm>
                      <a:off x="0" y="0"/>
                      <a:ext cx="6324600" cy="7229475"/>
                    </a:xfrm>
                    <a:prstGeom prst="rect">
                      <a:avLst/>
                    </a:prstGeom>
                    <a:noFill/>
                    <a:ln w="9525">
                      <a:noFill/>
                      <a:miter lim="800000"/>
                      <a:headEnd/>
                      <a:tailEnd/>
                    </a:ln>
                  </pic:spPr>
                </pic:pic>
              </a:graphicData>
            </a:graphic>
          </wp:inline>
        </w:drawing>
      </w:r>
    </w:p>
    <w:p w:rsidR="009E6090" w:rsidRDefault="009E6090" w:rsidP="00331A82"/>
    <w:p w:rsidR="009E6090" w:rsidRDefault="009E6090" w:rsidP="00331A82"/>
    <w:p w:rsidR="009E6090" w:rsidRDefault="009E6090" w:rsidP="00331A82">
      <w:pPr>
        <w:rPr>
          <w:b/>
          <w:sz w:val="28"/>
          <w:szCs w:val="28"/>
        </w:rPr>
        <w:sectPr w:rsidR="009E6090" w:rsidSect="00693419">
          <w:pgSz w:w="12240" w:h="15840"/>
          <w:pgMar w:top="720" w:right="720" w:bottom="720" w:left="1080" w:header="720" w:footer="720" w:gutter="0"/>
          <w:cols w:space="720"/>
          <w:docGrid w:linePitch="360"/>
        </w:sectPr>
      </w:pPr>
      <w:r>
        <w:rPr>
          <w:rFonts w:ascii="Arial" w:hAnsi="Arial" w:cs="Arial"/>
          <w:color w:val="008000"/>
          <w:sz w:val="20"/>
          <w:szCs w:val="20"/>
        </w:rPr>
        <w:t>www.cancuntoday.net/ruins/yucatan.gif</w:t>
      </w:r>
    </w:p>
    <w:p w:rsidR="00C461BD" w:rsidRPr="009E6090" w:rsidRDefault="009E6090" w:rsidP="00331A82">
      <w:pPr>
        <w:rPr>
          <w:b/>
          <w:sz w:val="28"/>
          <w:szCs w:val="28"/>
        </w:rPr>
      </w:pPr>
      <w:r w:rsidRPr="009E6090">
        <w:rPr>
          <w:b/>
          <w:sz w:val="28"/>
          <w:szCs w:val="28"/>
        </w:rPr>
        <w:lastRenderedPageBreak/>
        <w:t>http://www.cancuntoday.net</w:t>
      </w:r>
    </w:p>
    <w:p w:rsidR="00C461BD" w:rsidRDefault="00C461BD" w:rsidP="00331A82">
      <w:pPr>
        <w:rPr>
          <w:b/>
          <w:sz w:val="28"/>
          <w:szCs w:val="28"/>
        </w:rPr>
      </w:pPr>
    </w:p>
    <w:p w:rsidR="00C461BD" w:rsidRDefault="00C461BD" w:rsidP="00331A82">
      <w:pPr>
        <w:rPr>
          <w:b/>
          <w:sz w:val="28"/>
          <w:szCs w:val="28"/>
        </w:rPr>
      </w:pPr>
      <w:r>
        <w:rPr>
          <w:b/>
          <w:sz w:val="28"/>
          <w:szCs w:val="28"/>
        </w:rPr>
        <w:t>El Rey Mayan Ruins</w:t>
      </w:r>
    </w:p>
    <w:tbl>
      <w:tblPr>
        <w:tblW w:w="8850" w:type="dxa"/>
        <w:tblCellSpacing w:w="0" w:type="dxa"/>
        <w:tblCellMar>
          <w:left w:w="0" w:type="dxa"/>
          <w:right w:w="0" w:type="dxa"/>
        </w:tblCellMar>
        <w:tblLook w:val="0000" w:firstRow="0" w:lastRow="0" w:firstColumn="0" w:lastColumn="0" w:noHBand="0" w:noVBand="0"/>
      </w:tblPr>
      <w:tblGrid>
        <w:gridCol w:w="5447"/>
        <w:gridCol w:w="373"/>
        <w:gridCol w:w="3030"/>
      </w:tblGrid>
      <w:tr w:rsidR="00776BBE">
        <w:trPr>
          <w:tblCellSpacing w:w="0" w:type="dxa"/>
        </w:trPr>
        <w:tc>
          <w:tcPr>
            <w:tcW w:w="5475" w:type="dxa"/>
          </w:tcPr>
          <w:p w:rsidR="00776BBE" w:rsidRDefault="00776BBE">
            <w:pPr>
              <w:pStyle w:val="NormalWeb"/>
            </w:pPr>
            <w:r>
              <w:rPr>
                <w:rStyle w:val="font21"/>
              </w:rPr>
              <w:t xml:space="preserve">The ruins, El Rey (The King), is a post-Classic Period archaeological site located right in Cancun's Hotel Zone near the southern end of the island, across from Playa </w:t>
            </w:r>
            <w:proofErr w:type="spellStart"/>
            <w:r>
              <w:rPr>
                <w:rStyle w:val="font21"/>
              </w:rPr>
              <w:t>Delfines</w:t>
            </w:r>
            <w:proofErr w:type="spellEnd"/>
            <w:r>
              <w:rPr>
                <w:rStyle w:val="font21"/>
              </w:rPr>
              <w:t>.</w:t>
            </w:r>
            <w:r>
              <w:rPr>
                <w:rFonts w:ascii="Arial" w:hAnsi="Arial" w:cs="Arial"/>
                <w:color w:val="000000"/>
              </w:rPr>
              <w:br/>
            </w:r>
            <w:r>
              <w:rPr>
                <w:rFonts w:ascii="Arial" w:hAnsi="Arial" w:cs="Arial"/>
                <w:color w:val="000000"/>
              </w:rPr>
              <w:br/>
            </w:r>
            <w:r>
              <w:rPr>
                <w:rStyle w:val="font21"/>
              </w:rPr>
              <w:t>Inhabited from the 10th century AD until the beginning of the 16th century AD, its structures include plazas surrounded by buildings and several platforms that are connected by a long pathway. The site takes its name from a skeleton uncovered there and thought possibly to be a former Mayan king.</w:t>
            </w:r>
          </w:p>
        </w:tc>
        <w:tc>
          <w:tcPr>
            <w:tcW w:w="375" w:type="dxa"/>
            <w:vAlign w:val="center"/>
          </w:tcPr>
          <w:p w:rsidR="00776BBE" w:rsidRDefault="00776BBE">
            <w:r>
              <w:t> </w:t>
            </w:r>
          </w:p>
        </w:tc>
        <w:tc>
          <w:tcPr>
            <w:tcW w:w="3000" w:type="dxa"/>
            <w:vAlign w:val="bottom"/>
          </w:tcPr>
          <w:p w:rsidR="00776BBE" w:rsidRDefault="00776BBE">
            <w:r>
              <w:br/>
            </w:r>
            <w:r w:rsidR="00D138C0">
              <w:rPr>
                <w:noProof/>
              </w:rPr>
              <w:drawing>
                <wp:inline distT="0" distB="0" distL="0" distR="0">
                  <wp:extent cx="1905000" cy="1266825"/>
                  <wp:effectExtent l="19050" t="0" r="0" b="0"/>
                  <wp:docPr id="11" name="Picture 11" descr="elr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lrey"/>
                          <pic:cNvPicPr>
                            <a:picLocks noChangeAspect="1" noChangeArrowheads="1"/>
                          </pic:cNvPicPr>
                        </pic:nvPicPr>
                        <pic:blipFill>
                          <a:blip r:embed="rId50" cstate="print"/>
                          <a:srcRect/>
                          <a:stretch>
                            <a:fillRect/>
                          </a:stretch>
                        </pic:blipFill>
                        <pic:spPr bwMode="auto">
                          <a:xfrm>
                            <a:off x="0" y="0"/>
                            <a:ext cx="1905000" cy="1266825"/>
                          </a:xfrm>
                          <a:prstGeom prst="rect">
                            <a:avLst/>
                          </a:prstGeom>
                          <a:noFill/>
                          <a:ln w="9525">
                            <a:noFill/>
                            <a:miter lim="800000"/>
                            <a:headEnd/>
                            <a:tailEnd/>
                          </a:ln>
                        </pic:spPr>
                      </pic:pic>
                    </a:graphicData>
                  </a:graphic>
                </wp:inline>
              </w:drawing>
            </w:r>
          </w:p>
        </w:tc>
      </w:tr>
      <w:tr w:rsidR="00776BBE">
        <w:trPr>
          <w:tblCellSpacing w:w="0" w:type="dxa"/>
        </w:trPr>
        <w:tc>
          <w:tcPr>
            <w:tcW w:w="8850" w:type="dxa"/>
            <w:gridSpan w:val="3"/>
          </w:tcPr>
          <w:p w:rsidR="00776BBE" w:rsidRDefault="00776BBE" w:rsidP="00C461BD"/>
        </w:tc>
      </w:tr>
      <w:tr w:rsidR="00776BBE">
        <w:trPr>
          <w:tblCellSpacing w:w="0" w:type="dxa"/>
        </w:trPr>
        <w:tc>
          <w:tcPr>
            <w:tcW w:w="5475" w:type="dxa"/>
          </w:tcPr>
          <w:p w:rsidR="00776BBE" w:rsidRDefault="00776BBE">
            <w:pPr>
              <w:pStyle w:val="NormalWeb"/>
            </w:pPr>
            <w:r>
              <w:rPr>
                <w:rStyle w:val="font11"/>
              </w:rPr>
              <w:t>Tulum Mayan Ruins</w:t>
            </w:r>
            <w:r>
              <w:br/>
            </w:r>
            <w:r w:rsidR="00D138C0">
              <w:rPr>
                <w:noProof/>
              </w:rPr>
              <w:drawing>
                <wp:inline distT="0" distB="0" distL="0" distR="0">
                  <wp:extent cx="9525" cy="95250"/>
                  <wp:effectExtent l="0" t="0" r="0" b="0"/>
                  <wp:docPr id="12" name="Picture 12" descr="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ll"/>
                          <pic:cNvPicPr>
                            <a:picLocks noChangeAspect="1" noChangeArrowheads="1"/>
                          </pic:cNvPicPr>
                        </pic:nvPicPr>
                        <pic:blipFill>
                          <a:blip r:embed="rId44"/>
                          <a:srcRect/>
                          <a:stretch>
                            <a:fillRect/>
                          </a:stretch>
                        </pic:blipFill>
                        <pic:spPr bwMode="auto">
                          <a:xfrm>
                            <a:off x="0" y="0"/>
                            <a:ext cx="9525" cy="95250"/>
                          </a:xfrm>
                          <a:prstGeom prst="rect">
                            <a:avLst/>
                          </a:prstGeom>
                          <a:noFill/>
                          <a:ln w="9525">
                            <a:noFill/>
                            <a:miter lim="800000"/>
                            <a:headEnd/>
                            <a:tailEnd/>
                          </a:ln>
                        </pic:spPr>
                      </pic:pic>
                    </a:graphicData>
                  </a:graphic>
                </wp:inline>
              </w:drawing>
            </w:r>
            <w:r>
              <w:br/>
            </w:r>
            <w:r>
              <w:rPr>
                <w:rFonts w:ascii="Arial" w:hAnsi="Arial" w:cs="Arial"/>
                <w:color w:val="000000"/>
              </w:rPr>
              <w:br/>
            </w:r>
            <w:r>
              <w:rPr>
                <w:rStyle w:val="font21"/>
              </w:rPr>
              <w:t xml:space="preserve">An important coastal trade city in the </w:t>
            </w:r>
            <w:proofErr w:type="spellStart"/>
            <w:r>
              <w:rPr>
                <w:rStyle w:val="font21"/>
              </w:rPr>
              <w:t>Mundo</w:t>
            </w:r>
            <w:proofErr w:type="spellEnd"/>
            <w:r>
              <w:rPr>
                <w:rStyle w:val="font21"/>
              </w:rPr>
              <w:t xml:space="preserve"> Maya, Tulum was a walled settlement inhabited from the 3rd century AD to the 10th century AD.</w:t>
            </w:r>
            <w:r>
              <w:rPr>
                <w:rFonts w:ascii="Arial" w:hAnsi="Arial" w:cs="Arial"/>
                <w:color w:val="000000"/>
              </w:rPr>
              <w:br/>
            </w:r>
            <w:r>
              <w:rPr>
                <w:rFonts w:ascii="Arial" w:hAnsi="Arial" w:cs="Arial"/>
                <w:color w:val="000000"/>
              </w:rPr>
              <w:br/>
            </w:r>
            <w:r>
              <w:rPr>
                <w:rStyle w:val="font21"/>
              </w:rPr>
              <w:t xml:space="preserve">Here, the edifice, El Castillo (The Castle), is built on a high cliff overlooking the </w:t>
            </w:r>
            <w:smartTag w:uri="urn:schemas-microsoft-com:office:smarttags" w:element="place">
              <w:r>
                <w:rPr>
                  <w:rStyle w:val="font21"/>
                </w:rPr>
                <w:t>Caribbean Sea</w:t>
              </w:r>
            </w:smartTag>
            <w:r>
              <w:rPr>
                <w:rStyle w:val="font21"/>
              </w:rPr>
              <w:t xml:space="preserve"> and creates a stunning vista, especially at sunrise. Other important structures are the </w:t>
            </w:r>
            <w:smartTag w:uri="urn:schemas-microsoft-com:office:smarttags" w:element="City">
              <w:r>
                <w:rPr>
                  <w:rStyle w:val="font21"/>
                </w:rPr>
                <w:t>Temple</w:t>
              </w:r>
            </w:smartTag>
            <w:r>
              <w:rPr>
                <w:rStyle w:val="font21"/>
              </w:rPr>
              <w:t xml:space="preserve"> of the Frescoes, which is ornately painted on the interior and adorned with detailed carved masks at each corner, and the </w:t>
            </w:r>
            <w:smartTag w:uri="urn:schemas-microsoft-com:office:smarttags" w:element="place">
              <w:smartTag w:uri="urn:schemas-microsoft-com:office:smarttags" w:element="City">
                <w:r>
                  <w:rPr>
                    <w:rStyle w:val="font21"/>
                  </w:rPr>
                  <w:t>Temple</w:t>
                </w:r>
              </w:smartTag>
            </w:smartTag>
            <w:r>
              <w:rPr>
                <w:rStyle w:val="font21"/>
              </w:rPr>
              <w:t xml:space="preserve"> of the Descending God with intricate bas-relief carvings.</w:t>
            </w:r>
          </w:p>
        </w:tc>
        <w:tc>
          <w:tcPr>
            <w:tcW w:w="375" w:type="dxa"/>
            <w:vAlign w:val="center"/>
          </w:tcPr>
          <w:p w:rsidR="00776BBE" w:rsidRDefault="00776BBE">
            <w:r>
              <w:t> </w:t>
            </w:r>
          </w:p>
        </w:tc>
        <w:tc>
          <w:tcPr>
            <w:tcW w:w="3000" w:type="dxa"/>
            <w:vAlign w:val="bottom"/>
          </w:tcPr>
          <w:p w:rsidR="00776BBE" w:rsidRDefault="00776BBE">
            <w:r>
              <w:br/>
            </w:r>
            <w:r w:rsidR="00D138C0">
              <w:rPr>
                <w:noProof/>
              </w:rPr>
              <w:drawing>
                <wp:inline distT="0" distB="0" distL="0" distR="0">
                  <wp:extent cx="1905000" cy="1266825"/>
                  <wp:effectExtent l="19050" t="0" r="0" b="0"/>
                  <wp:docPr id="13" name="Picture 13" descr="tul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ulum"/>
                          <pic:cNvPicPr>
                            <a:picLocks noChangeAspect="1" noChangeArrowheads="1"/>
                          </pic:cNvPicPr>
                        </pic:nvPicPr>
                        <pic:blipFill>
                          <a:blip r:embed="rId51" cstate="print"/>
                          <a:srcRect/>
                          <a:stretch>
                            <a:fillRect/>
                          </a:stretch>
                        </pic:blipFill>
                        <pic:spPr bwMode="auto">
                          <a:xfrm>
                            <a:off x="0" y="0"/>
                            <a:ext cx="1905000" cy="1266825"/>
                          </a:xfrm>
                          <a:prstGeom prst="rect">
                            <a:avLst/>
                          </a:prstGeom>
                          <a:noFill/>
                          <a:ln w="9525">
                            <a:noFill/>
                            <a:miter lim="800000"/>
                            <a:headEnd/>
                            <a:tailEnd/>
                          </a:ln>
                        </pic:spPr>
                      </pic:pic>
                    </a:graphicData>
                  </a:graphic>
                </wp:inline>
              </w:drawing>
            </w:r>
          </w:p>
        </w:tc>
      </w:tr>
    </w:tbl>
    <w:p w:rsidR="00C461BD" w:rsidRDefault="00C461BD" w:rsidP="00331A82">
      <w:pPr>
        <w:rPr>
          <w:b/>
          <w:sz w:val="28"/>
          <w:szCs w:val="28"/>
        </w:rPr>
      </w:pPr>
    </w:p>
    <w:tbl>
      <w:tblPr>
        <w:tblW w:w="8850" w:type="dxa"/>
        <w:tblCellSpacing w:w="0" w:type="dxa"/>
        <w:tblCellMar>
          <w:left w:w="0" w:type="dxa"/>
          <w:right w:w="0" w:type="dxa"/>
        </w:tblCellMar>
        <w:tblLook w:val="0000" w:firstRow="0" w:lastRow="0" w:firstColumn="0" w:lastColumn="0" w:noHBand="0" w:noVBand="0"/>
      </w:tblPr>
      <w:tblGrid>
        <w:gridCol w:w="5447"/>
        <w:gridCol w:w="373"/>
        <w:gridCol w:w="3030"/>
      </w:tblGrid>
      <w:tr w:rsidR="00776BBE">
        <w:trPr>
          <w:tblCellSpacing w:w="0" w:type="dxa"/>
        </w:trPr>
        <w:tc>
          <w:tcPr>
            <w:tcW w:w="5475" w:type="dxa"/>
          </w:tcPr>
          <w:p w:rsidR="00776BBE" w:rsidRDefault="00776BBE">
            <w:pPr>
              <w:pStyle w:val="NormalWeb"/>
            </w:pPr>
            <w:proofErr w:type="spellStart"/>
            <w:smartTag w:uri="urn:schemas-microsoft-com:office:smarttags" w:element="City">
              <w:r>
                <w:rPr>
                  <w:rStyle w:val="font11"/>
                </w:rPr>
                <w:t>Chichen</w:t>
              </w:r>
              <w:proofErr w:type="spellEnd"/>
              <w:r>
                <w:rPr>
                  <w:rStyle w:val="font11"/>
                </w:rPr>
                <w:t xml:space="preserve"> Itza</w:t>
              </w:r>
            </w:smartTag>
            <w:r>
              <w:rPr>
                <w:rStyle w:val="font11"/>
              </w:rPr>
              <w:t xml:space="preserve"> Mayan Ruins</w:t>
            </w:r>
            <w:r>
              <w:br/>
            </w:r>
            <w:r w:rsidR="00D138C0">
              <w:rPr>
                <w:noProof/>
              </w:rPr>
              <w:drawing>
                <wp:inline distT="0" distB="0" distL="0" distR="0">
                  <wp:extent cx="9525" cy="95250"/>
                  <wp:effectExtent l="0" t="0" r="0" b="0"/>
                  <wp:docPr id="14" name="Picture 14" descr="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ill"/>
                          <pic:cNvPicPr>
                            <a:picLocks noChangeAspect="1" noChangeArrowheads="1"/>
                          </pic:cNvPicPr>
                        </pic:nvPicPr>
                        <pic:blipFill>
                          <a:blip r:embed="rId44"/>
                          <a:srcRect/>
                          <a:stretch>
                            <a:fillRect/>
                          </a:stretch>
                        </pic:blipFill>
                        <pic:spPr bwMode="auto">
                          <a:xfrm>
                            <a:off x="0" y="0"/>
                            <a:ext cx="9525" cy="95250"/>
                          </a:xfrm>
                          <a:prstGeom prst="rect">
                            <a:avLst/>
                          </a:prstGeom>
                          <a:noFill/>
                          <a:ln w="9525">
                            <a:noFill/>
                            <a:miter lim="800000"/>
                            <a:headEnd/>
                            <a:tailEnd/>
                          </a:ln>
                        </pic:spPr>
                      </pic:pic>
                    </a:graphicData>
                  </a:graphic>
                </wp:inline>
              </w:drawing>
            </w:r>
            <w:r>
              <w:br/>
            </w:r>
            <w:r>
              <w:rPr>
                <w:rFonts w:ascii="Arial" w:hAnsi="Arial" w:cs="Arial"/>
                <w:color w:val="000000"/>
              </w:rPr>
              <w:br/>
            </w:r>
            <w:r>
              <w:rPr>
                <w:rStyle w:val="font21"/>
              </w:rPr>
              <w:t xml:space="preserve">The </w:t>
            </w:r>
            <w:proofErr w:type="spellStart"/>
            <w:r>
              <w:rPr>
                <w:rStyle w:val="font21"/>
              </w:rPr>
              <w:t>Mundo</w:t>
            </w:r>
            <w:proofErr w:type="spellEnd"/>
            <w:r>
              <w:rPr>
                <w:rStyle w:val="font21"/>
              </w:rPr>
              <w:t xml:space="preserve"> Maya's most famous site, </w:t>
            </w:r>
            <w:proofErr w:type="spellStart"/>
            <w:smartTag w:uri="urn:schemas-microsoft-com:office:smarttags" w:element="place">
              <w:smartTag w:uri="urn:schemas-microsoft-com:office:smarttags" w:element="City">
                <w:r>
                  <w:rPr>
                    <w:rStyle w:val="font21"/>
                  </w:rPr>
                  <w:t>Chichen</w:t>
                </w:r>
                <w:proofErr w:type="spellEnd"/>
                <w:r>
                  <w:rPr>
                    <w:rStyle w:val="font21"/>
                  </w:rPr>
                  <w:t xml:space="preserve"> Itza</w:t>
                </w:r>
              </w:smartTag>
            </w:smartTag>
            <w:r>
              <w:rPr>
                <w:rStyle w:val="font21"/>
              </w:rPr>
              <w:t xml:space="preserve"> was founded in 445 BC and inhabited until 1204 AD when, mysteriously, it was abandoned.</w:t>
            </w:r>
            <w:r>
              <w:rPr>
                <w:rFonts w:ascii="Arial" w:hAnsi="Arial" w:cs="Arial"/>
                <w:color w:val="000000"/>
              </w:rPr>
              <w:br/>
            </w:r>
            <w:r>
              <w:rPr>
                <w:rFonts w:ascii="Arial" w:hAnsi="Arial" w:cs="Arial"/>
                <w:color w:val="000000"/>
              </w:rPr>
              <w:br/>
            </w:r>
            <w:r>
              <w:rPr>
                <w:rStyle w:val="font21"/>
              </w:rPr>
              <w:t xml:space="preserve">The site is centered around the largest structure, the pyramid El Castillo (The Castle), which has steps that end in huge serpents heads. During the Equinoxes, these steps cast shadows which give the appearance of a great snake descending the pyramid. Other important buildings include the Observatory, the </w:t>
            </w:r>
            <w:smartTag w:uri="urn:schemas-microsoft-com:office:smarttags" w:element="place">
              <w:smartTag w:uri="urn:schemas-microsoft-com:office:smarttags" w:element="PlaceType">
                <w:r>
                  <w:rPr>
                    <w:rStyle w:val="font21"/>
                  </w:rPr>
                  <w:t>temple</w:t>
                </w:r>
              </w:smartTag>
              <w:r>
                <w:rPr>
                  <w:rStyle w:val="font21"/>
                </w:rPr>
                <w:t xml:space="preserve"> of </w:t>
              </w:r>
              <w:proofErr w:type="spellStart"/>
              <w:smartTag w:uri="urn:schemas-microsoft-com:office:smarttags" w:element="PlaceName">
                <w:r>
                  <w:rPr>
                    <w:rStyle w:val="font21"/>
                  </w:rPr>
                  <w:t>Chac</w:t>
                </w:r>
                <w:proofErr w:type="spellEnd"/>
                <w:r>
                  <w:rPr>
                    <w:rStyle w:val="font21"/>
                  </w:rPr>
                  <w:t xml:space="preserve"> </w:t>
                </w:r>
                <w:proofErr w:type="spellStart"/>
                <w:r>
                  <w:rPr>
                    <w:rStyle w:val="font21"/>
                  </w:rPr>
                  <w:t>Mool</w:t>
                </w:r>
              </w:smartTag>
            </w:smartTag>
            <w:proofErr w:type="spellEnd"/>
            <w:r>
              <w:rPr>
                <w:rStyle w:val="font21"/>
              </w:rPr>
              <w:t xml:space="preserve">, and the </w:t>
            </w:r>
            <w:proofErr w:type="spellStart"/>
            <w:r>
              <w:rPr>
                <w:rStyle w:val="font21"/>
              </w:rPr>
              <w:t>Tzompantli</w:t>
            </w:r>
            <w:proofErr w:type="spellEnd"/>
            <w:r>
              <w:rPr>
                <w:rStyle w:val="font21"/>
              </w:rPr>
              <w:t>, a representation of the underworld.</w:t>
            </w:r>
          </w:p>
        </w:tc>
        <w:tc>
          <w:tcPr>
            <w:tcW w:w="375" w:type="dxa"/>
            <w:vAlign w:val="center"/>
          </w:tcPr>
          <w:p w:rsidR="00776BBE" w:rsidRDefault="00776BBE">
            <w:r>
              <w:t> </w:t>
            </w:r>
          </w:p>
        </w:tc>
        <w:tc>
          <w:tcPr>
            <w:tcW w:w="3000" w:type="dxa"/>
            <w:vAlign w:val="bottom"/>
          </w:tcPr>
          <w:p w:rsidR="00776BBE" w:rsidRDefault="00776BBE">
            <w:r>
              <w:br/>
            </w:r>
            <w:r w:rsidR="00D138C0">
              <w:rPr>
                <w:noProof/>
              </w:rPr>
              <w:drawing>
                <wp:inline distT="0" distB="0" distL="0" distR="0">
                  <wp:extent cx="1905000" cy="1266825"/>
                  <wp:effectExtent l="19050" t="0" r="0" b="0"/>
                  <wp:docPr id="15" name="Picture 15" descr="chich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hichen"/>
                          <pic:cNvPicPr>
                            <a:picLocks noChangeAspect="1" noChangeArrowheads="1"/>
                          </pic:cNvPicPr>
                        </pic:nvPicPr>
                        <pic:blipFill>
                          <a:blip r:embed="rId52" cstate="print"/>
                          <a:srcRect/>
                          <a:stretch>
                            <a:fillRect/>
                          </a:stretch>
                        </pic:blipFill>
                        <pic:spPr bwMode="auto">
                          <a:xfrm>
                            <a:off x="0" y="0"/>
                            <a:ext cx="1905000" cy="1266825"/>
                          </a:xfrm>
                          <a:prstGeom prst="rect">
                            <a:avLst/>
                          </a:prstGeom>
                          <a:noFill/>
                          <a:ln w="9525">
                            <a:noFill/>
                            <a:miter lim="800000"/>
                            <a:headEnd/>
                            <a:tailEnd/>
                          </a:ln>
                        </pic:spPr>
                      </pic:pic>
                    </a:graphicData>
                  </a:graphic>
                </wp:inline>
              </w:drawing>
            </w:r>
          </w:p>
        </w:tc>
      </w:tr>
    </w:tbl>
    <w:p w:rsidR="00776BBE" w:rsidRDefault="00776BBE" w:rsidP="00331A82">
      <w:pPr>
        <w:rPr>
          <w:b/>
          <w:sz w:val="28"/>
          <w:szCs w:val="28"/>
        </w:rPr>
      </w:pPr>
    </w:p>
    <w:p w:rsidR="00776BBE" w:rsidRDefault="00776BBE" w:rsidP="00331A82">
      <w:pPr>
        <w:rPr>
          <w:b/>
          <w:sz w:val="28"/>
          <w:szCs w:val="28"/>
        </w:rPr>
      </w:pPr>
    </w:p>
    <w:tbl>
      <w:tblPr>
        <w:tblW w:w="8850" w:type="dxa"/>
        <w:tblCellSpacing w:w="0" w:type="dxa"/>
        <w:tblCellMar>
          <w:left w:w="0" w:type="dxa"/>
          <w:right w:w="0" w:type="dxa"/>
        </w:tblCellMar>
        <w:tblLook w:val="0000" w:firstRow="0" w:lastRow="0" w:firstColumn="0" w:lastColumn="0" w:noHBand="0" w:noVBand="0"/>
      </w:tblPr>
      <w:tblGrid>
        <w:gridCol w:w="5447"/>
        <w:gridCol w:w="373"/>
        <w:gridCol w:w="3030"/>
      </w:tblGrid>
      <w:tr w:rsidR="00776BBE">
        <w:trPr>
          <w:tblCellSpacing w:w="0" w:type="dxa"/>
        </w:trPr>
        <w:tc>
          <w:tcPr>
            <w:tcW w:w="5475" w:type="dxa"/>
          </w:tcPr>
          <w:p w:rsidR="00776BBE" w:rsidRDefault="00776BBE">
            <w:pPr>
              <w:pStyle w:val="NormalWeb"/>
            </w:pPr>
            <w:proofErr w:type="spellStart"/>
            <w:r>
              <w:rPr>
                <w:rStyle w:val="font11"/>
              </w:rPr>
              <w:t>Coba</w:t>
            </w:r>
            <w:proofErr w:type="spellEnd"/>
            <w:r>
              <w:rPr>
                <w:rStyle w:val="font11"/>
              </w:rPr>
              <w:t xml:space="preserve"> Mayan Ruins</w:t>
            </w:r>
            <w:r>
              <w:br/>
            </w:r>
            <w:r w:rsidR="00D138C0">
              <w:rPr>
                <w:noProof/>
              </w:rPr>
              <w:drawing>
                <wp:inline distT="0" distB="0" distL="0" distR="0">
                  <wp:extent cx="9525" cy="95250"/>
                  <wp:effectExtent l="0" t="0" r="0" b="0"/>
                  <wp:docPr id="16" name="Picture 16" descr="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ill"/>
                          <pic:cNvPicPr>
                            <a:picLocks noChangeAspect="1" noChangeArrowheads="1"/>
                          </pic:cNvPicPr>
                        </pic:nvPicPr>
                        <pic:blipFill>
                          <a:blip r:embed="rId44"/>
                          <a:srcRect/>
                          <a:stretch>
                            <a:fillRect/>
                          </a:stretch>
                        </pic:blipFill>
                        <pic:spPr bwMode="auto">
                          <a:xfrm>
                            <a:off x="0" y="0"/>
                            <a:ext cx="9525" cy="95250"/>
                          </a:xfrm>
                          <a:prstGeom prst="rect">
                            <a:avLst/>
                          </a:prstGeom>
                          <a:noFill/>
                          <a:ln w="9525">
                            <a:noFill/>
                            <a:miter lim="800000"/>
                            <a:headEnd/>
                            <a:tailEnd/>
                          </a:ln>
                        </pic:spPr>
                      </pic:pic>
                    </a:graphicData>
                  </a:graphic>
                </wp:inline>
              </w:drawing>
            </w:r>
            <w:r>
              <w:br/>
            </w:r>
            <w:r>
              <w:rPr>
                <w:rFonts w:ascii="Arial" w:hAnsi="Arial" w:cs="Arial"/>
                <w:color w:val="000000"/>
              </w:rPr>
              <w:br/>
            </w:r>
            <w:r>
              <w:rPr>
                <w:rStyle w:val="font21"/>
              </w:rPr>
              <w:t xml:space="preserve">The city of </w:t>
            </w:r>
            <w:proofErr w:type="spellStart"/>
            <w:smartTag w:uri="urn:schemas-microsoft-com:office:smarttags" w:element="place">
              <w:smartTag w:uri="urn:schemas-microsoft-com:office:smarttags" w:element="City">
                <w:r>
                  <w:rPr>
                    <w:rStyle w:val="font21"/>
                  </w:rPr>
                  <w:t>Coba</w:t>
                </w:r>
              </w:smartTag>
            </w:smartTag>
            <w:proofErr w:type="spellEnd"/>
            <w:r>
              <w:rPr>
                <w:rStyle w:val="font21"/>
              </w:rPr>
              <w:t xml:space="preserve"> was a huge settlement of the ancient Maya, occupying almost 60 square miles and dozens of roads leading in and out of the city. The site contains the </w:t>
            </w:r>
            <w:proofErr w:type="spellStart"/>
            <w:r>
              <w:rPr>
                <w:rStyle w:val="font21"/>
              </w:rPr>
              <w:t>Nahoch</w:t>
            </w:r>
            <w:proofErr w:type="spellEnd"/>
            <w:r>
              <w:rPr>
                <w:rStyle w:val="font21"/>
              </w:rPr>
              <w:t xml:space="preserve"> </w:t>
            </w:r>
            <w:proofErr w:type="spellStart"/>
            <w:r>
              <w:rPr>
                <w:rStyle w:val="font21"/>
              </w:rPr>
              <w:t>Mul</w:t>
            </w:r>
            <w:proofErr w:type="spellEnd"/>
            <w:r>
              <w:rPr>
                <w:rStyle w:val="font21"/>
              </w:rPr>
              <w:t xml:space="preserve"> pyramid, the tallest in the </w:t>
            </w:r>
            <w:proofErr w:type="spellStart"/>
            <w:r>
              <w:rPr>
                <w:rStyle w:val="font21"/>
              </w:rPr>
              <w:t>Mundo</w:t>
            </w:r>
            <w:proofErr w:type="spellEnd"/>
            <w:r>
              <w:rPr>
                <w:rStyle w:val="font21"/>
              </w:rPr>
              <w:t xml:space="preserve"> Maya, and is one of a central area made up of five groups of buildings.</w:t>
            </w:r>
            <w:r>
              <w:rPr>
                <w:rFonts w:ascii="Arial" w:hAnsi="Arial" w:cs="Arial"/>
                <w:color w:val="000000"/>
              </w:rPr>
              <w:br/>
            </w:r>
            <w:r>
              <w:rPr>
                <w:rFonts w:ascii="Arial" w:hAnsi="Arial" w:cs="Arial"/>
                <w:color w:val="000000"/>
              </w:rPr>
              <w:br/>
            </w:r>
            <w:r>
              <w:rPr>
                <w:rStyle w:val="font21"/>
              </w:rPr>
              <w:t xml:space="preserve">This important settlement of the Maya has a history dating from around the 2nd century AD through the 11th century AD and has many interesting structures including another pyramid, La </w:t>
            </w:r>
            <w:proofErr w:type="spellStart"/>
            <w:r>
              <w:rPr>
                <w:rStyle w:val="font21"/>
              </w:rPr>
              <w:t>Iglesia</w:t>
            </w:r>
            <w:proofErr w:type="spellEnd"/>
            <w:r>
              <w:rPr>
                <w:rStyle w:val="font21"/>
              </w:rPr>
              <w:t xml:space="preserve"> (The Church), and a set of nine circular altars.</w:t>
            </w:r>
          </w:p>
        </w:tc>
        <w:tc>
          <w:tcPr>
            <w:tcW w:w="375" w:type="dxa"/>
            <w:vAlign w:val="center"/>
          </w:tcPr>
          <w:p w:rsidR="00776BBE" w:rsidRDefault="00776BBE">
            <w:r>
              <w:t> </w:t>
            </w:r>
          </w:p>
        </w:tc>
        <w:tc>
          <w:tcPr>
            <w:tcW w:w="3000" w:type="dxa"/>
            <w:vAlign w:val="bottom"/>
          </w:tcPr>
          <w:p w:rsidR="00776BBE" w:rsidRDefault="00776BBE">
            <w:r>
              <w:br/>
            </w:r>
            <w:r w:rsidR="00D138C0">
              <w:rPr>
                <w:noProof/>
              </w:rPr>
              <w:drawing>
                <wp:inline distT="0" distB="0" distL="0" distR="0">
                  <wp:extent cx="1905000" cy="1266825"/>
                  <wp:effectExtent l="19050" t="0" r="0" b="0"/>
                  <wp:docPr id="17" name="Picture 17" descr="co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oba"/>
                          <pic:cNvPicPr>
                            <a:picLocks noChangeAspect="1" noChangeArrowheads="1"/>
                          </pic:cNvPicPr>
                        </pic:nvPicPr>
                        <pic:blipFill>
                          <a:blip r:embed="rId53" cstate="print"/>
                          <a:srcRect/>
                          <a:stretch>
                            <a:fillRect/>
                          </a:stretch>
                        </pic:blipFill>
                        <pic:spPr bwMode="auto">
                          <a:xfrm>
                            <a:off x="0" y="0"/>
                            <a:ext cx="1905000" cy="1266825"/>
                          </a:xfrm>
                          <a:prstGeom prst="rect">
                            <a:avLst/>
                          </a:prstGeom>
                          <a:noFill/>
                          <a:ln w="9525">
                            <a:noFill/>
                            <a:miter lim="800000"/>
                            <a:headEnd/>
                            <a:tailEnd/>
                          </a:ln>
                        </pic:spPr>
                      </pic:pic>
                    </a:graphicData>
                  </a:graphic>
                </wp:inline>
              </w:drawing>
            </w:r>
          </w:p>
        </w:tc>
      </w:tr>
    </w:tbl>
    <w:p w:rsidR="00776BBE" w:rsidRDefault="00776BBE" w:rsidP="00331A82">
      <w:pPr>
        <w:rPr>
          <w:b/>
          <w:sz w:val="28"/>
          <w:szCs w:val="28"/>
        </w:rPr>
      </w:pPr>
    </w:p>
    <w:p w:rsidR="00C461BD" w:rsidRDefault="00C461BD" w:rsidP="00331A82">
      <w:pPr>
        <w:rPr>
          <w:b/>
          <w:sz w:val="28"/>
          <w:szCs w:val="28"/>
        </w:rPr>
      </w:pPr>
    </w:p>
    <w:tbl>
      <w:tblPr>
        <w:tblW w:w="8850" w:type="dxa"/>
        <w:tblCellSpacing w:w="0" w:type="dxa"/>
        <w:tblCellMar>
          <w:left w:w="0" w:type="dxa"/>
          <w:right w:w="0" w:type="dxa"/>
        </w:tblCellMar>
        <w:tblLook w:val="0000" w:firstRow="0" w:lastRow="0" w:firstColumn="0" w:lastColumn="0" w:noHBand="0" w:noVBand="0"/>
      </w:tblPr>
      <w:tblGrid>
        <w:gridCol w:w="5447"/>
        <w:gridCol w:w="373"/>
        <w:gridCol w:w="3030"/>
      </w:tblGrid>
      <w:tr w:rsidR="00C461BD">
        <w:trPr>
          <w:tblCellSpacing w:w="0" w:type="dxa"/>
        </w:trPr>
        <w:tc>
          <w:tcPr>
            <w:tcW w:w="5475" w:type="dxa"/>
          </w:tcPr>
          <w:p w:rsidR="00C461BD" w:rsidRDefault="00C461BD">
            <w:pPr>
              <w:pStyle w:val="NormalWeb"/>
            </w:pPr>
            <w:r>
              <w:rPr>
                <w:rStyle w:val="font11"/>
              </w:rPr>
              <w:t>Uxmal Mayan Ruins</w:t>
            </w:r>
            <w:r>
              <w:br/>
            </w:r>
            <w:r w:rsidR="00D138C0">
              <w:rPr>
                <w:noProof/>
              </w:rPr>
              <w:drawing>
                <wp:inline distT="0" distB="0" distL="0" distR="0">
                  <wp:extent cx="9525" cy="95250"/>
                  <wp:effectExtent l="0" t="0" r="0" b="0"/>
                  <wp:docPr id="18" name="Picture 18" descr="fi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ll"/>
                          <pic:cNvPicPr>
                            <a:picLocks noChangeAspect="1" noChangeArrowheads="1"/>
                          </pic:cNvPicPr>
                        </pic:nvPicPr>
                        <pic:blipFill>
                          <a:blip r:embed="rId44"/>
                          <a:srcRect/>
                          <a:stretch>
                            <a:fillRect/>
                          </a:stretch>
                        </pic:blipFill>
                        <pic:spPr bwMode="auto">
                          <a:xfrm>
                            <a:off x="0" y="0"/>
                            <a:ext cx="9525" cy="95250"/>
                          </a:xfrm>
                          <a:prstGeom prst="rect">
                            <a:avLst/>
                          </a:prstGeom>
                          <a:noFill/>
                          <a:ln w="9525">
                            <a:noFill/>
                            <a:miter lim="800000"/>
                            <a:headEnd/>
                            <a:tailEnd/>
                          </a:ln>
                        </pic:spPr>
                      </pic:pic>
                    </a:graphicData>
                  </a:graphic>
                </wp:inline>
              </w:drawing>
            </w:r>
            <w:r>
              <w:br/>
            </w:r>
            <w:r>
              <w:rPr>
                <w:rFonts w:ascii="Arial" w:hAnsi="Arial" w:cs="Arial"/>
                <w:color w:val="000000"/>
              </w:rPr>
              <w:br/>
            </w:r>
            <w:r>
              <w:rPr>
                <w:rStyle w:val="font21"/>
              </w:rPr>
              <w:t xml:space="preserve">Considered one of the most striking of all the ancient cities of the Maya, Uxmal dates from the Classic Period and is seen rising magnificently from the hills of the </w:t>
            </w:r>
            <w:proofErr w:type="spellStart"/>
            <w:r>
              <w:rPr>
                <w:rStyle w:val="font21"/>
              </w:rPr>
              <w:t>Puuc</w:t>
            </w:r>
            <w:proofErr w:type="spellEnd"/>
            <w:r>
              <w:rPr>
                <w:rStyle w:val="font21"/>
              </w:rPr>
              <w:t xml:space="preserve"> Range. The buildings and structures here are in excellent condition and one, the </w:t>
            </w:r>
            <w:proofErr w:type="spellStart"/>
            <w:r>
              <w:rPr>
                <w:rStyle w:val="font21"/>
              </w:rPr>
              <w:t>Pirimide</w:t>
            </w:r>
            <w:proofErr w:type="spellEnd"/>
            <w:r>
              <w:rPr>
                <w:rStyle w:val="font21"/>
              </w:rPr>
              <w:t xml:space="preserve"> del </w:t>
            </w:r>
            <w:proofErr w:type="spellStart"/>
            <w:r>
              <w:rPr>
                <w:rStyle w:val="font21"/>
              </w:rPr>
              <w:t>Adivino</w:t>
            </w:r>
            <w:proofErr w:type="spellEnd"/>
            <w:r>
              <w:rPr>
                <w:rStyle w:val="font21"/>
              </w:rPr>
              <w:t xml:space="preserve"> (Pyramid of the Seer), offers the most breathtaking view in all the </w:t>
            </w:r>
            <w:smartTag w:uri="urn:schemas-microsoft-com:office:smarttags" w:element="place">
              <w:smartTag w:uri="urn:schemas-microsoft-com:office:smarttags" w:element="State">
                <w:r>
                  <w:rPr>
                    <w:rStyle w:val="font21"/>
                  </w:rPr>
                  <w:t>Yucatan</w:t>
                </w:r>
              </w:smartTag>
            </w:smartTag>
            <w:r>
              <w:rPr>
                <w:rStyle w:val="font21"/>
              </w:rPr>
              <w:t>.</w:t>
            </w:r>
            <w:r>
              <w:rPr>
                <w:rFonts w:ascii="Arial" w:hAnsi="Arial" w:cs="Arial"/>
                <w:color w:val="000000"/>
              </w:rPr>
              <w:br/>
            </w:r>
            <w:r>
              <w:rPr>
                <w:rFonts w:ascii="Arial" w:hAnsi="Arial" w:cs="Arial"/>
                <w:color w:val="000000"/>
              </w:rPr>
              <w:br/>
            </w:r>
            <w:r>
              <w:rPr>
                <w:rStyle w:val="font21"/>
              </w:rPr>
              <w:t>The nightly Light and Sound Show will provide you with a different aspect of this mysterious and captivating archaeological site.</w:t>
            </w:r>
          </w:p>
        </w:tc>
        <w:tc>
          <w:tcPr>
            <w:tcW w:w="375" w:type="dxa"/>
            <w:vAlign w:val="center"/>
          </w:tcPr>
          <w:p w:rsidR="00C461BD" w:rsidRDefault="00C461BD">
            <w:r>
              <w:t> </w:t>
            </w:r>
          </w:p>
        </w:tc>
        <w:tc>
          <w:tcPr>
            <w:tcW w:w="3000" w:type="dxa"/>
            <w:vAlign w:val="bottom"/>
          </w:tcPr>
          <w:p w:rsidR="00C461BD" w:rsidRDefault="00C461BD">
            <w:r>
              <w:br/>
            </w:r>
            <w:r w:rsidR="00D138C0">
              <w:rPr>
                <w:noProof/>
              </w:rPr>
              <w:drawing>
                <wp:inline distT="0" distB="0" distL="0" distR="0">
                  <wp:extent cx="1905000" cy="1266825"/>
                  <wp:effectExtent l="19050" t="0" r="0" b="0"/>
                  <wp:docPr id="19" name="Picture 19" descr="uxm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uxmal"/>
                          <pic:cNvPicPr>
                            <a:picLocks noChangeAspect="1" noChangeArrowheads="1"/>
                          </pic:cNvPicPr>
                        </pic:nvPicPr>
                        <pic:blipFill>
                          <a:blip r:embed="rId54" cstate="print"/>
                          <a:srcRect/>
                          <a:stretch>
                            <a:fillRect/>
                          </a:stretch>
                        </pic:blipFill>
                        <pic:spPr bwMode="auto">
                          <a:xfrm>
                            <a:off x="0" y="0"/>
                            <a:ext cx="1905000" cy="1266825"/>
                          </a:xfrm>
                          <a:prstGeom prst="rect">
                            <a:avLst/>
                          </a:prstGeom>
                          <a:noFill/>
                          <a:ln w="9525">
                            <a:noFill/>
                            <a:miter lim="800000"/>
                            <a:headEnd/>
                            <a:tailEnd/>
                          </a:ln>
                        </pic:spPr>
                      </pic:pic>
                    </a:graphicData>
                  </a:graphic>
                </wp:inline>
              </w:drawing>
            </w:r>
          </w:p>
        </w:tc>
      </w:tr>
    </w:tbl>
    <w:p w:rsidR="00C461BD" w:rsidRDefault="00C461BD" w:rsidP="00331A82">
      <w:pPr>
        <w:rPr>
          <w:b/>
          <w:sz w:val="28"/>
          <w:szCs w:val="28"/>
        </w:rPr>
      </w:pPr>
    </w:p>
    <w:p w:rsidR="00C461BD" w:rsidRDefault="00C461BD" w:rsidP="00331A82">
      <w:pPr>
        <w:rPr>
          <w:b/>
          <w:sz w:val="28"/>
          <w:szCs w:val="28"/>
        </w:rPr>
      </w:pPr>
    </w:p>
    <w:p w:rsidR="00C461BD" w:rsidRDefault="00C461BD" w:rsidP="00331A82">
      <w:pPr>
        <w:rPr>
          <w:b/>
          <w:sz w:val="28"/>
          <w:szCs w:val="28"/>
        </w:rPr>
      </w:pPr>
    </w:p>
    <w:p w:rsidR="00C461BD" w:rsidRDefault="00C461BD" w:rsidP="00331A82">
      <w:pPr>
        <w:rPr>
          <w:b/>
          <w:sz w:val="28"/>
          <w:szCs w:val="28"/>
        </w:rPr>
      </w:pPr>
    </w:p>
    <w:p w:rsidR="00C461BD" w:rsidRDefault="009E6090" w:rsidP="00331A82">
      <w:pPr>
        <w:rPr>
          <w:b/>
          <w:sz w:val="28"/>
          <w:szCs w:val="28"/>
        </w:rPr>
      </w:pPr>
      <w:r>
        <w:rPr>
          <w:b/>
          <w:sz w:val="28"/>
          <w:szCs w:val="28"/>
        </w:rPr>
        <w:t>Other informative site:</w:t>
      </w:r>
    </w:p>
    <w:p w:rsidR="00C461BD" w:rsidRPr="009E6090" w:rsidRDefault="009E6090" w:rsidP="00331A82">
      <w:pPr>
        <w:rPr>
          <w:b/>
          <w:sz w:val="28"/>
          <w:szCs w:val="28"/>
        </w:rPr>
      </w:pPr>
      <w:r w:rsidRPr="009E6090">
        <w:rPr>
          <w:b/>
          <w:sz w:val="28"/>
          <w:szCs w:val="28"/>
        </w:rPr>
        <w:t>http://locogringo.com/research/ruins.html</w:t>
      </w:r>
    </w:p>
    <w:p w:rsidR="00C461BD" w:rsidRDefault="00C461BD" w:rsidP="00331A82">
      <w:pPr>
        <w:rPr>
          <w:b/>
          <w:sz w:val="28"/>
          <w:szCs w:val="28"/>
        </w:rPr>
      </w:pPr>
    </w:p>
    <w:p w:rsidR="00C461BD" w:rsidRDefault="00C461BD" w:rsidP="00331A82">
      <w:pPr>
        <w:rPr>
          <w:b/>
          <w:sz w:val="28"/>
          <w:szCs w:val="28"/>
        </w:rPr>
      </w:pPr>
    </w:p>
    <w:p w:rsidR="009E6090" w:rsidRDefault="009E6090" w:rsidP="00331A82">
      <w:pPr>
        <w:rPr>
          <w:b/>
          <w:sz w:val="28"/>
          <w:szCs w:val="28"/>
        </w:rPr>
      </w:pPr>
    </w:p>
    <w:p w:rsidR="009E6090" w:rsidRDefault="009E6090" w:rsidP="00331A82">
      <w:pPr>
        <w:rPr>
          <w:b/>
          <w:sz w:val="28"/>
          <w:szCs w:val="28"/>
        </w:rPr>
      </w:pPr>
    </w:p>
    <w:p w:rsidR="008F55BF" w:rsidRDefault="008F55BF" w:rsidP="00331A82">
      <w:pPr>
        <w:rPr>
          <w:b/>
          <w:sz w:val="28"/>
          <w:szCs w:val="28"/>
        </w:rPr>
      </w:pPr>
    </w:p>
    <w:p w:rsidR="008F55BF" w:rsidRDefault="008F55BF" w:rsidP="00331A82">
      <w:pPr>
        <w:rPr>
          <w:b/>
          <w:sz w:val="28"/>
          <w:szCs w:val="28"/>
        </w:rPr>
      </w:pPr>
    </w:p>
    <w:p w:rsidR="00BC0CC7" w:rsidRDefault="009E6090" w:rsidP="00331A82">
      <w:pPr>
        <w:rPr>
          <w:b/>
          <w:sz w:val="28"/>
          <w:szCs w:val="28"/>
        </w:rPr>
      </w:pPr>
      <w:r>
        <w:rPr>
          <w:b/>
          <w:sz w:val="28"/>
          <w:szCs w:val="28"/>
        </w:rPr>
        <w:t>Fun</w:t>
      </w:r>
      <w:r w:rsidR="00BC0CC7">
        <w:rPr>
          <w:b/>
          <w:sz w:val="28"/>
          <w:szCs w:val="28"/>
        </w:rPr>
        <w:t xml:space="preserve"> Review letters – Copy, laminate and put on a ring for studen</w:t>
      </w:r>
      <w:r>
        <w:rPr>
          <w:b/>
          <w:sz w:val="28"/>
          <w:szCs w:val="28"/>
        </w:rPr>
        <w:t>ts to use as you review for the</w:t>
      </w:r>
      <w:r w:rsidR="00BC0CC7">
        <w:rPr>
          <w:b/>
          <w:sz w:val="28"/>
          <w:szCs w:val="28"/>
        </w:rPr>
        <w:t xml:space="preserve"> test.</w:t>
      </w:r>
    </w:p>
    <w:p w:rsidR="00BC0CC7" w:rsidRDefault="00241D3E" w:rsidP="00331A82">
      <w:pPr>
        <w:rPr>
          <w:b/>
          <w:sz w:val="28"/>
          <w:szCs w:val="28"/>
        </w:rPr>
      </w:pPr>
      <w:r>
        <w:rPr>
          <w:b/>
          <w:noProof/>
          <w:sz w:val="28"/>
          <w:szCs w:val="28"/>
        </w:rPr>
        <mc:AlternateContent>
          <mc:Choice Requires="wpg">
            <w:drawing>
              <wp:anchor distT="0" distB="0" distL="114300" distR="114300" simplePos="0" relativeHeight="251627520" behindDoc="0" locked="0" layoutInCell="1" allowOverlap="1">
                <wp:simplePos x="0" y="0"/>
                <wp:positionH relativeFrom="column">
                  <wp:posOffset>45720</wp:posOffset>
                </wp:positionH>
                <wp:positionV relativeFrom="paragraph">
                  <wp:posOffset>165100</wp:posOffset>
                </wp:positionV>
                <wp:extent cx="6057900" cy="7315200"/>
                <wp:effectExtent l="7620" t="12700" r="11430" b="6350"/>
                <wp:wrapNone/>
                <wp:docPr id="312" name="Group 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7900" cy="7315200"/>
                          <a:chOff x="1260" y="1980"/>
                          <a:chExt cx="9540" cy="11520"/>
                        </a:xfrm>
                      </wpg:grpSpPr>
                      <wps:wsp>
                        <wps:cNvPr id="313" name="Text Box 225"/>
                        <wps:cNvSpPr txBox="1">
                          <a:spLocks noChangeArrowheads="1"/>
                        </wps:cNvSpPr>
                        <wps:spPr bwMode="auto">
                          <a:xfrm>
                            <a:off x="1260" y="1980"/>
                            <a:ext cx="4500" cy="5580"/>
                          </a:xfrm>
                          <a:prstGeom prst="rect">
                            <a:avLst/>
                          </a:prstGeom>
                          <a:solidFill>
                            <a:srgbClr val="FFFFFF"/>
                          </a:solidFill>
                          <a:ln w="9525">
                            <a:solidFill>
                              <a:srgbClr val="000000"/>
                            </a:solidFill>
                            <a:miter lim="800000"/>
                            <a:headEnd/>
                            <a:tailEnd/>
                          </a:ln>
                        </wps:spPr>
                        <wps:txbx>
                          <w:txbxContent>
                            <w:p w:rsidR="00DD321F" w:rsidRPr="00BC0CC7" w:rsidRDefault="00DD321F" w:rsidP="00BC0CC7">
                              <w:pPr>
                                <w:jc w:val="center"/>
                                <w:rPr>
                                  <w:sz w:val="392"/>
                                  <w:szCs w:val="392"/>
                                </w:rPr>
                              </w:pPr>
                              <w:r w:rsidRPr="00BC0CC7">
                                <w:rPr>
                                  <w:sz w:val="392"/>
                                  <w:szCs w:val="392"/>
                                </w:rPr>
                                <w:t>A</w:t>
                              </w:r>
                            </w:p>
                          </w:txbxContent>
                        </wps:txbx>
                        <wps:bodyPr rot="0" vert="horz" wrap="square" lIns="91440" tIns="45720" rIns="91440" bIns="45720" anchor="t" anchorCtr="0" upright="1">
                          <a:noAutofit/>
                        </wps:bodyPr>
                      </wps:wsp>
                      <wps:wsp>
                        <wps:cNvPr id="314" name="Text Box 226"/>
                        <wps:cNvSpPr txBox="1">
                          <a:spLocks noChangeArrowheads="1"/>
                        </wps:cNvSpPr>
                        <wps:spPr bwMode="auto">
                          <a:xfrm>
                            <a:off x="6300" y="1980"/>
                            <a:ext cx="4500" cy="5580"/>
                          </a:xfrm>
                          <a:prstGeom prst="rect">
                            <a:avLst/>
                          </a:prstGeom>
                          <a:solidFill>
                            <a:srgbClr val="FFFFFF"/>
                          </a:solidFill>
                          <a:ln w="9525">
                            <a:solidFill>
                              <a:srgbClr val="000000"/>
                            </a:solidFill>
                            <a:miter lim="800000"/>
                            <a:headEnd/>
                            <a:tailEnd/>
                          </a:ln>
                        </wps:spPr>
                        <wps:txbx>
                          <w:txbxContent>
                            <w:p w:rsidR="00DD321F" w:rsidRPr="00BC0CC7" w:rsidRDefault="00DD321F" w:rsidP="00BC0CC7">
                              <w:pPr>
                                <w:rPr>
                                  <w:b/>
                                  <w:sz w:val="392"/>
                                  <w:szCs w:val="392"/>
                                </w:rPr>
                              </w:pPr>
                              <w:r>
                                <w:rPr>
                                  <w:b/>
                                  <w:sz w:val="392"/>
                                  <w:szCs w:val="392"/>
                                </w:rPr>
                                <w:t xml:space="preserve"> B</w:t>
                              </w:r>
                            </w:p>
                          </w:txbxContent>
                        </wps:txbx>
                        <wps:bodyPr rot="0" vert="horz" wrap="square" lIns="91440" tIns="45720" rIns="91440" bIns="45720" anchor="t" anchorCtr="0" upright="1">
                          <a:noAutofit/>
                        </wps:bodyPr>
                      </wps:wsp>
                      <wps:wsp>
                        <wps:cNvPr id="315" name="Text Box 227"/>
                        <wps:cNvSpPr txBox="1">
                          <a:spLocks noChangeArrowheads="1"/>
                        </wps:cNvSpPr>
                        <wps:spPr bwMode="auto">
                          <a:xfrm>
                            <a:off x="1260" y="7920"/>
                            <a:ext cx="4500" cy="5580"/>
                          </a:xfrm>
                          <a:prstGeom prst="rect">
                            <a:avLst/>
                          </a:prstGeom>
                          <a:solidFill>
                            <a:srgbClr val="FFFFFF"/>
                          </a:solidFill>
                          <a:ln w="9525">
                            <a:solidFill>
                              <a:srgbClr val="000000"/>
                            </a:solidFill>
                            <a:miter lim="800000"/>
                            <a:headEnd/>
                            <a:tailEnd/>
                          </a:ln>
                        </wps:spPr>
                        <wps:txbx>
                          <w:txbxContent>
                            <w:p w:rsidR="00DD321F" w:rsidRPr="00BC0CC7" w:rsidRDefault="00DD321F" w:rsidP="00BC0CC7">
                              <w:pPr>
                                <w:jc w:val="center"/>
                                <w:rPr>
                                  <w:sz w:val="392"/>
                                  <w:szCs w:val="392"/>
                                </w:rPr>
                              </w:pPr>
                              <w:r>
                                <w:rPr>
                                  <w:sz w:val="392"/>
                                  <w:szCs w:val="392"/>
                                </w:rPr>
                                <w:t>C</w:t>
                              </w:r>
                            </w:p>
                          </w:txbxContent>
                        </wps:txbx>
                        <wps:bodyPr rot="0" vert="horz" wrap="square" lIns="91440" tIns="45720" rIns="91440" bIns="45720" anchor="t" anchorCtr="0" upright="1">
                          <a:noAutofit/>
                        </wps:bodyPr>
                      </wps:wsp>
                      <wps:wsp>
                        <wps:cNvPr id="316" name="Text Box 228"/>
                        <wps:cNvSpPr txBox="1">
                          <a:spLocks noChangeArrowheads="1"/>
                        </wps:cNvSpPr>
                        <wps:spPr bwMode="auto">
                          <a:xfrm>
                            <a:off x="6300" y="7920"/>
                            <a:ext cx="4500" cy="5580"/>
                          </a:xfrm>
                          <a:prstGeom prst="rect">
                            <a:avLst/>
                          </a:prstGeom>
                          <a:solidFill>
                            <a:srgbClr val="FFFFFF"/>
                          </a:solidFill>
                          <a:ln w="9525">
                            <a:solidFill>
                              <a:srgbClr val="000000"/>
                            </a:solidFill>
                            <a:miter lim="800000"/>
                            <a:headEnd/>
                            <a:tailEnd/>
                          </a:ln>
                        </wps:spPr>
                        <wps:txbx>
                          <w:txbxContent>
                            <w:p w:rsidR="00DD321F" w:rsidRPr="00BC0CC7" w:rsidRDefault="00DD321F" w:rsidP="00BC0CC7">
                              <w:pPr>
                                <w:jc w:val="center"/>
                                <w:rPr>
                                  <w:sz w:val="392"/>
                                  <w:szCs w:val="392"/>
                                </w:rPr>
                              </w:pPr>
                              <w:r>
                                <w:rPr>
                                  <w:sz w:val="392"/>
                                  <w:szCs w:val="39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9" o:spid="_x0000_s1156" style="position:absolute;margin-left:3.6pt;margin-top:13pt;width:477pt;height:8in;z-index:251627520" coordorigin="1260,1980" coordsize="9540,11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">
                <v:shape id="Text Box 225" o:spid="_x0000_s1157" type="#_x0000_t202" style="position:absolute;left:1260;top:1980;width:4500;height:5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9abcUA&#10;AADcAAAADwAAAGRycy9kb3ducmV2LnhtbESPQWvCQBSE74L/YXmCF6kbTbE2dZUiKHqztrTXR/aZ&#10;hGbfprtrjP/eFQoeh5n5hlmsOlOLlpyvLCuYjBMQxLnVFRcKvj43T3MQPiBrrC2Tgit5WC37vQVm&#10;2l74g9pjKESEsM9QQRlCk0np85IM+rFtiKN3ss5giNIVUju8RLip5TRJZtJgxXGhxIbWJeW/x7NR&#10;MH/etT9+nx6+89mpfg2jl3b755QaDrr3NxCBuvAI/7d3WkE6SeF+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H1ptxQAAANwAAAAPAAAAAAAAAAAAAAAAAJgCAABkcnMv&#10;ZG93bnJldi54bWxQSwUGAAAAAAQABAD1AAAAigMAAAAA&#10;">
                  <v:textbox>
                    <w:txbxContent>
                      <w:p w:rsidR="00DD321F" w:rsidRPr="00BC0CC7" w:rsidRDefault="00DD321F" w:rsidP="00BC0CC7">
                        <w:pPr>
                          <w:jc w:val="center"/>
                          <w:rPr>
                            <w:sz w:val="392"/>
                            <w:szCs w:val="392"/>
                          </w:rPr>
                        </w:pPr>
                        <w:r w:rsidRPr="00BC0CC7">
                          <w:rPr>
                            <w:sz w:val="392"/>
                            <w:szCs w:val="392"/>
                          </w:rPr>
                          <w:t>A</w:t>
                        </w:r>
                      </w:p>
                    </w:txbxContent>
                  </v:textbox>
                </v:shape>
                <v:shape id="Text Box 226" o:spid="_x0000_s1158" type="#_x0000_t202" style="position:absolute;left:6300;top:1980;width:4500;height:5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CGcYA&#10;AADcAAAADwAAAGRycy9kb3ducmV2LnhtbESPW2sCMRSE3wv9D+EIvpRu1gtqt0YpBYu+WS3t62Fz&#10;9oKbk20S1+2/N4LQx2FmvmGW6940oiPna8sKRkkKgji3uuZSwddx87wA4QOyxsYyKfgjD+vV48MS&#10;M20v/EndIZQiQthnqKAKoc2k9HlFBn1iW+LoFdYZDFG6UmqHlwg3jRyn6UwarDkuVNjSe0X56XA2&#10;ChbTbffjd5P9dz4rmpfwNO8+fp1Sw0H/9goiUB/+w/f2ViuYjK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CGcYAAADcAAAADwAAAAAAAAAAAAAAAACYAgAAZHJz&#10;L2Rvd25yZXYueG1sUEsFBgAAAAAEAAQA9QAAAIsDAAAAAA==&#10;">
                  <v:textbox>
                    <w:txbxContent>
                      <w:p w:rsidR="00DD321F" w:rsidRPr="00BC0CC7" w:rsidRDefault="00DD321F" w:rsidP="00BC0CC7">
                        <w:pPr>
                          <w:rPr>
                            <w:b/>
                            <w:sz w:val="392"/>
                            <w:szCs w:val="392"/>
                          </w:rPr>
                        </w:pPr>
                        <w:r>
                          <w:rPr>
                            <w:b/>
                            <w:sz w:val="392"/>
                            <w:szCs w:val="392"/>
                          </w:rPr>
                          <w:t xml:space="preserve"> B</w:t>
                        </w:r>
                      </w:p>
                    </w:txbxContent>
                  </v:textbox>
                </v:shape>
                <v:shape id="Text Box 227" o:spid="_x0000_s1159" type="#_x0000_t202" style="position:absolute;left:1260;top:7920;width:4500;height:5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pngsYA&#10;AADcAAAADwAAAGRycy9kb3ducmV2LnhtbESPT2sCMRTE70K/Q3gFL6JZtVq7NUoRWvTmP9rrY/Pc&#10;Xbp52SZxXb+9KQgeh5n5DTNftqYSDTlfWlYwHCQgiDOrS84VHA+f/RkIH5A1VpZJwZU8LBdPnTmm&#10;2l54R80+5CJC2KeooAihTqX0WUEG/cDWxNE7WWcwROlyqR1eItxUcpQkU2mw5LhQYE2rgrLf/dko&#10;mL2smx+/GW+/s+mpegu91+brzynVfW4/3kEEasMjfG+vtYLxcAL/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pngsYAAADcAAAADwAAAAAAAAAAAAAAAACYAgAAZHJz&#10;L2Rvd25yZXYueG1sUEsFBgAAAAAEAAQA9QAAAIsDAAAAAA==&#10;">
                  <v:textbox>
                    <w:txbxContent>
                      <w:p w:rsidR="00DD321F" w:rsidRPr="00BC0CC7" w:rsidRDefault="00DD321F" w:rsidP="00BC0CC7">
                        <w:pPr>
                          <w:jc w:val="center"/>
                          <w:rPr>
                            <w:sz w:val="392"/>
                            <w:szCs w:val="392"/>
                          </w:rPr>
                        </w:pPr>
                        <w:r>
                          <w:rPr>
                            <w:sz w:val="392"/>
                            <w:szCs w:val="392"/>
                          </w:rPr>
                          <w:t>C</w:t>
                        </w:r>
                      </w:p>
                    </w:txbxContent>
                  </v:textbox>
                </v:shape>
                <v:shape id="Text Box 228" o:spid="_x0000_s1160" type="#_x0000_t202" style="position:absolute;left:6300;top:7920;width:4500;height:5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59cUA&#10;AADcAAAADwAAAGRycy9kb3ducmV2LnhtbESPQWvCQBSE74L/YXmCF6kbtaQ2dZUiKHqztrTXR/aZ&#10;hGbfprtrjP/eFQoeh5n5hlmsOlOLlpyvLCuYjBMQxLnVFRcKvj43T3MQPiBrrC2Tgit5WC37vQVm&#10;2l74g9pjKESEsM9QQRlCk0np85IM+rFtiKN3ss5giNIVUju8RLip5TRJUmmw4rhQYkPrkvLf49ko&#10;mD/v2h+/nx2+8/RUv4bRS7v9c0oNB937G4hAXXiE/9s7rWA2SeF+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aPn1xQAAANwAAAAPAAAAAAAAAAAAAAAAAJgCAABkcnMv&#10;ZG93bnJldi54bWxQSwUGAAAAAAQABAD1AAAAigMAAAAA&#10;">
                  <v:textbox>
                    <w:txbxContent>
                      <w:p w:rsidR="00DD321F" w:rsidRPr="00BC0CC7" w:rsidRDefault="00DD321F" w:rsidP="00BC0CC7">
                        <w:pPr>
                          <w:jc w:val="center"/>
                          <w:rPr>
                            <w:sz w:val="392"/>
                            <w:szCs w:val="392"/>
                          </w:rPr>
                        </w:pPr>
                        <w:r>
                          <w:rPr>
                            <w:sz w:val="392"/>
                            <w:szCs w:val="392"/>
                          </w:rPr>
                          <w:t>D</w:t>
                        </w:r>
                      </w:p>
                    </w:txbxContent>
                  </v:textbox>
                </v:shape>
              </v:group>
            </w:pict>
          </mc:Fallback>
        </mc:AlternateContent>
      </w: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BC0CC7" w:rsidRDefault="00BC0CC7" w:rsidP="00331A82">
      <w:pPr>
        <w:rPr>
          <w:b/>
          <w:sz w:val="28"/>
          <w:szCs w:val="28"/>
        </w:rPr>
      </w:pPr>
    </w:p>
    <w:p w:rsidR="009E6090" w:rsidRDefault="009E6090" w:rsidP="00331A82">
      <w:pPr>
        <w:rPr>
          <w:b/>
          <w:sz w:val="28"/>
          <w:szCs w:val="28"/>
        </w:rPr>
      </w:pPr>
    </w:p>
    <w:p w:rsidR="009E6090" w:rsidRDefault="009E6090" w:rsidP="00331A82">
      <w:pPr>
        <w:rPr>
          <w:b/>
          <w:sz w:val="28"/>
          <w:szCs w:val="28"/>
        </w:rPr>
      </w:pPr>
    </w:p>
    <w:p w:rsidR="009E6090" w:rsidRDefault="009E6090" w:rsidP="00331A82">
      <w:pPr>
        <w:rPr>
          <w:b/>
          <w:sz w:val="28"/>
          <w:szCs w:val="28"/>
        </w:rPr>
      </w:pPr>
    </w:p>
    <w:p w:rsidR="00BC0CC7" w:rsidRDefault="00BC0CC7" w:rsidP="00331A82">
      <w:pPr>
        <w:rPr>
          <w:b/>
          <w:sz w:val="28"/>
          <w:szCs w:val="28"/>
        </w:rPr>
      </w:pPr>
    </w:p>
    <w:p w:rsidR="00BC0CC7" w:rsidRPr="00BC0CC7" w:rsidRDefault="00BC0CC7" w:rsidP="00BC0CC7">
      <w:pPr>
        <w:autoSpaceDE w:val="0"/>
        <w:autoSpaceDN w:val="0"/>
        <w:adjustRightInd w:val="0"/>
        <w:rPr>
          <w:rFonts w:ascii="Arial" w:hAnsi="Arial" w:cs="Arial"/>
          <w:b/>
          <w:bCs/>
          <w:sz w:val="32"/>
          <w:szCs w:val="32"/>
        </w:rPr>
        <w:sectPr w:rsidR="00BC0CC7" w:rsidRPr="00BC0CC7" w:rsidSect="00693419">
          <w:pgSz w:w="12240" w:h="15840"/>
          <w:pgMar w:top="1080" w:right="1440" w:bottom="1440" w:left="1260" w:header="720" w:footer="720" w:gutter="0"/>
          <w:cols w:space="720"/>
          <w:docGrid w:linePitch="360"/>
        </w:sectPr>
      </w:pPr>
      <w:r>
        <w:rPr>
          <w:rFonts w:ascii="Comic Sans MS" w:hAnsi="Comic Sans MS"/>
          <w:b/>
          <w:color w:val="000000"/>
          <w:sz w:val="52"/>
          <w:szCs w:val="52"/>
        </w:rPr>
        <w:t>Cruise Planning Guide Notes</w:t>
      </w:r>
    </w:p>
    <w:p w:rsidR="007027A3" w:rsidRDefault="007027A3" w:rsidP="007027A3">
      <w:pPr>
        <w:spacing w:line="480" w:lineRule="auto"/>
        <w:rPr>
          <w:b/>
          <w:sz w:val="28"/>
          <w:szCs w:val="28"/>
        </w:rPr>
      </w:pPr>
      <w:r w:rsidRPr="00A219ED">
        <w:rPr>
          <w:b/>
          <w:sz w:val="28"/>
          <w:szCs w:val="28"/>
        </w:rPr>
        <w:lastRenderedPageBreak/>
        <w:t xml:space="preserve">Cruise </w:t>
      </w:r>
      <w:r>
        <w:rPr>
          <w:b/>
          <w:sz w:val="28"/>
          <w:szCs w:val="28"/>
        </w:rPr>
        <w:t>reference s</w:t>
      </w:r>
      <w:r w:rsidRPr="00A219ED">
        <w:rPr>
          <w:b/>
          <w:sz w:val="28"/>
          <w:szCs w:val="28"/>
        </w:rPr>
        <w:t xml:space="preserve">ite </w:t>
      </w:r>
      <w:r>
        <w:rPr>
          <w:b/>
          <w:sz w:val="28"/>
          <w:szCs w:val="28"/>
        </w:rPr>
        <w:t>s</w:t>
      </w:r>
      <w:r w:rsidRPr="00A219ED">
        <w:rPr>
          <w:b/>
          <w:sz w:val="28"/>
          <w:szCs w:val="28"/>
        </w:rPr>
        <w:t>o</w:t>
      </w:r>
      <w:r>
        <w:rPr>
          <w:b/>
          <w:sz w:val="28"/>
          <w:szCs w:val="28"/>
        </w:rPr>
        <w:t>urces:</w:t>
      </w:r>
    </w:p>
    <w:p w:rsidR="007027A3" w:rsidRDefault="007027A3" w:rsidP="007027A3">
      <w:pPr>
        <w:spacing w:line="480" w:lineRule="auto"/>
        <w:rPr>
          <w:b/>
          <w:sz w:val="28"/>
          <w:szCs w:val="28"/>
        </w:rPr>
      </w:pPr>
    </w:p>
    <w:p w:rsidR="007027A3" w:rsidRPr="00A219ED" w:rsidRDefault="007027A3" w:rsidP="007027A3">
      <w:pPr>
        <w:spacing w:line="480" w:lineRule="auto"/>
        <w:rPr>
          <w:sz w:val="28"/>
          <w:szCs w:val="28"/>
        </w:rPr>
      </w:pPr>
      <w:r w:rsidRPr="00A219ED">
        <w:rPr>
          <w:sz w:val="28"/>
          <w:szCs w:val="28"/>
        </w:rPr>
        <w:t>http:</w:t>
      </w:r>
      <w:r>
        <w:rPr>
          <w:sz w:val="28"/>
          <w:szCs w:val="28"/>
        </w:rPr>
        <w:t>//</w:t>
      </w:r>
      <w:r w:rsidRPr="00A219ED">
        <w:rPr>
          <w:sz w:val="28"/>
          <w:szCs w:val="28"/>
        </w:rPr>
        <w:t>nctm.org</w:t>
      </w:r>
    </w:p>
    <w:p w:rsidR="007027A3" w:rsidRPr="00A219ED" w:rsidRDefault="00660AC0" w:rsidP="007027A3">
      <w:pPr>
        <w:spacing w:line="480" w:lineRule="auto"/>
        <w:rPr>
          <w:rStyle w:val="HTMLCite"/>
          <w:sz w:val="28"/>
          <w:szCs w:val="28"/>
        </w:rPr>
      </w:pPr>
      <w:hyperlink r:id="rId55" w:history="1">
        <w:r w:rsidR="007027A3" w:rsidRPr="00A219ED">
          <w:rPr>
            <w:rStyle w:val="Hyperlink"/>
            <w:sz w:val="28"/>
            <w:szCs w:val="28"/>
          </w:rPr>
          <w:t>www.doe.</w:t>
        </w:r>
        <w:r w:rsidR="007027A3" w:rsidRPr="00A219ED">
          <w:rPr>
            <w:rStyle w:val="Hyperlink"/>
            <w:bCs/>
            <w:sz w:val="28"/>
            <w:szCs w:val="28"/>
          </w:rPr>
          <w:t>virginia</w:t>
        </w:r>
        <w:r w:rsidR="007027A3" w:rsidRPr="00A219ED">
          <w:rPr>
            <w:rStyle w:val="Hyperlink"/>
            <w:sz w:val="28"/>
            <w:szCs w:val="28"/>
          </w:rPr>
          <w:t>.gov</w:t>
        </w:r>
      </w:hyperlink>
    </w:p>
    <w:p w:rsidR="007027A3" w:rsidRPr="00A219ED" w:rsidRDefault="007027A3" w:rsidP="007027A3">
      <w:pPr>
        <w:spacing w:line="480" w:lineRule="auto"/>
        <w:rPr>
          <w:sz w:val="28"/>
          <w:szCs w:val="28"/>
        </w:rPr>
      </w:pPr>
      <w:r w:rsidRPr="00A219ED">
        <w:rPr>
          <w:sz w:val="28"/>
          <w:szCs w:val="28"/>
        </w:rPr>
        <w:t>http://www.google.com/search?hl=en&amp;q=google+maps+free+caribbean</w:t>
      </w:r>
    </w:p>
    <w:p w:rsidR="007027A3" w:rsidRPr="00A219ED" w:rsidRDefault="007027A3" w:rsidP="007027A3">
      <w:pPr>
        <w:spacing w:line="480" w:lineRule="auto"/>
        <w:ind w:left="-360"/>
        <w:rPr>
          <w:sz w:val="28"/>
          <w:szCs w:val="28"/>
        </w:rPr>
      </w:pPr>
      <w:r w:rsidRPr="00A219ED">
        <w:rPr>
          <w:sz w:val="28"/>
          <w:szCs w:val="28"/>
        </w:rPr>
        <w:t xml:space="preserve">     </w:t>
      </w:r>
      <w:hyperlink r:id="rId56" w:history="1">
        <w:r w:rsidRPr="00A219ED">
          <w:rPr>
            <w:rStyle w:val="Hyperlink"/>
            <w:sz w:val="28"/>
            <w:szCs w:val="28"/>
          </w:rPr>
          <w:t>http://www.arubahaystack.com/layout/fotos/aruba-eiland.jpg</w:t>
        </w:r>
      </w:hyperlink>
    </w:p>
    <w:p w:rsidR="007027A3" w:rsidRPr="00A219ED" w:rsidRDefault="007027A3" w:rsidP="007027A3">
      <w:pPr>
        <w:spacing w:line="480" w:lineRule="auto"/>
        <w:ind w:left="-360"/>
        <w:rPr>
          <w:sz w:val="28"/>
          <w:szCs w:val="28"/>
        </w:rPr>
      </w:pPr>
      <w:r w:rsidRPr="00A219ED">
        <w:rPr>
          <w:sz w:val="28"/>
          <w:szCs w:val="28"/>
        </w:rPr>
        <w:t xml:space="preserve">     </w:t>
      </w:r>
      <w:hyperlink r:id="rId57" w:history="1">
        <w:r w:rsidRPr="00A219ED">
          <w:rPr>
            <w:rStyle w:val="Hyperlink"/>
            <w:sz w:val="28"/>
            <w:szCs w:val="28"/>
          </w:rPr>
          <w:t>www.cancuntoday.net/ruins/yucatan.gif</w:t>
        </w:r>
      </w:hyperlink>
    </w:p>
    <w:p w:rsidR="007027A3" w:rsidRPr="00A219ED" w:rsidRDefault="007027A3" w:rsidP="007027A3">
      <w:pPr>
        <w:spacing w:line="480" w:lineRule="auto"/>
        <w:rPr>
          <w:sz w:val="28"/>
          <w:szCs w:val="28"/>
        </w:rPr>
      </w:pPr>
      <w:r w:rsidRPr="00A219ED">
        <w:rPr>
          <w:sz w:val="28"/>
          <w:szCs w:val="28"/>
        </w:rPr>
        <w:t>http://webexhibits.org/calendars/i/aztec2.gif</w:t>
      </w:r>
    </w:p>
    <w:p w:rsidR="007027A3" w:rsidRDefault="00660AC0" w:rsidP="007027A3">
      <w:pPr>
        <w:spacing w:line="480" w:lineRule="auto"/>
        <w:rPr>
          <w:sz w:val="28"/>
          <w:szCs w:val="28"/>
        </w:rPr>
      </w:pPr>
      <w:hyperlink r:id="rId58" w:history="1">
        <w:r w:rsidR="007027A3" w:rsidRPr="00A219ED">
          <w:rPr>
            <w:rStyle w:val="Hyperlink"/>
            <w:sz w:val="28"/>
            <w:szCs w:val="28"/>
          </w:rPr>
          <w:t>http://www.cancuntoday.net</w:t>
        </w:r>
      </w:hyperlink>
    </w:p>
    <w:p w:rsidR="007027A3" w:rsidRPr="00A219ED" w:rsidRDefault="007027A3" w:rsidP="007027A3">
      <w:pPr>
        <w:spacing w:line="480" w:lineRule="auto"/>
        <w:rPr>
          <w:sz w:val="28"/>
          <w:szCs w:val="28"/>
        </w:rPr>
      </w:pPr>
      <w:r w:rsidRPr="00A219ED">
        <w:rPr>
          <w:sz w:val="28"/>
          <w:szCs w:val="28"/>
        </w:rPr>
        <w:t>http://locogringo.com/research/ruins.html</w:t>
      </w:r>
    </w:p>
    <w:p w:rsidR="007027A3" w:rsidRPr="001644AB" w:rsidRDefault="007027A3" w:rsidP="007027A3">
      <w:pPr>
        <w:ind w:left="-360"/>
        <w:rPr>
          <w:sz w:val="28"/>
          <w:szCs w:val="28"/>
        </w:rPr>
      </w:pPr>
      <w:r w:rsidRPr="001644AB">
        <w:rPr>
          <w:sz w:val="28"/>
          <w:szCs w:val="28"/>
        </w:rPr>
        <w:t xml:space="preserve">    </w:t>
      </w:r>
      <w:r>
        <w:rPr>
          <w:sz w:val="28"/>
          <w:szCs w:val="28"/>
        </w:rPr>
        <w:t xml:space="preserve"> </w:t>
      </w:r>
      <w:r w:rsidRPr="001644AB">
        <w:rPr>
          <w:sz w:val="28"/>
          <w:szCs w:val="28"/>
        </w:rPr>
        <w:t>ww.moneyinstructor.com</w:t>
      </w:r>
    </w:p>
    <w:p w:rsidR="007027A3" w:rsidRPr="00A219ED" w:rsidRDefault="007027A3" w:rsidP="007027A3">
      <w:pPr>
        <w:rPr>
          <w:rStyle w:val="HTMLCite"/>
          <w:rFonts w:ascii="Arial" w:hAnsi="Arial" w:cs="Arial"/>
          <w:i w:val="0"/>
          <w:color w:val="000000"/>
        </w:rPr>
      </w:pPr>
    </w:p>
    <w:p w:rsidR="007027A3" w:rsidRDefault="007027A3" w:rsidP="007027A3">
      <w:pPr>
        <w:rPr>
          <w:b/>
          <w:sz w:val="28"/>
          <w:szCs w:val="28"/>
        </w:rPr>
      </w:pPr>
    </w:p>
    <w:p w:rsidR="00BC0CC7" w:rsidRDefault="00BC0CC7"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Pr="00DF5473" w:rsidRDefault="00D94F44" w:rsidP="00D94F44">
      <w:pPr>
        <w:jc w:val="center"/>
        <w:rPr>
          <w:rFonts w:ascii="Arial" w:hAnsi="Arial" w:cs="Arial"/>
          <w:sz w:val="180"/>
          <w:szCs w:val="180"/>
        </w:rPr>
      </w:pPr>
      <w:r w:rsidRPr="00DF5473">
        <w:rPr>
          <w:rFonts w:ascii="Arial" w:hAnsi="Arial" w:cs="Arial"/>
          <w:sz w:val="180"/>
          <w:szCs w:val="180"/>
        </w:rPr>
        <w:t>Math</w:t>
      </w:r>
    </w:p>
    <w:p w:rsidR="00D94F44" w:rsidRDefault="00D138C0" w:rsidP="00D94F44">
      <w:pPr>
        <w:jc w:val="center"/>
        <w:rPr>
          <w:rFonts w:ascii="Arial" w:hAnsi="Arial" w:cs="Arial"/>
          <w:sz w:val="180"/>
          <w:szCs w:val="180"/>
        </w:rPr>
      </w:pPr>
      <w:r>
        <w:rPr>
          <w:noProof/>
          <w:sz w:val="180"/>
          <w:szCs w:val="180"/>
        </w:rPr>
        <w:drawing>
          <wp:anchor distT="0" distB="0" distL="114300" distR="114300" simplePos="0" relativeHeight="251640832" behindDoc="1" locked="0" layoutInCell="1" allowOverlap="1">
            <wp:simplePos x="0" y="0"/>
            <wp:positionH relativeFrom="column">
              <wp:posOffset>986790</wp:posOffset>
            </wp:positionH>
            <wp:positionV relativeFrom="paragraph">
              <wp:posOffset>2162810</wp:posOffset>
            </wp:positionV>
            <wp:extent cx="3835400" cy="2071370"/>
            <wp:effectExtent l="19050" t="0" r="0" b="0"/>
            <wp:wrapNone/>
            <wp:docPr id="284" name="Picture 284" descr="MCSL00657_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MCSL00657_0000[1]"/>
                    <pic:cNvPicPr>
                      <a:picLocks noChangeAspect="1" noChangeArrowheads="1"/>
                    </pic:cNvPicPr>
                  </pic:nvPicPr>
                  <pic:blipFill>
                    <a:blip r:embed="rId59" cstate="print"/>
                    <a:srcRect/>
                    <a:stretch>
                      <a:fillRect/>
                    </a:stretch>
                  </pic:blipFill>
                  <pic:spPr bwMode="auto">
                    <a:xfrm>
                      <a:off x="0" y="0"/>
                      <a:ext cx="3835400" cy="2071370"/>
                    </a:xfrm>
                    <a:prstGeom prst="rect">
                      <a:avLst/>
                    </a:prstGeom>
                    <a:noFill/>
                    <a:ln w="9525">
                      <a:noFill/>
                      <a:miter lim="800000"/>
                      <a:headEnd/>
                      <a:tailEnd/>
                    </a:ln>
                  </pic:spPr>
                </pic:pic>
              </a:graphicData>
            </a:graphic>
          </wp:anchor>
        </w:drawing>
      </w:r>
      <w:r w:rsidR="00D94F44" w:rsidRPr="00DF5473">
        <w:rPr>
          <w:rFonts w:ascii="Arial" w:hAnsi="Arial" w:cs="Arial"/>
          <w:sz w:val="180"/>
          <w:szCs w:val="180"/>
        </w:rPr>
        <w:t xml:space="preserve">  Road Trip</w:t>
      </w:r>
    </w:p>
    <w:p w:rsidR="00D94F44" w:rsidRDefault="00D94F44" w:rsidP="00D94F44">
      <w:pPr>
        <w:jc w:val="center"/>
        <w:rPr>
          <w:rFonts w:ascii="Arial" w:hAnsi="Arial" w:cs="Arial"/>
          <w:sz w:val="180"/>
          <w:szCs w:val="180"/>
        </w:rPr>
      </w:pPr>
    </w:p>
    <w:p w:rsidR="00D94F44" w:rsidRDefault="00D94F44" w:rsidP="00D94F44">
      <w:pPr>
        <w:jc w:val="center"/>
        <w:rPr>
          <w:rFonts w:ascii="Arial" w:hAnsi="Arial" w:cs="Arial"/>
          <w:sz w:val="180"/>
          <w:szCs w:val="180"/>
        </w:rPr>
      </w:pPr>
    </w:p>
    <w:p w:rsidR="00D94F44" w:rsidRDefault="00D94F44" w:rsidP="00D94F44">
      <w:pPr>
        <w:rPr>
          <w:rFonts w:ascii="Arial" w:hAnsi="Arial" w:cs="Arial"/>
          <w:sz w:val="56"/>
          <w:szCs w:val="56"/>
        </w:rPr>
      </w:pPr>
    </w:p>
    <w:p w:rsidR="00D94F44" w:rsidRDefault="00D94F44" w:rsidP="00D94F44">
      <w:pPr>
        <w:rPr>
          <w:rFonts w:ascii="Arial" w:hAnsi="Arial" w:cs="Arial"/>
          <w:sz w:val="56"/>
          <w:szCs w:val="56"/>
        </w:rPr>
      </w:pPr>
    </w:p>
    <w:p w:rsidR="00D94F44" w:rsidRDefault="00D94F44" w:rsidP="00D94F44">
      <w:pPr>
        <w:rPr>
          <w:rFonts w:ascii="Arial" w:hAnsi="Arial" w:cs="Arial"/>
          <w:sz w:val="56"/>
          <w:szCs w:val="56"/>
        </w:rPr>
      </w:pPr>
    </w:p>
    <w:p w:rsidR="00D94F44" w:rsidRPr="009628BD" w:rsidRDefault="00D94F44" w:rsidP="00D94F44">
      <w:pPr>
        <w:rPr>
          <w:rFonts w:ascii="Arial" w:hAnsi="Arial" w:cs="Arial"/>
          <w:sz w:val="44"/>
          <w:szCs w:val="44"/>
        </w:rPr>
      </w:pPr>
      <w:r>
        <w:rPr>
          <w:rFonts w:ascii="Arial" w:hAnsi="Arial" w:cs="Arial"/>
          <w:sz w:val="56"/>
          <w:szCs w:val="56"/>
        </w:rPr>
        <w:t xml:space="preserve">   </w:t>
      </w:r>
      <w:r w:rsidRPr="009628BD">
        <w:rPr>
          <w:rFonts w:ascii="Arial" w:hAnsi="Arial" w:cs="Arial"/>
          <w:sz w:val="44"/>
          <w:szCs w:val="44"/>
        </w:rPr>
        <w:t>Travel agents: 7</w:t>
      </w:r>
      <w:r w:rsidRPr="009628BD">
        <w:rPr>
          <w:rFonts w:ascii="Arial" w:hAnsi="Arial" w:cs="Arial"/>
          <w:sz w:val="44"/>
          <w:szCs w:val="44"/>
          <w:vertAlign w:val="superscript"/>
        </w:rPr>
        <w:t>th</w:t>
      </w:r>
      <w:r w:rsidR="009628BD">
        <w:rPr>
          <w:rFonts w:ascii="Arial" w:hAnsi="Arial" w:cs="Arial"/>
          <w:sz w:val="44"/>
          <w:szCs w:val="44"/>
          <w:vertAlign w:val="superscript"/>
        </w:rPr>
        <w:t xml:space="preserve"> </w:t>
      </w:r>
      <w:r w:rsidR="009628BD" w:rsidRPr="009628BD">
        <w:rPr>
          <w:rFonts w:ascii="Arial" w:hAnsi="Arial" w:cs="Arial"/>
          <w:sz w:val="44"/>
          <w:szCs w:val="44"/>
        </w:rPr>
        <w:t>G</w:t>
      </w:r>
      <w:r w:rsidRPr="009628BD">
        <w:rPr>
          <w:rFonts w:ascii="Arial" w:hAnsi="Arial" w:cs="Arial"/>
          <w:sz w:val="44"/>
          <w:szCs w:val="44"/>
        </w:rPr>
        <w:t xml:space="preserve">rade </w:t>
      </w:r>
      <w:r w:rsidR="009628BD">
        <w:rPr>
          <w:rFonts w:ascii="Arial" w:hAnsi="Arial" w:cs="Arial"/>
          <w:sz w:val="44"/>
          <w:szCs w:val="44"/>
        </w:rPr>
        <w:t>M</w:t>
      </w:r>
      <w:r w:rsidRPr="009628BD">
        <w:rPr>
          <w:rFonts w:ascii="Arial" w:hAnsi="Arial" w:cs="Arial"/>
          <w:sz w:val="44"/>
          <w:szCs w:val="44"/>
        </w:rPr>
        <w:t>ath</w:t>
      </w:r>
      <w:r w:rsidR="009628BD">
        <w:rPr>
          <w:rFonts w:ascii="Arial" w:hAnsi="Arial" w:cs="Arial"/>
          <w:sz w:val="44"/>
          <w:szCs w:val="44"/>
        </w:rPr>
        <w:t>ematics</w:t>
      </w:r>
      <w:r w:rsidRPr="009628BD">
        <w:rPr>
          <w:rFonts w:ascii="Arial" w:hAnsi="Arial" w:cs="Arial"/>
          <w:sz w:val="44"/>
          <w:szCs w:val="44"/>
        </w:rPr>
        <w:t xml:space="preserve"> </w:t>
      </w:r>
      <w:r w:rsidR="009628BD">
        <w:rPr>
          <w:rFonts w:ascii="Arial" w:hAnsi="Arial" w:cs="Arial"/>
          <w:sz w:val="44"/>
          <w:szCs w:val="44"/>
        </w:rPr>
        <w:t>T</w:t>
      </w:r>
      <w:r w:rsidRPr="009628BD">
        <w:rPr>
          <w:rFonts w:ascii="Arial" w:hAnsi="Arial" w:cs="Arial"/>
          <w:sz w:val="44"/>
          <w:szCs w:val="44"/>
        </w:rPr>
        <w:t>eachers</w:t>
      </w:r>
    </w:p>
    <w:p w:rsidR="00D94F44" w:rsidRDefault="00D94F44" w:rsidP="00D94F44">
      <w:pPr>
        <w:rPr>
          <w:rFonts w:ascii="Arial" w:hAnsi="Arial" w:cs="Arial"/>
          <w:sz w:val="44"/>
          <w:szCs w:val="44"/>
        </w:rPr>
      </w:pPr>
      <w:r w:rsidRPr="009628BD">
        <w:rPr>
          <w:rFonts w:ascii="Arial" w:hAnsi="Arial" w:cs="Arial"/>
          <w:sz w:val="44"/>
          <w:szCs w:val="44"/>
        </w:rPr>
        <w:t xml:space="preserve">                           </w:t>
      </w:r>
      <w:r w:rsidR="009628BD">
        <w:rPr>
          <w:rFonts w:ascii="Arial" w:hAnsi="Arial" w:cs="Arial"/>
          <w:sz w:val="44"/>
          <w:szCs w:val="44"/>
        </w:rPr>
        <w:t xml:space="preserve"> </w:t>
      </w:r>
      <w:r w:rsidRPr="009628BD">
        <w:rPr>
          <w:rFonts w:ascii="Arial" w:hAnsi="Arial" w:cs="Arial"/>
          <w:sz w:val="44"/>
          <w:szCs w:val="44"/>
        </w:rPr>
        <w:t>Franklin Middle School</w:t>
      </w:r>
    </w:p>
    <w:p w:rsidR="009628BD" w:rsidRPr="009628BD" w:rsidRDefault="009628BD" w:rsidP="009628BD">
      <w:pPr>
        <w:tabs>
          <w:tab w:val="left" w:pos="3420"/>
        </w:tabs>
        <w:rPr>
          <w:rFonts w:ascii="Arial" w:hAnsi="Arial" w:cs="Arial"/>
          <w:sz w:val="44"/>
          <w:szCs w:val="44"/>
        </w:rPr>
      </w:pPr>
      <w:r>
        <w:rPr>
          <w:rFonts w:ascii="Arial" w:hAnsi="Arial" w:cs="Arial"/>
          <w:sz w:val="44"/>
          <w:szCs w:val="44"/>
        </w:rPr>
        <w:tab/>
        <w:t>Chantilly, Virginia</w:t>
      </w:r>
      <w:r>
        <w:rPr>
          <w:rFonts w:ascii="Arial" w:hAnsi="Arial" w:cs="Arial"/>
          <w:sz w:val="44"/>
          <w:szCs w:val="44"/>
        </w:rPr>
        <w:tab/>
      </w:r>
      <w:r>
        <w:rPr>
          <w:rFonts w:ascii="Arial" w:hAnsi="Arial" w:cs="Arial"/>
          <w:sz w:val="44"/>
          <w:szCs w:val="44"/>
        </w:rPr>
        <w:tab/>
      </w:r>
      <w:r>
        <w:rPr>
          <w:rFonts w:ascii="Arial" w:hAnsi="Arial" w:cs="Arial"/>
          <w:sz w:val="44"/>
          <w:szCs w:val="44"/>
        </w:rPr>
        <w:tab/>
      </w:r>
    </w:p>
    <w:p w:rsidR="00D94F44" w:rsidRDefault="00D94F44" w:rsidP="00D94F44">
      <w:pPr>
        <w:rPr>
          <w:rFonts w:ascii="Arial" w:hAnsi="Arial" w:cs="Arial"/>
          <w:sz w:val="56"/>
          <w:szCs w:val="56"/>
        </w:rPr>
      </w:pPr>
    </w:p>
    <w:p w:rsidR="00D94F44" w:rsidRDefault="00D94F44" w:rsidP="00D94F44">
      <w:pPr>
        <w:rPr>
          <w:rFonts w:ascii="Arial" w:hAnsi="Arial" w:cs="Arial"/>
          <w:sz w:val="56"/>
          <w:szCs w:val="56"/>
        </w:rPr>
      </w:pPr>
    </w:p>
    <w:p w:rsidR="00D94F44" w:rsidRDefault="00D94F44" w:rsidP="00D94F44">
      <w:pPr>
        <w:rPr>
          <w:rFonts w:ascii="Arial" w:hAnsi="Arial" w:cs="Arial"/>
          <w:sz w:val="56"/>
          <w:szCs w:val="56"/>
        </w:rPr>
      </w:pPr>
    </w:p>
    <w:p w:rsidR="00D94F44" w:rsidRDefault="00D94F44" w:rsidP="00D94F44">
      <w:pPr>
        <w:rPr>
          <w:rFonts w:ascii="Arial" w:hAnsi="Arial" w:cs="Arial"/>
          <w:sz w:val="56"/>
          <w:szCs w:val="56"/>
        </w:rPr>
      </w:pPr>
    </w:p>
    <w:p w:rsidR="00D94F44" w:rsidRDefault="00D94F44" w:rsidP="00D94F44">
      <w:pPr>
        <w:rPr>
          <w:rFonts w:ascii="Arial" w:hAnsi="Arial" w:cs="Arial"/>
          <w:sz w:val="56"/>
          <w:szCs w:val="56"/>
        </w:rPr>
      </w:pPr>
    </w:p>
    <w:p w:rsidR="00D94F44" w:rsidRDefault="00D94F44" w:rsidP="00D94F44">
      <w:pPr>
        <w:jc w:val="center"/>
        <w:rPr>
          <w:rFonts w:ascii="Arial" w:hAnsi="Arial" w:cs="Arial"/>
        </w:rPr>
      </w:pPr>
      <w:r>
        <w:rPr>
          <w:rFonts w:ascii="Arial" w:hAnsi="Arial" w:cs="Arial"/>
        </w:rPr>
        <w:t>Mathematics Road Trip</w:t>
      </w:r>
    </w:p>
    <w:p w:rsidR="00D94F44" w:rsidRDefault="00D94F44" w:rsidP="00D94F44">
      <w:pPr>
        <w:jc w:val="center"/>
        <w:rPr>
          <w:rFonts w:ascii="Arial" w:hAnsi="Arial" w:cs="Arial"/>
        </w:rPr>
      </w:pPr>
      <w:r>
        <w:rPr>
          <w:rFonts w:ascii="Arial" w:hAnsi="Arial" w:cs="Arial"/>
        </w:rPr>
        <w:t>Preparing for High-Stakes Testing</w:t>
      </w:r>
    </w:p>
    <w:p w:rsidR="00D94F44" w:rsidRDefault="00D94F44" w:rsidP="00D94F44">
      <w:pPr>
        <w:jc w:val="center"/>
        <w:rPr>
          <w:rFonts w:ascii="Arial" w:hAnsi="Arial" w:cs="Arial"/>
        </w:rPr>
      </w:pPr>
    </w:p>
    <w:p w:rsidR="00D94F44" w:rsidRDefault="00D94F44" w:rsidP="00D94F44">
      <w:pPr>
        <w:jc w:val="center"/>
        <w:rPr>
          <w:rFonts w:ascii="Arial" w:hAnsi="Arial" w:cs="Arial"/>
        </w:rPr>
      </w:pPr>
    </w:p>
    <w:p w:rsidR="00D94F44" w:rsidRDefault="00D94F44" w:rsidP="00D94F44">
      <w:pPr>
        <w:rPr>
          <w:rFonts w:ascii="Arial" w:hAnsi="Arial" w:cs="Arial"/>
        </w:rPr>
      </w:pPr>
      <w:r>
        <w:rPr>
          <w:rFonts w:ascii="Arial" w:hAnsi="Arial" w:cs="Arial"/>
        </w:rPr>
        <w:t>As fourth quarter draws near every math teacher asks the same question, “What am I going to do to get these kids ready for the high stakes testing?” Last year that is exactly what happened to the 7</w:t>
      </w:r>
      <w:r w:rsidRPr="00C2547F">
        <w:rPr>
          <w:rFonts w:ascii="Arial" w:hAnsi="Arial" w:cs="Arial"/>
          <w:vertAlign w:val="superscript"/>
        </w:rPr>
        <w:t>th</w:t>
      </w:r>
      <w:r>
        <w:rPr>
          <w:rFonts w:ascii="Arial" w:hAnsi="Arial" w:cs="Arial"/>
        </w:rPr>
        <w:t xml:space="preserve"> grade math teachers at </w:t>
      </w:r>
      <w:smartTag w:uri="urn:schemas-microsoft-com:office:smarttags" w:element="place">
        <w:smartTag w:uri="urn:schemas-microsoft-com:office:smarttags" w:element="PlaceName">
          <w:smartTag w:uri="urn:schemas-microsoft-com:office:smarttags" w:element="PersonName">
            <w:r>
              <w:rPr>
                <w:rFonts w:ascii="Arial" w:hAnsi="Arial" w:cs="Arial"/>
              </w:rPr>
              <w:t>Fran</w:t>
            </w:r>
          </w:smartTag>
          <w:r>
            <w:rPr>
              <w:rFonts w:ascii="Arial" w:hAnsi="Arial" w:cs="Arial"/>
            </w:rPr>
            <w:t>klin</w:t>
          </w:r>
        </w:smartTag>
        <w:r>
          <w:rPr>
            <w:rFonts w:ascii="Arial" w:hAnsi="Arial" w:cs="Arial"/>
          </w:rPr>
          <w:t xml:space="preserve"> </w:t>
        </w:r>
        <w:smartTag w:uri="urn:schemas-microsoft-com:office:smarttags" w:element="PlaceName">
          <w:r>
            <w:rPr>
              <w:rFonts w:ascii="Arial" w:hAnsi="Arial" w:cs="Arial"/>
            </w:rPr>
            <w:t>Middle School</w:t>
          </w:r>
        </w:smartTag>
      </w:smartTag>
      <w:r>
        <w:rPr>
          <w:rFonts w:ascii="Arial" w:hAnsi="Arial" w:cs="Arial"/>
        </w:rPr>
        <w:t xml:space="preserve">. </w:t>
      </w:r>
    </w:p>
    <w:p w:rsidR="00D94F44" w:rsidRDefault="00D94F44" w:rsidP="00D94F44">
      <w:pPr>
        <w:rPr>
          <w:rFonts w:ascii="Arial" w:hAnsi="Arial" w:cs="Arial"/>
        </w:rPr>
      </w:pPr>
    </w:p>
    <w:p w:rsidR="00D94F44" w:rsidRDefault="00D94F44" w:rsidP="00D94F44">
      <w:pPr>
        <w:rPr>
          <w:rFonts w:ascii="Arial" w:hAnsi="Arial" w:cs="Arial"/>
        </w:rPr>
      </w:pPr>
      <w:r>
        <w:rPr>
          <w:rFonts w:ascii="Arial" w:hAnsi="Arial" w:cs="Arial"/>
        </w:rPr>
        <w:t>Our 8</w:t>
      </w:r>
      <w:r w:rsidRPr="00C2547F">
        <w:rPr>
          <w:rFonts w:ascii="Arial" w:hAnsi="Arial" w:cs="Arial"/>
          <w:vertAlign w:val="superscript"/>
        </w:rPr>
        <w:t>th</w:t>
      </w:r>
      <w:r>
        <w:rPr>
          <w:rFonts w:ascii="Arial" w:hAnsi="Arial" w:cs="Arial"/>
        </w:rPr>
        <w:t xml:space="preserve"> grade colleagues used a theme-based program to prepare Math 8 for their final test. They went on a cruise and were very successful. We loved the idea, but couldn’t use the same theme, so we brainstormed and came up with the idea for a Road Trip. We would travel across the country in an RV and visit roadside oddities. One of our rationales was that this would put all students on an even playing field. Unlike Disney World, which has been visited by many, but not all of the students, </w:t>
      </w:r>
      <w:smartTag w:uri="urn:schemas-microsoft-com:office:smarttags" w:element="PersonName">
        <w:r>
          <w:rPr>
            <w:rFonts w:ascii="Arial" w:hAnsi="Arial" w:cs="Arial"/>
          </w:rPr>
          <w:t>mo</w:t>
        </w:r>
      </w:smartTag>
      <w:r>
        <w:rPr>
          <w:rFonts w:ascii="Arial" w:hAnsi="Arial" w:cs="Arial"/>
        </w:rPr>
        <w:t xml:space="preserve">st students had never seen the places where we were going.  </w:t>
      </w:r>
    </w:p>
    <w:p w:rsidR="00D94F44" w:rsidRDefault="00D94F44" w:rsidP="00D94F44">
      <w:pPr>
        <w:rPr>
          <w:rFonts w:ascii="Arial" w:hAnsi="Arial" w:cs="Arial"/>
        </w:rPr>
      </w:pPr>
    </w:p>
    <w:p w:rsidR="00D94F44" w:rsidRDefault="00D94F44" w:rsidP="00D94F44">
      <w:pPr>
        <w:rPr>
          <w:rFonts w:ascii="Arial" w:hAnsi="Arial" w:cs="Arial"/>
        </w:rPr>
      </w:pPr>
      <w:r>
        <w:rPr>
          <w:rFonts w:ascii="Arial" w:hAnsi="Arial" w:cs="Arial"/>
        </w:rPr>
        <w:t xml:space="preserve">We organized our trip around the five strands of the Virginia Standard of Learning blueprint and focused on each strand for about three days. Each day the students entered the classroom to the song “On the Road Again”, by Willie Nelson as our Road Trip power point told of our day’s destination.  The slide told the story of our location and posed one or two question for a warm up. After reviewing the warm up, we used a game to check homework. Each night the homework was to do several problems from released end-of-year tests. In the course of three weeks, the students practiced three entire tests. After the homework, we had a quick lesson and then the students practiced a particular skill with their team, so that </w:t>
      </w:r>
      <w:smartTag w:uri="urn:schemas-microsoft-com:office:smarttags" w:element="PersonName">
        <w:r>
          <w:rPr>
            <w:rFonts w:ascii="Arial" w:hAnsi="Arial" w:cs="Arial"/>
          </w:rPr>
          <w:t>mo</w:t>
        </w:r>
      </w:smartTag>
      <w:r>
        <w:rPr>
          <w:rFonts w:ascii="Arial" w:hAnsi="Arial" w:cs="Arial"/>
        </w:rPr>
        <w:t xml:space="preserve">st of the class time was used to practice.  </w:t>
      </w:r>
    </w:p>
    <w:p w:rsidR="00D94F44" w:rsidRDefault="00D94F44" w:rsidP="00D94F44">
      <w:pPr>
        <w:rPr>
          <w:rFonts w:ascii="Arial" w:hAnsi="Arial" w:cs="Arial"/>
        </w:rPr>
      </w:pPr>
    </w:p>
    <w:p w:rsidR="00D94F44" w:rsidRDefault="00D94F44" w:rsidP="00D94F44">
      <w:pPr>
        <w:rPr>
          <w:rFonts w:ascii="Arial" w:hAnsi="Arial" w:cs="Arial"/>
        </w:rPr>
      </w:pPr>
      <w:r>
        <w:rPr>
          <w:rFonts w:ascii="Arial" w:hAnsi="Arial" w:cs="Arial"/>
        </w:rPr>
        <w:t xml:space="preserve">To make the students accountable, we gave them each a “driver’s license”. Each completed homework assignment earned them a stamp. We gave three quizzes during the Road Trip, one each week. The students had to earn a 75% or better to receive another stamp on their driver’s license. </w:t>
      </w:r>
      <w:proofErr w:type="spellStart"/>
      <w:r>
        <w:rPr>
          <w:rFonts w:ascii="Arial" w:hAnsi="Arial" w:cs="Arial"/>
        </w:rPr>
        <w:t>An</w:t>
      </w:r>
      <w:proofErr w:type="spellEnd"/>
      <w:r>
        <w:rPr>
          <w:rFonts w:ascii="Arial" w:hAnsi="Arial" w:cs="Arial"/>
        </w:rPr>
        <w:t xml:space="preserve"> after school session was offered to those earning below 75%. A completed driver’s license was the student’s admission ticket to a party after the Standards of Learning test at the end of the year.</w:t>
      </w:r>
    </w:p>
    <w:p w:rsidR="00D94F44" w:rsidRDefault="00D94F44" w:rsidP="00D94F44">
      <w:pPr>
        <w:rPr>
          <w:rFonts w:ascii="Arial" w:hAnsi="Arial" w:cs="Arial"/>
        </w:rPr>
      </w:pPr>
    </w:p>
    <w:p w:rsidR="00D94F44" w:rsidRDefault="00D94F44" w:rsidP="00D94F44">
      <w:pPr>
        <w:rPr>
          <w:rFonts w:ascii="Arial" w:hAnsi="Arial" w:cs="Arial"/>
        </w:rPr>
      </w:pPr>
      <w:r>
        <w:rPr>
          <w:rFonts w:ascii="Arial" w:hAnsi="Arial" w:cs="Arial"/>
        </w:rPr>
        <w:t xml:space="preserve">The students were also given a “suitcase”. This was a folder with each destination and workspace for them to work the problems of the day. Each child also received a </w:t>
      </w:r>
      <w:r w:rsidRPr="00B07A9A">
        <w:rPr>
          <w:rFonts w:ascii="Arial" w:hAnsi="Arial" w:cs="Arial"/>
          <w:u w:val="single"/>
        </w:rPr>
        <w:t>Measuring Up</w:t>
      </w:r>
      <w:r>
        <w:rPr>
          <w:rFonts w:ascii="Arial" w:hAnsi="Arial" w:cs="Arial"/>
        </w:rPr>
        <w:t xml:space="preserve"> book. It was from this book that we assigned our daily problems.</w:t>
      </w:r>
    </w:p>
    <w:p w:rsidR="00D94F44" w:rsidRDefault="00D94F44" w:rsidP="00D94F44">
      <w:pPr>
        <w:rPr>
          <w:rFonts w:ascii="Arial" w:hAnsi="Arial" w:cs="Arial"/>
        </w:rPr>
      </w:pPr>
    </w:p>
    <w:p w:rsidR="00D94F44" w:rsidRDefault="00D94F44" w:rsidP="00D94F44">
      <w:pPr>
        <w:rPr>
          <w:rFonts w:ascii="Arial" w:hAnsi="Arial" w:cs="Arial"/>
        </w:rPr>
      </w:pPr>
      <w:r>
        <w:rPr>
          <w:rFonts w:ascii="Arial" w:hAnsi="Arial" w:cs="Arial"/>
        </w:rPr>
        <w:t>This review did involve some preparation time, just like any good lesson plan, but once the trip was in place, each day was another adventure for the students and teacher! Try a road trip, or cruise, or another theme to prepare your students for their very important high-stakes tests.</w:t>
      </w:r>
    </w:p>
    <w:p w:rsidR="00D94F44" w:rsidRDefault="00D94F44" w:rsidP="00D94F44">
      <w:pPr>
        <w:rPr>
          <w:rFonts w:ascii="Arial" w:hAnsi="Arial" w:cs="Arial"/>
        </w:rPr>
      </w:pPr>
    </w:p>
    <w:p w:rsidR="00D94F44" w:rsidRDefault="00D94F44" w:rsidP="00D94F44">
      <w:pPr>
        <w:tabs>
          <w:tab w:val="left" w:pos="5040"/>
        </w:tabs>
        <w:rPr>
          <w:rFonts w:ascii="Arial" w:hAnsi="Arial" w:cs="Arial"/>
        </w:rPr>
      </w:pPr>
      <w:r>
        <w:rPr>
          <w:rFonts w:ascii="Arial" w:hAnsi="Arial" w:cs="Arial"/>
        </w:rPr>
        <w:tab/>
        <w:t>Linda Hall Gillen</w:t>
      </w:r>
    </w:p>
    <w:p w:rsidR="00D94F44" w:rsidRDefault="00D94F44" w:rsidP="00D94F44">
      <w:pPr>
        <w:tabs>
          <w:tab w:val="left" w:pos="5040"/>
        </w:tabs>
        <w:rPr>
          <w:rFonts w:ascii="Arial" w:hAnsi="Arial" w:cs="Arial"/>
        </w:rPr>
      </w:pPr>
      <w:r>
        <w:rPr>
          <w:rFonts w:ascii="Arial" w:hAnsi="Arial" w:cs="Arial"/>
        </w:rPr>
        <w:tab/>
      </w:r>
      <w:smartTag w:uri="urn:schemas-microsoft-com:office:smarttags" w:element="place">
        <w:smartTag w:uri="urn:schemas-microsoft-com:office:smarttags" w:element="PlaceName">
          <w:r>
            <w:rPr>
              <w:rFonts w:ascii="Arial" w:hAnsi="Arial" w:cs="Arial"/>
            </w:rPr>
            <w:t>Franklin</w:t>
          </w:r>
        </w:smartTag>
        <w:r>
          <w:rPr>
            <w:rFonts w:ascii="Arial" w:hAnsi="Arial" w:cs="Arial"/>
          </w:rPr>
          <w:t xml:space="preserve"> </w:t>
        </w:r>
        <w:smartTag w:uri="urn:schemas-microsoft-com:office:smarttags" w:element="PlaceName">
          <w:r>
            <w:rPr>
              <w:rFonts w:ascii="Arial" w:hAnsi="Arial" w:cs="Arial"/>
            </w:rPr>
            <w:t>Middle School</w:t>
          </w:r>
        </w:smartTag>
      </w:smartTag>
    </w:p>
    <w:p w:rsidR="00D94F44" w:rsidRDefault="00D94F44" w:rsidP="00D94F44">
      <w:pPr>
        <w:tabs>
          <w:tab w:val="left" w:pos="5040"/>
        </w:tabs>
        <w:rPr>
          <w:rFonts w:ascii="Arial" w:hAnsi="Arial" w:cs="Arial"/>
        </w:rPr>
      </w:pPr>
      <w:r>
        <w:rPr>
          <w:rFonts w:ascii="Arial" w:hAnsi="Arial" w:cs="Arial"/>
        </w:rPr>
        <w:tab/>
      </w:r>
      <w:smartTag w:uri="urn:schemas-microsoft-com:office:smarttags" w:element="place">
        <w:smartTag w:uri="urn:schemas-microsoft-com:office:smarttags" w:element="City">
          <w:r>
            <w:rPr>
              <w:rFonts w:ascii="Arial" w:hAnsi="Arial" w:cs="Arial"/>
            </w:rPr>
            <w:t>Chantilly</w:t>
          </w:r>
        </w:smartTag>
        <w:r>
          <w:rPr>
            <w:rFonts w:ascii="Arial" w:hAnsi="Arial" w:cs="Arial"/>
          </w:rPr>
          <w:t xml:space="preserve">, </w:t>
        </w:r>
        <w:smartTag w:uri="urn:schemas-microsoft-com:office:smarttags" w:element="State">
          <w:r>
            <w:rPr>
              <w:rFonts w:ascii="Arial" w:hAnsi="Arial" w:cs="Arial"/>
            </w:rPr>
            <w:t>Virginia</w:t>
          </w:r>
        </w:smartTag>
      </w:smartTag>
    </w:p>
    <w:p w:rsidR="00D94F44" w:rsidRDefault="00D94F44" w:rsidP="00D94F44">
      <w:pPr>
        <w:tabs>
          <w:tab w:val="left" w:pos="5040"/>
        </w:tabs>
        <w:rPr>
          <w:rFonts w:ascii="Arial" w:hAnsi="Arial" w:cs="Arial"/>
        </w:rPr>
      </w:pPr>
      <w:r>
        <w:rPr>
          <w:rFonts w:ascii="Arial" w:hAnsi="Arial" w:cs="Arial"/>
        </w:rPr>
        <w:tab/>
      </w:r>
      <w:hyperlink r:id="rId60" w:history="1">
        <w:r w:rsidRPr="000C1DE2">
          <w:rPr>
            <w:rStyle w:val="Hyperlink"/>
            <w:rFonts w:ascii="Arial" w:hAnsi="Arial" w:cs="Arial"/>
          </w:rPr>
          <w:t>Linda.Gillen@fcps.edu</w:t>
        </w:r>
      </w:hyperlink>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sectPr w:rsidR="00D94F44" w:rsidSect="00693419">
          <w:pgSz w:w="12240" w:h="15840"/>
          <w:pgMar w:top="720" w:right="720" w:bottom="720" w:left="1080" w:header="720" w:footer="720" w:gutter="0"/>
          <w:cols w:space="720"/>
          <w:docGrid w:linePitch="360"/>
        </w:sectPr>
      </w:pPr>
    </w:p>
    <w:p w:rsidR="00D94F44" w:rsidRPr="00C2547F" w:rsidRDefault="00D94F44" w:rsidP="00D94F44">
      <w:pPr>
        <w:tabs>
          <w:tab w:val="left" w:pos="5040"/>
        </w:tabs>
        <w:rPr>
          <w:rFonts w:ascii="Arial" w:hAnsi="Arial" w:cs="Arial"/>
        </w:rPr>
      </w:pPr>
    </w:p>
    <w:p w:rsidR="00D94F44" w:rsidRDefault="00D138C0" w:rsidP="00D94F44">
      <w:pPr>
        <w:rPr>
          <w:color w:val="000000"/>
        </w:rPr>
      </w:pPr>
      <w:r>
        <w:rPr>
          <w:noProof/>
        </w:rPr>
        <w:drawing>
          <wp:anchor distT="0" distB="0" distL="114300" distR="114300" simplePos="0" relativeHeight="251648000" behindDoc="1" locked="0" layoutInCell="1" allowOverlap="1">
            <wp:simplePos x="0" y="0"/>
            <wp:positionH relativeFrom="column">
              <wp:posOffset>7548880</wp:posOffset>
            </wp:positionH>
            <wp:positionV relativeFrom="paragraph">
              <wp:posOffset>46990</wp:posOffset>
            </wp:positionV>
            <wp:extent cx="1457325" cy="936625"/>
            <wp:effectExtent l="19050" t="0" r="9525" b="0"/>
            <wp:wrapNone/>
            <wp:docPr id="297" name="Picture 297" descr="MCj0416004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MCj04160040000[1]"/>
                    <pic:cNvPicPr>
                      <a:picLocks noChangeAspect="1" noChangeArrowheads="1"/>
                    </pic:cNvPicPr>
                  </pic:nvPicPr>
                  <pic:blipFill>
                    <a:blip r:embed="rId61" cstate="print"/>
                    <a:srcRect/>
                    <a:stretch>
                      <a:fillRect/>
                    </a:stretch>
                  </pic:blipFill>
                  <pic:spPr bwMode="auto">
                    <a:xfrm>
                      <a:off x="0" y="0"/>
                      <a:ext cx="1457325" cy="936625"/>
                    </a:xfrm>
                    <a:prstGeom prst="rect">
                      <a:avLst/>
                    </a:prstGeom>
                    <a:noFill/>
                    <a:ln w="9525">
                      <a:noFill/>
                      <a:miter lim="800000"/>
                      <a:headEnd/>
                      <a:tailEnd/>
                    </a:ln>
                  </pic:spPr>
                </pic:pic>
              </a:graphicData>
            </a:graphic>
          </wp:anchor>
        </w:drawing>
      </w:r>
      <w:r>
        <w:rPr>
          <w:noProof/>
        </w:rPr>
        <w:drawing>
          <wp:anchor distT="0" distB="0" distL="114300" distR="114300" simplePos="0" relativeHeight="251646976" behindDoc="1" locked="0" layoutInCell="1" allowOverlap="1">
            <wp:simplePos x="0" y="0"/>
            <wp:positionH relativeFrom="column">
              <wp:posOffset>570230</wp:posOffset>
            </wp:positionH>
            <wp:positionV relativeFrom="paragraph">
              <wp:posOffset>41910</wp:posOffset>
            </wp:positionV>
            <wp:extent cx="1438275" cy="593090"/>
            <wp:effectExtent l="19050" t="0" r="9525" b="0"/>
            <wp:wrapNone/>
            <wp:docPr id="296" name="Picture 296" descr="MCj0416006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MCj04160060000[1]"/>
                    <pic:cNvPicPr>
                      <a:picLocks noChangeAspect="1" noChangeArrowheads="1"/>
                    </pic:cNvPicPr>
                  </pic:nvPicPr>
                  <pic:blipFill>
                    <a:blip r:embed="rId62" cstate="print"/>
                    <a:srcRect/>
                    <a:stretch>
                      <a:fillRect/>
                    </a:stretch>
                  </pic:blipFill>
                  <pic:spPr bwMode="auto">
                    <a:xfrm>
                      <a:off x="0" y="0"/>
                      <a:ext cx="1438275" cy="593090"/>
                    </a:xfrm>
                    <a:prstGeom prst="rect">
                      <a:avLst/>
                    </a:prstGeom>
                    <a:noFill/>
                    <a:ln w="9525">
                      <a:noFill/>
                      <a:miter lim="800000"/>
                      <a:headEnd/>
                      <a:tailEnd/>
                    </a:ln>
                  </pic:spPr>
                </pic:pic>
              </a:graphicData>
            </a:graphic>
          </wp:anchor>
        </w:drawing>
      </w:r>
      <w:r w:rsidR="00D94F44">
        <w:rPr>
          <w:color w:val="000000"/>
        </w:rPr>
        <w:t xml:space="preserve">   </w:t>
      </w:r>
      <w:r w:rsidR="00D94F44">
        <w:rPr>
          <w:color w:val="000000"/>
        </w:rPr>
        <w:tab/>
      </w:r>
      <w:r w:rsidR="00D94F44">
        <w:rPr>
          <w:color w:val="000000"/>
        </w:rPr>
        <w:tab/>
      </w:r>
      <w:r w:rsidR="00D94F44">
        <w:rPr>
          <w:color w:val="000000"/>
        </w:rPr>
        <w:tab/>
      </w:r>
    </w:p>
    <w:p w:rsidR="00D94F44" w:rsidRPr="008A6118" w:rsidRDefault="00D94F44" w:rsidP="00D94F44">
      <w:pPr>
        <w:jc w:val="center"/>
        <w:rPr>
          <w:rFonts w:ascii="Comic Sans MS" w:hAnsi="Comic Sans MS"/>
          <w:b/>
          <w:color w:val="000000"/>
          <w:sz w:val="52"/>
          <w:szCs w:val="52"/>
        </w:rPr>
      </w:pPr>
      <w:r>
        <w:rPr>
          <w:rFonts w:ascii="Comic Sans MS" w:hAnsi="Comic Sans MS"/>
          <w:b/>
          <w:color w:val="000000"/>
          <w:sz w:val="52"/>
          <w:szCs w:val="52"/>
        </w:rPr>
        <w:t xml:space="preserve">   Driver’s License</w:t>
      </w:r>
    </w:p>
    <w:tbl>
      <w:tblPr>
        <w:tblW w:w="13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4"/>
        <w:gridCol w:w="2997"/>
        <w:gridCol w:w="3033"/>
        <w:gridCol w:w="4063"/>
      </w:tblGrid>
      <w:tr w:rsidR="00D94F44" w:rsidRPr="00044B8E" w:rsidTr="00E511C5">
        <w:trPr>
          <w:trHeight w:val="508"/>
        </w:trPr>
        <w:tc>
          <w:tcPr>
            <w:tcW w:w="3364" w:type="dxa"/>
          </w:tcPr>
          <w:p w:rsidR="00D94F44" w:rsidRPr="00044B8E" w:rsidRDefault="00D94F44" w:rsidP="00E511C5">
            <w:pPr>
              <w:rPr>
                <w:rFonts w:ascii="Comic Sans MS" w:hAnsi="Comic Sans MS"/>
                <w:b/>
                <w:color w:val="000000"/>
              </w:rPr>
            </w:pPr>
          </w:p>
          <w:p w:rsidR="00D94F44" w:rsidRPr="00044B8E" w:rsidRDefault="00D94F44" w:rsidP="00E511C5">
            <w:pPr>
              <w:rPr>
                <w:rFonts w:ascii="Comic Sans MS" w:hAnsi="Comic Sans MS"/>
                <w:b/>
                <w:color w:val="000000"/>
              </w:rPr>
            </w:pPr>
            <w:r w:rsidRPr="00044B8E">
              <w:rPr>
                <w:rFonts w:ascii="Comic Sans MS" w:hAnsi="Comic Sans MS"/>
                <w:b/>
                <w:color w:val="000000"/>
              </w:rPr>
              <w:t xml:space="preserve">Week: </w:t>
            </w:r>
          </w:p>
        </w:tc>
        <w:tc>
          <w:tcPr>
            <w:tcW w:w="2997" w:type="dxa"/>
          </w:tcPr>
          <w:p w:rsidR="00D94F44" w:rsidRPr="00044B8E" w:rsidRDefault="00D94F44" w:rsidP="00E511C5">
            <w:pPr>
              <w:rPr>
                <w:rFonts w:ascii="Comic Sans MS" w:hAnsi="Comic Sans MS"/>
                <w:b/>
                <w:color w:val="000000"/>
              </w:rPr>
            </w:pPr>
          </w:p>
          <w:p w:rsidR="00D94F44" w:rsidRPr="00044B8E" w:rsidRDefault="00D94F44" w:rsidP="00E511C5">
            <w:pPr>
              <w:rPr>
                <w:rFonts w:ascii="Comic Sans MS" w:hAnsi="Comic Sans MS"/>
                <w:b/>
                <w:color w:val="000000"/>
              </w:rPr>
            </w:pPr>
            <w:r w:rsidRPr="00044B8E">
              <w:rPr>
                <w:rFonts w:ascii="Comic Sans MS" w:hAnsi="Comic Sans MS"/>
                <w:b/>
                <w:color w:val="000000"/>
              </w:rPr>
              <w:t>Homework Completion</w:t>
            </w:r>
          </w:p>
        </w:tc>
        <w:tc>
          <w:tcPr>
            <w:tcW w:w="3033" w:type="dxa"/>
          </w:tcPr>
          <w:p w:rsidR="00D94F44" w:rsidRPr="00044B8E" w:rsidRDefault="00D94F44" w:rsidP="00E511C5">
            <w:pPr>
              <w:rPr>
                <w:rFonts w:ascii="Comic Sans MS" w:hAnsi="Comic Sans MS"/>
                <w:b/>
                <w:color w:val="000000"/>
              </w:rPr>
            </w:pPr>
          </w:p>
          <w:p w:rsidR="00D94F44" w:rsidRPr="00044B8E" w:rsidRDefault="00D94F44" w:rsidP="00E511C5">
            <w:pPr>
              <w:rPr>
                <w:rFonts w:ascii="Comic Sans MS" w:hAnsi="Comic Sans MS"/>
                <w:b/>
                <w:color w:val="000000"/>
              </w:rPr>
            </w:pPr>
            <w:r w:rsidRPr="00044B8E">
              <w:rPr>
                <w:rFonts w:ascii="Comic Sans MS" w:hAnsi="Comic Sans MS"/>
                <w:b/>
                <w:color w:val="000000"/>
              </w:rPr>
              <w:t>Classwork/Participation</w:t>
            </w:r>
          </w:p>
        </w:tc>
        <w:tc>
          <w:tcPr>
            <w:tcW w:w="4063" w:type="dxa"/>
          </w:tcPr>
          <w:p w:rsidR="00D94F44" w:rsidRPr="00044B8E" w:rsidRDefault="00D94F44" w:rsidP="00E511C5">
            <w:pPr>
              <w:rPr>
                <w:rFonts w:ascii="Comic Sans MS" w:hAnsi="Comic Sans MS"/>
                <w:b/>
                <w:color w:val="000000"/>
              </w:rPr>
            </w:pPr>
          </w:p>
          <w:p w:rsidR="00D94F44" w:rsidRPr="00044B8E" w:rsidRDefault="00D94F44" w:rsidP="00E511C5">
            <w:pPr>
              <w:rPr>
                <w:rFonts w:ascii="Comic Sans MS" w:hAnsi="Comic Sans MS"/>
                <w:b/>
                <w:color w:val="000000"/>
              </w:rPr>
            </w:pPr>
            <w:r w:rsidRPr="00044B8E">
              <w:rPr>
                <w:rFonts w:ascii="Comic Sans MS" w:hAnsi="Comic Sans MS"/>
                <w:b/>
                <w:color w:val="000000"/>
              </w:rPr>
              <w:t>SOL Quiz– 75% pass rate</w:t>
            </w:r>
          </w:p>
        </w:tc>
      </w:tr>
      <w:tr w:rsidR="00D94F44" w:rsidRPr="00044B8E" w:rsidTr="00E511C5">
        <w:trPr>
          <w:trHeight w:val="2436"/>
        </w:trPr>
        <w:tc>
          <w:tcPr>
            <w:tcW w:w="3364" w:type="dxa"/>
          </w:tcPr>
          <w:p w:rsidR="00D94F44" w:rsidRPr="00044B8E" w:rsidRDefault="00D94F44" w:rsidP="00E511C5">
            <w:pPr>
              <w:rPr>
                <w:rFonts w:ascii="Comic Sans MS" w:hAnsi="Comic Sans MS"/>
                <w:b/>
                <w:color w:val="000000"/>
              </w:rPr>
            </w:pPr>
          </w:p>
          <w:p w:rsidR="00D94F44" w:rsidRPr="00044B8E" w:rsidRDefault="00D94F44" w:rsidP="00E511C5">
            <w:pPr>
              <w:rPr>
                <w:rFonts w:ascii="Comic Sans MS" w:hAnsi="Comic Sans MS"/>
                <w:b/>
                <w:color w:val="000000"/>
              </w:rPr>
            </w:pPr>
            <w:r w:rsidRPr="00044B8E">
              <w:rPr>
                <w:rFonts w:ascii="Comic Sans MS" w:hAnsi="Comic Sans MS"/>
                <w:b/>
                <w:color w:val="000000"/>
              </w:rPr>
              <w:t xml:space="preserve">Week One: </w:t>
            </w:r>
          </w:p>
          <w:p w:rsidR="00D94F44" w:rsidRPr="00044B8E" w:rsidRDefault="00D94F44" w:rsidP="00E511C5">
            <w:pPr>
              <w:rPr>
                <w:rFonts w:ascii="Comic Sans MS" w:hAnsi="Comic Sans MS"/>
                <w:b/>
                <w:color w:val="000000"/>
              </w:rPr>
            </w:pPr>
            <w:r w:rsidRPr="00044B8E">
              <w:rPr>
                <w:rFonts w:ascii="Comic Sans MS" w:hAnsi="Comic Sans MS"/>
                <w:b/>
                <w:color w:val="000000"/>
              </w:rPr>
              <w:t>May 12-May 16</w:t>
            </w:r>
          </w:p>
          <w:p w:rsidR="00D94F44" w:rsidRPr="00044B8E" w:rsidRDefault="00D94F44" w:rsidP="00E511C5">
            <w:pPr>
              <w:rPr>
                <w:rFonts w:ascii="Comic Sans MS" w:hAnsi="Comic Sans MS"/>
                <w:b/>
                <w:color w:val="000000"/>
              </w:rPr>
            </w:pPr>
          </w:p>
        </w:tc>
        <w:tc>
          <w:tcPr>
            <w:tcW w:w="2997" w:type="dxa"/>
          </w:tcPr>
          <w:p w:rsidR="00D94F44" w:rsidRPr="00044B8E" w:rsidRDefault="00D94F44" w:rsidP="00E511C5">
            <w:pPr>
              <w:rPr>
                <w:rFonts w:ascii="Comic Sans MS" w:hAnsi="Comic Sans MS"/>
                <w:b/>
                <w:color w:val="000000"/>
              </w:rPr>
            </w:pPr>
          </w:p>
          <w:p w:rsidR="00D94F44" w:rsidRPr="00044B8E" w:rsidRDefault="00D94F44" w:rsidP="00E511C5">
            <w:pPr>
              <w:rPr>
                <w:rFonts w:ascii="Comic Sans MS" w:hAnsi="Comic Sans MS"/>
                <w:b/>
                <w:color w:val="000000"/>
              </w:rPr>
            </w:pPr>
          </w:p>
        </w:tc>
        <w:tc>
          <w:tcPr>
            <w:tcW w:w="3033" w:type="dxa"/>
          </w:tcPr>
          <w:p w:rsidR="00D94F44" w:rsidRPr="00044B8E" w:rsidRDefault="00241D3E" w:rsidP="00E511C5">
            <w:pPr>
              <w:rPr>
                <w:rFonts w:ascii="Comic Sans MS" w:hAnsi="Comic Sans MS"/>
                <w:b/>
                <w:color w:val="000000"/>
              </w:rPr>
            </w:pPr>
            <w:r>
              <w:rPr>
                <w:rFonts w:ascii="Comic Sans MS" w:hAnsi="Comic Sans MS"/>
                <w:b/>
                <w:noProof/>
                <w:color w:val="000000"/>
              </w:rPr>
              <mc:AlternateContent>
                <mc:Choice Requires="wpg">
                  <w:drawing>
                    <wp:anchor distT="0" distB="0" distL="114300" distR="114300" simplePos="0" relativeHeight="251644928" behindDoc="0" locked="0" layoutInCell="1" allowOverlap="1">
                      <wp:simplePos x="0" y="0"/>
                      <wp:positionH relativeFrom="column">
                        <wp:posOffset>1811655</wp:posOffset>
                      </wp:positionH>
                      <wp:positionV relativeFrom="paragraph">
                        <wp:posOffset>2009775</wp:posOffset>
                      </wp:positionV>
                      <wp:extent cx="2981325" cy="295275"/>
                      <wp:effectExtent l="11430" t="0" r="0" b="0"/>
                      <wp:wrapNone/>
                      <wp:docPr id="309" name="Group 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295275"/>
                                <a:chOff x="10515" y="1860"/>
                                <a:chExt cx="4695" cy="465"/>
                              </a:xfrm>
                            </wpg:grpSpPr>
                            <wps:wsp>
                              <wps:cNvPr id="310" name="Text Box 291"/>
                              <wps:cNvSpPr txBox="1">
                                <a:spLocks noChangeArrowheads="1"/>
                              </wps:cNvSpPr>
                              <wps:spPr bwMode="auto">
                                <a:xfrm>
                                  <a:off x="10515" y="1860"/>
                                  <a:ext cx="469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321F" w:rsidRPr="00AA006F" w:rsidRDefault="00DD321F" w:rsidP="00D94F44">
                                    <w:pPr>
                                      <w:rPr>
                                        <w:rFonts w:ascii="Comic Sans MS" w:hAnsi="Comic Sans MS"/>
                                        <w:sz w:val="20"/>
                                        <w:szCs w:val="20"/>
                                      </w:rPr>
                                    </w:pPr>
                                    <w:r>
                                      <w:rPr>
                                        <w:rFonts w:ascii="Comic Sans MS" w:hAnsi="Comic Sans MS"/>
                                        <w:sz w:val="20"/>
                                        <w:szCs w:val="20"/>
                                      </w:rPr>
                                      <w:t xml:space="preserve">  Fraction</w:t>
                                    </w:r>
                                    <w:r>
                                      <w:rPr>
                                        <w:rFonts w:ascii="Comic Sans MS" w:hAnsi="Comic Sans MS"/>
                                        <w:sz w:val="20"/>
                                        <w:szCs w:val="20"/>
                                      </w:rPr>
                                      <w:tab/>
                                      <w:t xml:space="preserve">Percent          </w:t>
                                    </w:r>
                                    <w:r w:rsidRPr="00AA006F">
                                      <w:rPr>
                                        <w:rFonts w:ascii="Comic Sans MS" w:hAnsi="Comic Sans MS"/>
                                        <w:sz w:val="20"/>
                                        <w:szCs w:val="20"/>
                                      </w:rPr>
                                      <w:t>Stamp</w:t>
                                    </w:r>
                                  </w:p>
                                </w:txbxContent>
                              </wps:txbx>
                              <wps:bodyPr rot="0" vert="horz" wrap="square" lIns="91440" tIns="45720" rIns="91440" bIns="45720" anchor="t" anchorCtr="0" upright="1">
                                <a:noAutofit/>
                              </wps:bodyPr>
                            </wps:wsp>
                            <wps:wsp>
                              <wps:cNvPr id="311" name="Line 292"/>
                              <wps:cNvCnPr/>
                              <wps:spPr bwMode="auto">
                                <a:xfrm>
                                  <a:off x="10515" y="2205"/>
                                  <a:ext cx="3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0" o:spid="_x0000_s1161" style="position:absolute;margin-left:142.65pt;margin-top:158.25pt;width:234.75pt;height:23.25pt;z-index:251644928" coordorigin="10515,1860" coordsize="4695,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">
                      <v:shape id="Text Box 291" o:spid="_x0000_s1162" type="#_x0000_t202" style="position:absolute;left:10515;top:1860;width:469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DD321F" w:rsidRPr="00AA006F" w:rsidRDefault="00DD321F" w:rsidP="00D94F44">
                              <w:pPr>
                                <w:rPr>
                                  <w:rFonts w:ascii="Comic Sans MS" w:hAnsi="Comic Sans MS"/>
                                  <w:sz w:val="20"/>
                                  <w:szCs w:val="20"/>
                                </w:rPr>
                              </w:pPr>
                              <w:r>
                                <w:rPr>
                                  <w:rFonts w:ascii="Comic Sans MS" w:hAnsi="Comic Sans MS"/>
                                  <w:sz w:val="20"/>
                                  <w:szCs w:val="20"/>
                                </w:rPr>
                                <w:t xml:space="preserve">  Fraction</w:t>
                              </w:r>
                              <w:r>
                                <w:rPr>
                                  <w:rFonts w:ascii="Comic Sans MS" w:hAnsi="Comic Sans MS"/>
                                  <w:sz w:val="20"/>
                                  <w:szCs w:val="20"/>
                                </w:rPr>
                                <w:tab/>
                                <w:t xml:space="preserve">Percent          </w:t>
                              </w:r>
                              <w:r w:rsidRPr="00AA006F">
                                <w:rPr>
                                  <w:rFonts w:ascii="Comic Sans MS" w:hAnsi="Comic Sans MS"/>
                                  <w:sz w:val="20"/>
                                  <w:szCs w:val="20"/>
                                </w:rPr>
                                <w:t>Stamp</w:t>
                              </w:r>
                            </w:p>
                          </w:txbxContent>
                        </v:textbox>
                      </v:shape>
                      <v:line id="Line 292" o:spid="_x0000_s1163" style="position:absolute;visibility:visible;mso-wrap-style:square" from="10515,2205" to="14490,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group>
                  </w:pict>
                </mc:Fallback>
              </mc:AlternateContent>
            </w:r>
            <w:r>
              <w:rPr>
                <w:rFonts w:ascii="Comic Sans MS" w:hAnsi="Comic Sans MS"/>
                <w:b/>
                <w:noProof/>
                <w:color w:val="000000"/>
              </w:rPr>
              <mc:AlternateContent>
                <mc:Choice Requires="wpg">
                  <w:drawing>
                    <wp:anchor distT="0" distB="0" distL="114300" distR="114300" simplePos="0" relativeHeight="251643904" behindDoc="0" locked="0" layoutInCell="1" allowOverlap="1">
                      <wp:simplePos x="0" y="0"/>
                      <wp:positionH relativeFrom="column">
                        <wp:posOffset>1807845</wp:posOffset>
                      </wp:positionH>
                      <wp:positionV relativeFrom="paragraph">
                        <wp:posOffset>-6350</wp:posOffset>
                      </wp:positionV>
                      <wp:extent cx="2981325" cy="295275"/>
                      <wp:effectExtent l="7620" t="3175" r="1905" b="0"/>
                      <wp:wrapNone/>
                      <wp:docPr id="306"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295275"/>
                                <a:chOff x="10515" y="1860"/>
                                <a:chExt cx="4695" cy="465"/>
                              </a:xfrm>
                            </wpg:grpSpPr>
                            <wps:wsp>
                              <wps:cNvPr id="307" name="Text Box 288"/>
                              <wps:cNvSpPr txBox="1">
                                <a:spLocks noChangeArrowheads="1"/>
                              </wps:cNvSpPr>
                              <wps:spPr bwMode="auto">
                                <a:xfrm>
                                  <a:off x="10515" y="1860"/>
                                  <a:ext cx="469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321F" w:rsidRPr="00AA006F" w:rsidRDefault="00DD321F" w:rsidP="00D94F44">
                                    <w:pPr>
                                      <w:rPr>
                                        <w:rFonts w:ascii="Comic Sans MS" w:hAnsi="Comic Sans MS"/>
                                        <w:sz w:val="20"/>
                                        <w:szCs w:val="20"/>
                                      </w:rPr>
                                    </w:pPr>
                                    <w:r>
                                      <w:rPr>
                                        <w:rFonts w:ascii="Comic Sans MS" w:hAnsi="Comic Sans MS"/>
                                        <w:sz w:val="20"/>
                                        <w:szCs w:val="20"/>
                                      </w:rPr>
                                      <w:t xml:space="preserve">  Fraction</w:t>
                                    </w:r>
                                    <w:r>
                                      <w:rPr>
                                        <w:rFonts w:ascii="Comic Sans MS" w:hAnsi="Comic Sans MS"/>
                                        <w:sz w:val="20"/>
                                        <w:szCs w:val="20"/>
                                      </w:rPr>
                                      <w:tab/>
                                      <w:t xml:space="preserve">Percent          </w:t>
                                    </w:r>
                                    <w:r w:rsidRPr="00AA006F">
                                      <w:rPr>
                                        <w:rFonts w:ascii="Comic Sans MS" w:hAnsi="Comic Sans MS"/>
                                        <w:sz w:val="20"/>
                                        <w:szCs w:val="20"/>
                                      </w:rPr>
                                      <w:t>Stamp</w:t>
                                    </w:r>
                                  </w:p>
                                </w:txbxContent>
                              </wps:txbx>
                              <wps:bodyPr rot="0" vert="horz" wrap="square" lIns="91440" tIns="45720" rIns="91440" bIns="45720" anchor="t" anchorCtr="0" upright="1">
                                <a:noAutofit/>
                              </wps:bodyPr>
                            </wps:wsp>
                            <wps:wsp>
                              <wps:cNvPr id="308" name="Line 289"/>
                              <wps:cNvCnPr/>
                              <wps:spPr bwMode="auto">
                                <a:xfrm>
                                  <a:off x="10515" y="2205"/>
                                  <a:ext cx="3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7" o:spid="_x0000_s1164" style="position:absolute;margin-left:142.35pt;margin-top:-.5pt;width:234.75pt;height:23.25pt;z-index:251643904" coordorigin="10515,1860" coordsize="4695,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">
                      <v:shape id="Text Box 288" o:spid="_x0000_s1165" type="#_x0000_t202" style="position:absolute;left:10515;top:1860;width:469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DD321F" w:rsidRPr="00AA006F" w:rsidRDefault="00DD321F" w:rsidP="00D94F44">
                              <w:pPr>
                                <w:rPr>
                                  <w:rFonts w:ascii="Comic Sans MS" w:hAnsi="Comic Sans MS"/>
                                  <w:sz w:val="20"/>
                                  <w:szCs w:val="20"/>
                                </w:rPr>
                              </w:pPr>
                              <w:r>
                                <w:rPr>
                                  <w:rFonts w:ascii="Comic Sans MS" w:hAnsi="Comic Sans MS"/>
                                  <w:sz w:val="20"/>
                                  <w:szCs w:val="20"/>
                                </w:rPr>
                                <w:t xml:space="preserve">  Fraction</w:t>
                              </w:r>
                              <w:r>
                                <w:rPr>
                                  <w:rFonts w:ascii="Comic Sans MS" w:hAnsi="Comic Sans MS"/>
                                  <w:sz w:val="20"/>
                                  <w:szCs w:val="20"/>
                                </w:rPr>
                                <w:tab/>
                                <w:t xml:space="preserve">Percent          </w:t>
                              </w:r>
                              <w:r w:rsidRPr="00AA006F">
                                <w:rPr>
                                  <w:rFonts w:ascii="Comic Sans MS" w:hAnsi="Comic Sans MS"/>
                                  <w:sz w:val="20"/>
                                  <w:szCs w:val="20"/>
                                </w:rPr>
                                <w:t>Stamp</w:t>
                              </w:r>
                            </w:p>
                          </w:txbxContent>
                        </v:textbox>
                      </v:shape>
                      <v:line id="Line 289" o:spid="_x0000_s1166" style="position:absolute;visibility:visible;mso-wrap-style:square" from="10515,2205" to="14490,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group>
                  </w:pict>
                </mc:Fallback>
              </mc:AlternateContent>
            </w:r>
          </w:p>
        </w:tc>
        <w:tc>
          <w:tcPr>
            <w:tcW w:w="4063" w:type="dxa"/>
          </w:tcPr>
          <w:p w:rsidR="00D94F44" w:rsidRPr="00044B8E" w:rsidRDefault="00241D3E" w:rsidP="00E511C5">
            <w:pPr>
              <w:rPr>
                <w:rFonts w:ascii="Comic Sans MS" w:hAnsi="Comic Sans MS"/>
                <w:b/>
                <w:color w:val="000000"/>
              </w:rPr>
            </w:pPr>
            <w:r>
              <w:rPr>
                <w:rFonts w:ascii="Comic Sans MS" w:hAnsi="Comic Sans MS"/>
                <w:b/>
                <w:noProof/>
                <w:color w:val="000000"/>
              </w:rPr>
              <mc:AlternateContent>
                <mc:Choice Requires="wps">
                  <w:drawing>
                    <wp:anchor distT="0" distB="0" distL="114300" distR="114300" simplePos="0" relativeHeight="251642880" behindDoc="0" locked="0" layoutInCell="1" allowOverlap="1">
                      <wp:simplePos x="0" y="0"/>
                      <wp:positionH relativeFrom="column">
                        <wp:posOffset>1464310</wp:posOffset>
                      </wp:positionH>
                      <wp:positionV relativeFrom="paragraph">
                        <wp:posOffset>62865</wp:posOffset>
                      </wp:positionV>
                      <wp:extent cx="25400" cy="4572000"/>
                      <wp:effectExtent l="6985" t="5715" r="5715" b="13335"/>
                      <wp:wrapNone/>
                      <wp:docPr id="305" name="Lin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0" cy="457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6"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3pt,4.95pt" to="117.3pt,3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32dGwIAADA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"/>
                  </w:pict>
                </mc:Fallback>
              </mc:AlternateContent>
            </w:r>
            <w:r>
              <w:rPr>
                <w:rFonts w:ascii="Comic Sans MS" w:hAnsi="Comic Sans MS"/>
                <w:b/>
                <w:noProof/>
                <w:color w:val="000000"/>
              </w:rPr>
              <mc:AlternateContent>
                <mc:Choice Requires="wps">
                  <w:drawing>
                    <wp:anchor distT="0" distB="0" distL="114300" distR="114300" simplePos="0" relativeHeight="251641856" behindDoc="0" locked="0" layoutInCell="1" allowOverlap="1">
                      <wp:simplePos x="0" y="0"/>
                      <wp:positionH relativeFrom="column">
                        <wp:posOffset>778510</wp:posOffset>
                      </wp:positionH>
                      <wp:positionV relativeFrom="paragraph">
                        <wp:posOffset>-4445</wp:posOffset>
                      </wp:positionV>
                      <wp:extent cx="3810" cy="4639310"/>
                      <wp:effectExtent l="6985" t="5080" r="8255" b="13335"/>
                      <wp:wrapNone/>
                      <wp:docPr id="304"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 cy="4639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flip:x;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pt,-.35pt" to="61.6pt,3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"/>
                  </w:pict>
                </mc:Fallback>
              </mc:AlternateContent>
            </w:r>
          </w:p>
        </w:tc>
      </w:tr>
      <w:tr w:rsidR="00D94F44" w:rsidRPr="00044B8E" w:rsidTr="00E511C5">
        <w:trPr>
          <w:trHeight w:val="2436"/>
        </w:trPr>
        <w:tc>
          <w:tcPr>
            <w:tcW w:w="3364" w:type="dxa"/>
          </w:tcPr>
          <w:p w:rsidR="00D94F44" w:rsidRPr="00044B8E" w:rsidRDefault="00D94F44" w:rsidP="00E511C5">
            <w:pPr>
              <w:rPr>
                <w:rFonts w:ascii="Comic Sans MS" w:hAnsi="Comic Sans MS"/>
                <w:b/>
                <w:color w:val="000000"/>
              </w:rPr>
            </w:pPr>
          </w:p>
          <w:p w:rsidR="00D94F44" w:rsidRPr="00044B8E" w:rsidRDefault="00D94F44" w:rsidP="00E511C5">
            <w:pPr>
              <w:rPr>
                <w:rFonts w:ascii="Comic Sans MS" w:hAnsi="Comic Sans MS"/>
                <w:b/>
                <w:color w:val="000000"/>
              </w:rPr>
            </w:pPr>
            <w:r w:rsidRPr="00044B8E">
              <w:rPr>
                <w:rFonts w:ascii="Comic Sans MS" w:hAnsi="Comic Sans MS"/>
                <w:b/>
                <w:color w:val="000000"/>
              </w:rPr>
              <w:t xml:space="preserve">Week Two: </w:t>
            </w:r>
          </w:p>
          <w:p w:rsidR="00D94F44" w:rsidRPr="00044B8E" w:rsidRDefault="00D94F44" w:rsidP="00E511C5">
            <w:pPr>
              <w:rPr>
                <w:rFonts w:ascii="Comic Sans MS" w:hAnsi="Comic Sans MS"/>
                <w:b/>
                <w:color w:val="000000"/>
              </w:rPr>
            </w:pPr>
            <w:r w:rsidRPr="00044B8E">
              <w:rPr>
                <w:rFonts w:ascii="Comic Sans MS" w:hAnsi="Comic Sans MS"/>
                <w:b/>
                <w:color w:val="000000"/>
              </w:rPr>
              <w:t>May 19 - 23</w:t>
            </w:r>
          </w:p>
        </w:tc>
        <w:tc>
          <w:tcPr>
            <w:tcW w:w="2997" w:type="dxa"/>
          </w:tcPr>
          <w:p w:rsidR="00D94F44" w:rsidRPr="00044B8E" w:rsidRDefault="00D94F44" w:rsidP="00E511C5">
            <w:pPr>
              <w:rPr>
                <w:rFonts w:ascii="Comic Sans MS" w:hAnsi="Comic Sans MS"/>
                <w:b/>
                <w:color w:val="000000"/>
              </w:rPr>
            </w:pPr>
          </w:p>
        </w:tc>
        <w:tc>
          <w:tcPr>
            <w:tcW w:w="3033" w:type="dxa"/>
          </w:tcPr>
          <w:p w:rsidR="00D94F44" w:rsidRPr="00044B8E" w:rsidRDefault="00D94F44" w:rsidP="00E511C5">
            <w:pPr>
              <w:rPr>
                <w:rFonts w:ascii="Comic Sans MS" w:hAnsi="Comic Sans MS"/>
                <w:b/>
                <w:color w:val="000000"/>
              </w:rPr>
            </w:pPr>
          </w:p>
        </w:tc>
        <w:tc>
          <w:tcPr>
            <w:tcW w:w="4063" w:type="dxa"/>
          </w:tcPr>
          <w:p w:rsidR="00D94F44" w:rsidRPr="00044B8E" w:rsidRDefault="00D94F44" w:rsidP="00E511C5">
            <w:pPr>
              <w:rPr>
                <w:rFonts w:ascii="Comic Sans MS" w:hAnsi="Comic Sans MS"/>
                <w:b/>
                <w:color w:val="000000"/>
              </w:rPr>
            </w:pPr>
          </w:p>
        </w:tc>
      </w:tr>
      <w:tr w:rsidR="00D94F44" w:rsidRPr="00044B8E" w:rsidTr="00E511C5">
        <w:trPr>
          <w:trHeight w:val="2436"/>
        </w:trPr>
        <w:tc>
          <w:tcPr>
            <w:tcW w:w="3364" w:type="dxa"/>
          </w:tcPr>
          <w:p w:rsidR="00D94F44" w:rsidRPr="00044B8E" w:rsidRDefault="00D94F44" w:rsidP="00E511C5">
            <w:pPr>
              <w:rPr>
                <w:rFonts w:ascii="Comic Sans MS" w:hAnsi="Comic Sans MS"/>
                <w:b/>
                <w:color w:val="000000"/>
              </w:rPr>
            </w:pPr>
          </w:p>
          <w:p w:rsidR="00D94F44" w:rsidRPr="00044B8E" w:rsidRDefault="00D94F44" w:rsidP="00E511C5">
            <w:pPr>
              <w:rPr>
                <w:rFonts w:ascii="Comic Sans MS" w:hAnsi="Comic Sans MS"/>
                <w:b/>
                <w:color w:val="000000"/>
              </w:rPr>
            </w:pPr>
            <w:r w:rsidRPr="00044B8E">
              <w:rPr>
                <w:rFonts w:ascii="Comic Sans MS" w:hAnsi="Comic Sans MS"/>
                <w:b/>
                <w:color w:val="000000"/>
              </w:rPr>
              <w:t xml:space="preserve">Week Three: </w:t>
            </w:r>
          </w:p>
          <w:p w:rsidR="00D94F44" w:rsidRPr="00044B8E" w:rsidRDefault="00D94F44" w:rsidP="00E511C5">
            <w:pPr>
              <w:rPr>
                <w:rFonts w:ascii="Comic Sans MS" w:hAnsi="Comic Sans MS"/>
                <w:b/>
                <w:color w:val="000000"/>
              </w:rPr>
            </w:pPr>
            <w:r w:rsidRPr="00044B8E">
              <w:rPr>
                <w:rFonts w:ascii="Comic Sans MS" w:hAnsi="Comic Sans MS"/>
                <w:b/>
                <w:color w:val="000000"/>
              </w:rPr>
              <w:t>May 27 - 30</w:t>
            </w:r>
          </w:p>
          <w:p w:rsidR="00D94F44" w:rsidRPr="00044B8E" w:rsidRDefault="00D94F44" w:rsidP="00E511C5">
            <w:pPr>
              <w:rPr>
                <w:rFonts w:ascii="Comic Sans MS" w:hAnsi="Comic Sans MS"/>
                <w:b/>
                <w:color w:val="000000"/>
              </w:rPr>
            </w:pPr>
          </w:p>
        </w:tc>
        <w:tc>
          <w:tcPr>
            <w:tcW w:w="2997" w:type="dxa"/>
          </w:tcPr>
          <w:p w:rsidR="00D94F44" w:rsidRPr="00044B8E" w:rsidRDefault="00D94F44" w:rsidP="00E511C5">
            <w:pPr>
              <w:rPr>
                <w:rFonts w:ascii="Comic Sans MS" w:hAnsi="Comic Sans MS"/>
                <w:b/>
                <w:color w:val="000000"/>
              </w:rPr>
            </w:pPr>
          </w:p>
        </w:tc>
        <w:tc>
          <w:tcPr>
            <w:tcW w:w="3033" w:type="dxa"/>
          </w:tcPr>
          <w:p w:rsidR="00D94F44" w:rsidRPr="00044B8E" w:rsidRDefault="00D94F44" w:rsidP="00E511C5">
            <w:pPr>
              <w:rPr>
                <w:rFonts w:ascii="Comic Sans MS" w:hAnsi="Comic Sans MS"/>
                <w:b/>
                <w:color w:val="000000"/>
              </w:rPr>
            </w:pPr>
          </w:p>
        </w:tc>
        <w:tc>
          <w:tcPr>
            <w:tcW w:w="4063" w:type="dxa"/>
          </w:tcPr>
          <w:p w:rsidR="00D94F44" w:rsidRPr="00044B8E" w:rsidRDefault="00241D3E" w:rsidP="00E511C5">
            <w:pPr>
              <w:rPr>
                <w:rFonts w:ascii="Comic Sans MS" w:hAnsi="Comic Sans MS"/>
                <w:b/>
                <w:color w:val="000000"/>
              </w:rPr>
            </w:pPr>
            <w:r>
              <w:rPr>
                <w:rFonts w:ascii="Comic Sans MS" w:hAnsi="Comic Sans MS"/>
                <w:b/>
                <w:noProof/>
                <w:color w:val="000000"/>
              </w:rPr>
              <mc:AlternateContent>
                <mc:Choice Requires="wpg">
                  <w:drawing>
                    <wp:anchor distT="0" distB="0" distL="114300" distR="114300" simplePos="0" relativeHeight="251645952" behindDoc="0" locked="0" layoutInCell="1" allowOverlap="1">
                      <wp:simplePos x="0" y="0"/>
                      <wp:positionH relativeFrom="column">
                        <wp:posOffset>-69215</wp:posOffset>
                      </wp:positionH>
                      <wp:positionV relativeFrom="paragraph">
                        <wp:posOffset>-8255</wp:posOffset>
                      </wp:positionV>
                      <wp:extent cx="2981325" cy="295275"/>
                      <wp:effectExtent l="6985" t="1270" r="2540" b="0"/>
                      <wp:wrapNone/>
                      <wp:docPr id="301"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295275"/>
                                <a:chOff x="10515" y="1860"/>
                                <a:chExt cx="4695" cy="465"/>
                              </a:xfrm>
                            </wpg:grpSpPr>
                            <wps:wsp>
                              <wps:cNvPr id="302" name="Text Box 294"/>
                              <wps:cNvSpPr txBox="1">
                                <a:spLocks noChangeArrowheads="1"/>
                              </wps:cNvSpPr>
                              <wps:spPr bwMode="auto">
                                <a:xfrm>
                                  <a:off x="10515" y="1860"/>
                                  <a:ext cx="469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321F" w:rsidRPr="00AA006F" w:rsidRDefault="00DD321F" w:rsidP="00D94F44">
                                    <w:pPr>
                                      <w:rPr>
                                        <w:rFonts w:ascii="Comic Sans MS" w:hAnsi="Comic Sans MS"/>
                                        <w:sz w:val="20"/>
                                        <w:szCs w:val="20"/>
                                      </w:rPr>
                                    </w:pPr>
                                    <w:r>
                                      <w:rPr>
                                        <w:rFonts w:ascii="Comic Sans MS" w:hAnsi="Comic Sans MS"/>
                                        <w:sz w:val="20"/>
                                        <w:szCs w:val="20"/>
                                      </w:rPr>
                                      <w:t xml:space="preserve">  Fraction</w:t>
                                    </w:r>
                                    <w:r>
                                      <w:rPr>
                                        <w:rFonts w:ascii="Comic Sans MS" w:hAnsi="Comic Sans MS"/>
                                        <w:sz w:val="20"/>
                                        <w:szCs w:val="20"/>
                                      </w:rPr>
                                      <w:tab/>
                                      <w:t xml:space="preserve">Percent          </w:t>
                                    </w:r>
                                    <w:r w:rsidRPr="00AA006F">
                                      <w:rPr>
                                        <w:rFonts w:ascii="Comic Sans MS" w:hAnsi="Comic Sans MS"/>
                                        <w:sz w:val="20"/>
                                        <w:szCs w:val="20"/>
                                      </w:rPr>
                                      <w:t>Stamp</w:t>
                                    </w:r>
                                  </w:p>
                                </w:txbxContent>
                              </wps:txbx>
                              <wps:bodyPr rot="0" vert="horz" wrap="square" lIns="91440" tIns="45720" rIns="91440" bIns="45720" anchor="t" anchorCtr="0" upright="1">
                                <a:noAutofit/>
                              </wps:bodyPr>
                            </wps:wsp>
                            <wps:wsp>
                              <wps:cNvPr id="303" name="Line 295"/>
                              <wps:cNvCnPr/>
                              <wps:spPr bwMode="auto">
                                <a:xfrm>
                                  <a:off x="10515" y="2205"/>
                                  <a:ext cx="3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3" o:spid="_x0000_s1167" style="position:absolute;margin-left:-5.45pt;margin-top:-.65pt;width:234.75pt;height:23.25pt;z-index:251645952" coordorigin="10515,1860" coordsize="4695,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">
                      <v:shape id="Text Box 294" o:spid="_x0000_s1168" type="#_x0000_t202" style="position:absolute;left:10515;top:1860;width:469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DD321F" w:rsidRPr="00AA006F" w:rsidRDefault="00DD321F" w:rsidP="00D94F44">
                              <w:pPr>
                                <w:rPr>
                                  <w:rFonts w:ascii="Comic Sans MS" w:hAnsi="Comic Sans MS"/>
                                  <w:sz w:val="20"/>
                                  <w:szCs w:val="20"/>
                                </w:rPr>
                              </w:pPr>
                              <w:r>
                                <w:rPr>
                                  <w:rFonts w:ascii="Comic Sans MS" w:hAnsi="Comic Sans MS"/>
                                  <w:sz w:val="20"/>
                                  <w:szCs w:val="20"/>
                                </w:rPr>
                                <w:t xml:space="preserve">  Fraction</w:t>
                              </w:r>
                              <w:r>
                                <w:rPr>
                                  <w:rFonts w:ascii="Comic Sans MS" w:hAnsi="Comic Sans MS"/>
                                  <w:sz w:val="20"/>
                                  <w:szCs w:val="20"/>
                                </w:rPr>
                                <w:tab/>
                                <w:t xml:space="preserve">Percent          </w:t>
                              </w:r>
                              <w:r w:rsidRPr="00AA006F">
                                <w:rPr>
                                  <w:rFonts w:ascii="Comic Sans MS" w:hAnsi="Comic Sans MS"/>
                                  <w:sz w:val="20"/>
                                  <w:szCs w:val="20"/>
                                </w:rPr>
                                <w:t>Stamp</w:t>
                              </w:r>
                            </w:p>
                          </w:txbxContent>
                        </v:textbox>
                      </v:shape>
                      <v:line id="Line 295" o:spid="_x0000_s1169" style="position:absolute;visibility:visible;mso-wrap-style:square" from="10515,2205" to="14490,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group>
                  </w:pict>
                </mc:Fallback>
              </mc:AlternateContent>
            </w:r>
          </w:p>
        </w:tc>
      </w:tr>
    </w:tbl>
    <w:p w:rsidR="00D94F44" w:rsidRDefault="00D94F44" w:rsidP="00D94F44">
      <w:pPr>
        <w:rPr>
          <w:rFonts w:ascii="Comic Sans MS" w:hAnsi="Comic Sans MS"/>
          <w:b/>
          <w:color w:val="000000"/>
        </w:rPr>
      </w:pP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t xml:space="preserve">  </w:t>
      </w: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r>
      <w:r>
        <w:rPr>
          <w:rFonts w:ascii="Comic Sans MS" w:hAnsi="Comic Sans MS"/>
          <w:b/>
          <w:color w:val="000000"/>
        </w:rPr>
        <w:tab/>
        <w:t xml:space="preserve">  Total Trip Points: _______/_______</w:t>
      </w:r>
      <w:r>
        <w:rPr>
          <w:rFonts w:ascii="Comic Sans MS" w:hAnsi="Comic Sans MS"/>
          <w:b/>
          <w:color w:val="000000"/>
        </w:rPr>
        <w:tab/>
      </w:r>
    </w:p>
    <w:p w:rsidR="00D94F44" w:rsidRPr="00A53151" w:rsidRDefault="00241D3E" w:rsidP="00D94F44">
      <w:pPr>
        <w:jc w:val="center"/>
        <w:rPr>
          <w:rFonts w:ascii="Comic Sans MS" w:hAnsi="Comic Sans MS"/>
          <w:color w:val="000000"/>
          <w:sz w:val="80"/>
          <w:szCs w:val="80"/>
        </w:rPr>
      </w:pPr>
      <w:r>
        <w:rPr>
          <w:rFonts w:ascii="Comic Sans MS" w:hAnsi="Comic Sans MS"/>
          <w:noProof/>
        </w:rPr>
        <w:lastRenderedPageBreak/>
        <mc:AlternateContent>
          <mc:Choice Requires="wps">
            <w:drawing>
              <wp:anchor distT="0" distB="0" distL="114300" distR="114300" simplePos="0" relativeHeight="251687936" behindDoc="0" locked="0" layoutInCell="1" allowOverlap="1">
                <wp:simplePos x="0" y="0"/>
                <wp:positionH relativeFrom="column">
                  <wp:posOffset>167640</wp:posOffset>
                </wp:positionH>
                <wp:positionV relativeFrom="paragraph">
                  <wp:posOffset>781050</wp:posOffset>
                </wp:positionV>
                <wp:extent cx="885825" cy="238125"/>
                <wp:effectExtent l="5715" t="9525" r="13335" b="485775"/>
                <wp:wrapNone/>
                <wp:docPr id="300" name="AutoShape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238125"/>
                        </a:xfrm>
                        <a:prstGeom prst="wedgeRectCallout">
                          <a:avLst>
                            <a:gd name="adj1" fmla="val -15088"/>
                            <a:gd name="adj2" fmla="val 242801"/>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Longview</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WA</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336" o:spid="_x0000_s1170" type="#_x0000_t61" style="position:absolute;left:0;text-align:left;margin-left:13.2pt;margin-top:61.5pt;width:69.75pt;height:18.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" adj="7541,63245">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Longview</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WA</w:t>
                          </w:r>
                        </w:smartTag>
                      </w:smartTag>
                    </w:p>
                  </w:txbxContent>
                </v:textbox>
              </v:shape>
            </w:pict>
          </mc:Fallback>
        </mc:AlternateContent>
      </w:r>
      <w:r w:rsidR="00D138C0">
        <w:rPr>
          <w:rFonts w:ascii="Comic Sans MS" w:hAnsi="Comic Sans MS"/>
          <w:noProof/>
        </w:rPr>
        <w:drawing>
          <wp:anchor distT="0" distB="0" distL="114300" distR="114300" simplePos="0" relativeHeight="251649024" behindDoc="1" locked="0" layoutInCell="1" allowOverlap="1">
            <wp:simplePos x="0" y="0"/>
            <wp:positionH relativeFrom="column">
              <wp:posOffset>-161290</wp:posOffset>
            </wp:positionH>
            <wp:positionV relativeFrom="paragraph">
              <wp:posOffset>966470</wp:posOffset>
            </wp:positionV>
            <wp:extent cx="8534400" cy="5463540"/>
            <wp:effectExtent l="19050" t="0" r="0" b="0"/>
            <wp:wrapNone/>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3" cstate="print"/>
                    <a:srcRect/>
                    <a:stretch>
                      <a:fillRect/>
                    </a:stretch>
                  </pic:blipFill>
                  <pic:spPr bwMode="auto">
                    <a:xfrm>
                      <a:off x="0" y="0"/>
                      <a:ext cx="8534400" cy="5463540"/>
                    </a:xfrm>
                    <a:prstGeom prst="rect">
                      <a:avLst/>
                    </a:prstGeom>
                    <a:noFill/>
                    <a:ln w="9525">
                      <a:noFill/>
                      <a:miter lim="800000"/>
                      <a:headEnd/>
                      <a:tailEnd/>
                    </a:ln>
                  </pic:spPr>
                </pic:pic>
              </a:graphicData>
            </a:graphic>
          </wp:anchor>
        </w:drawing>
      </w:r>
      <w:r>
        <w:rPr>
          <w:rFonts w:ascii="Comic Sans MS" w:hAnsi="Comic Sans MS"/>
          <w:noProof/>
        </w:rPr>
        <mc:AlternateContent>
          <mc:Choice Requires="wps">
            <w:drawing>
              <wp:anchor distT="0" distB="0" distL="114300" distR="114300" simplePos="0" relativeHeight="251686912" behindDoc="0" locked="0" layoutInCell="1" allowOverlap="1">
                <wp:simplePos x="0" y="0"/>
                <wp:positionH relativeFrom="column">
                  <wp:posOffset>1234440</wp:posOffset>
                </wp:positionH>
                <wp:positionV relativeFrom="paragraph">
                  <wp:posOffset>1000125</wp:posOffset>
                </wp:positionV>
                <wp:extent cx="657225" cy="238125"/>
                <wp:effectExtent l="5715" t="9525" r="13335" b="323850"/>
                <wp:wrapNone/>
                <wp:docPr id="299" name="AutoShape 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238125"/>
                        </a:xfrm>
                        <a:prstGeom prst="wedgeRectCallout">
                          <a:avLst>
                            <a:gd name="adj1" fmla="val 34736"/>
                            <a:gd name="adj2" fmla="val 174801"/>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Elmo</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MT</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5" o:spid="_x0000_s1171" type="#_x0000_t61" style="position:absolute;left:0;text-align:left;margin-left:97.2pt;margin-top:78.75pt;width:51.75pt;height:18.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" adj="18303,48557">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Elmo</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MT</w:t>
                          </w:r>
                        </w:smartTag>
                      </w:smartTag>
                    </w:p>
                  </w:txbxContent>
                </v:textbox>
              </v:shape>
            </w:pict>
          </mc:Fallback>
        </mc:AlternateContent>
      </w:r>
      <w:r w:rsidR="00D94F44">
        <w:rPr>
          <w:rFonts w:ascii="Comic Sans MS" w:hAnsi="Comic Sans MS"/>
          <w:color w:val="000000"/>
          <w:sz w:val="80"/>
          <w:szCs w:val="80"/>
        </w:rPr>
        <w:t xml:space="preserve">The </w:t>
      </w:r>
      <w:smartTag w:uri="urn:schemas-microsoft-com:office:smarttags" w:element="Street">
        <w:smartTag w:uri="urn:schemas-microsoft-com:office:smarttags" w:element="address">
          <w:r w:rsidR="00D94F44">
            <w:rPr>
              <w:rFonts w:ascii="Comic Sans MS" w:hAnsi="Comic Sans MS"/>
              <w:color w:val="000000"/>
              <w:sz w:val="80"/>
              <w:szCs w:val="80"/>
            </w:rPr>
            <w:t>Mathematics Road</w:t>
          </w:r>
        </w:smartTag>
      </w:smartTag>
      <w:r w:rsidR="00D94F44">
        <w:rPr>
          <w:rFonts w:ascii="Comic Sans MS" w:hAnsi="Comic Sans MS"/>
          <w:color w:val="000000"/>
          <w:sz w:val="80"/>
          <w:szCs w:val="80"/>
        </w:rPr>
        <w:t xml:space="preserve"> Trip </w:t>
      </w:r>
      <w:r w:rsidR="00D94F44" w:rsidRPr="00A53151">
        <w:rPr>
          <w:rFonts w:ascii="Comic Sans MS" w:hAnsi="Comic Sans MS"/>
          <w:color w:val="000000"/>
          <w:sz w:val="80"/>
          <w:szCs w:val="80"/>
        </w:rPr>
        <w:br/>
        <w:t>Map Itinerary</w:t>
      </w:r>
    </w:p>
    <w:p w:rsidR="00D94F44" w:rsidRDefault="00241D3E" w:rsidP="00D94F44">
      <w:pPr>
        <w:rPr>
          <w:color w:val="000000"/>
          <w:sz w:val="80"/>
          <w:szCs w:val="80"/>
        </w:rPr>
      </w:pPr>
      <w:r>
        <w:rPr>
          <w:rFonts w:ascii="Comic Sans MS" w:hAnsi="Comic Sans MS"/>
          <w:noProof/>
        </w:rPr>
        <mc:AlternateContent>
          <mc:Choice Requires="wps">
            <w:drawing>
              <wp:anchor distT="0" distB="0" distL="114300" distR="114300" simplePos="0" relativeHeight="251675648" behindDoc="0" locked="0" layoutInCell="1" allowOverlap="1">
                <wp:simplePos x="0" y="0"/>
                <wp:positionH relativeFrom="column">
                  <wp:posOffset>219710</wp:posOffset>
                </wp:positionH>
                <wp:positionV relativeFrom="paragraph">
                  <wp:posOffset>151765</wp:posOffset>
                </wp:positionV>
                <wp:extent cx="276225" cy="1609725"/>
                <wp:effectExtent l="67310" t="18415" r="18415" b="29210"/>
                <wp:wrapNone/>
                <wp:docPr id="295"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1609725"/>
                        </a:xfrm>
                        <a:prstGeom prst="line">
                          <a:avLst/>
                        </a:prstGeom>
                        <a:noFill/>
                        <a:ln w="19050">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pt,11.95pt" to="39.05pt,1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" strokeweight="1.5pt">
                <v:stroke dashstyle="dash" endarrow="classic"/>
              </v:line>
            </w:pict>
          </mc:Fallback>
        </mc:AlternateContent>
      </w:r>
      <w:r>
        <w:rPr>
          <w:rFonts w:ascii="Comic Sans MS" w:hAnsi="Comic Sans MS"/>
          <w:noProof/>
        </w:rPr>
        <mc:AlternateContent>
          <mc:Choice Requires="wps">
            <w:drawing>
              <wp:anchor distT="0" distB="0" distL="114300" distR="114300" simplePos="0" relativeHeight="251669504" behindDoc="0" locked="0" layoutInCell="1" allowOverlap="1">
                <wp:simplePos x="0" y="0"/>
                <wp:positionH relativeFrom="column">
                  <wp:posOffset>543560</wp:posOffset>
                </wp:positionH>
                <wp:positionV relativeFrom="paragraph">
                  <wp:posOffset>113665</wp:posOffset>
                </wp:positionV>
                <wp:extent cx="1143000" cy="19050"/>
                <wp:effectExtent l="29210" t="66040" r="18415" b="38735"/>
                <wp:wrapNone/>
                <wp:docPr id="294"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0" cy="19050"/>
                        </a:xfrm>
                        <a:prstGeom prst="line">
                          <a:avLst/>
                        </a:prstGeom>
                        <a:noFill/>
                        <a:ln w="19050">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8" o:spid="_x0000_s1026" style="position:absolute;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8pt,8.95pt" to="132.8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" strokeweight="1.5pt">
                <v:stroke dashstyle="dash" endarrow="classic"/>
              </v:line>
            </w:pict>
          </mc:Fallback>
        </mc:AlternateContent>
      </w:r>
      <w:r>
        <w:rPr>
          <w:rFonts w:ascii="Comic Sans MS" w:hAnsi="Comic Sans MS"/>
          <w:noProof/>
        </w:rPr>
        <mc:AlternateContent>
          <mc:Choice Requires="wps">
            <w:drawing>
              <wp:anchor distT="0" distB="0" distL="114300" distR="114300" simplePos="0" relativeHeight="251673600" behindDoc="0" locked="0" layoutInCell="1" allowOverlap="1">
                <wp:simplePos x="0" y="0"/>
                <wp:positionH relativeFrom="column">
                  <wp:posOffset>448310</wp:posOffset>
                </wp:positionH>
                <wp:positionV relativeFrom="paragraph">
                  <wp:posOffset>43815</wp:posOffset>
                </wp:positionV>
                <wp:extent cx="100330" cy="95250"/>
                <wp:effectExtent l="19685" t="24765" r="22860" b="22860"/>
                <wp:wrapNone/>
                <wp:docPr id="293" name="AutoShap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2" o:spid="_x0000_s1026" style="position:absolute;margin-left:35.3pt;margin-top:3.45pt;width:7.9pt;height: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r>
        <w:rPr>
          <w:rFonts w:ascii="Comic Sans MS" w:hAnsi="Comic Sans MS"/>
          <w:noProof/>
        </w:rPr>
        <mc:AlternateContent>
          <mc:Choice Requires="wps">
            <w:drawing>
              <wp:anchor distT="0" distB="0" distL="114300" distR="114300" simplePos="0" relativeHeight="251668480" behindDoc="0" locked="0" layoutInCell="1" allowOverlap="1">
                <wp:simplePos x="0" y="0"/>
                <wp:positionH relativeFrom="column">
                  <wp:posOffset>1715135</wp:posOffset>
                </wp:positionH>
                <wp:positionV relativeFrom="paragraph">
                  <wp:posOffset>189865</wp:posOffset>
                </wp:positionV>
                <wp:extent cx="57150" cy="733425"/>
                <wp:effectExtent l="10160" t="27940" r="66040" b="10160"/>
                <wp:wrapNone/>
                <wp:docPr id="292" name="Lin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 cy="733425"/>
                        </a:xfrm>
                        <a:prstGeom prst="line">
                          <a:avLst/>
                        </a:prstGeom>
                        <a:noFill/>
                        <a:ln w="19050">
                          <a:solidFill>
                            <a:srgbClr val="000000"/>
                          </a:solidFill>
                          <a:prstDash val="dash"/>
                          <a:round/>
                          <a:headEnd type="stealth"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7"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05pt,14.95pt" to="139.55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" strokeweight="1.5pt">
                <v:stroke dashstyle="dash" startarrow="classic"/>
              </v:line>
            </w:pict>
          </mc:Fallback>
        </mc:AlternateContent>
      </w:r>
      <w:r>
        <w:rPr>
          <w:rFonts w:ascii="Comic Sans MS" w:hAnsi="Comic Sans MS"/>
          <w:noProof/>
        </w:rPr>
        <mc:AlternateContent>
          <mc:Choice Requires="wps">
            <w:drawing>
              <wp:anchor distT="0" distB="0" distL="114300" distR="114300" simplePos="0" relativeHeight="251684864" behindDoc="0" locked="0" layoutInCell="1" allowOverlap="1">
                <wp:simplePos x="0" y="0"/>
                <wp:positionH relativeFrom="column">
                  <wp:posOffset>2425065</wp:posOffset>
                </wp:positionH>
                <wp:positionV relativeFrom="paragraph">
                  <wp:posOffset>22225</wp:posOffset>
                </wp:positionV>
                <wp:extent cx="1066800" cy="238125"/>
                <wp:effectExtent l="396240" t="12700" r="13335" b="777875"/>
                <wp:wrapNone/>
                <wp:docPr id="291" name="AutoShape 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238125"/>
                        </a:xfrm>
                        <a:prstGeom prst="wedgeRectCallout">
                          <a:avLst>
                            <a:gd name="adj1" fmla="val -83514"/>
                            <a:gd name="adj2" fmla="val 358801"/>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Jackson Hole</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WY</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3" o:spid="_x0000_s1172" type="#_x0000_t61" style="position:absolute;margin-left:190.95pt;margin-top:1.75pt;width:84pt;height:18.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" adj="-7239,88301">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Jackson Hole</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WY</w:t>
                          </w:r>
                        </w:smartTag>
                      </w:smartTag>
                    </w:p>
                  </w:txbxContent>
                </v:textbox>
              </v:shape>
            </w:pict>
          </mc:Fallback>
        </mc:AlternateContent>
      </w:r>
      <w:r>
        <w:rPr>
          <w:rFonts w:ascii="Comic Sans MS" w:hAnsi="Comic Sans MS"/>
          <w:noProof/>
        </w:rPr>
        <mc:AlternateContent>
          <mc:Choice Requires="wps">
            <w:drawing>
              <wp:anchor distT="0" distB="0" distL="114300" distR="114300" simplePos="0" relativeHeight="251682816" behindDoc="0" locked="0" layoutInCell="1" allowOverlap="1">
                <wp:simplePos x="0" y="0"/>
                <wp:positionH relativeFrom="column">
                  <wp:posOffset>2920365</wp:posOffset>
                </wp:positionH>
                <wp:positionV relativeFrom="paragraph">
                  <wp:posOffset>574675</wp:posOffset>
                </wp:positionV>
                <wp:extent cx="771525" cy="238125"/>
                <wp:effectExtent l="5715" t="12700" r="13335" b="244475"/>
                <wp:wrapNone/>
                <wp:docPr id="290" name="AutoShape 3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38125"/>
                        </a:xfrm>
                        <a:prstGeom prst="wedgeRectCallout">
                          <a:avLst>
                            <a:gd name="adj1" fmla="val -37079"/>
                            <a:gd name="adj2" fmla="val 146801"/>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Custer</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SD</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1" o:spid="_x0000_s1173" type="#_x0000_t61" style="position:absolute;margin-left:229.95pt;margin-top:45.25pt;width:60.75pt;height:18.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" adj="2791,42509">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Custer</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SD</w:t>
                          </w:r>
                        </w:smartTag>
                      </w:smartTag>
                    </w:p>
                  </w:txbxContent>
                </v:textbox>
              </v:shape>
            </w:pict>
          </mc:Fallback>
        </mc:AlternateContent>
      </w:r>
      <w:r>
        <w:rPr>
          <w:rFonts w:ascii="Comic Sans MS" w:hAnsi="Comic Sans MS"/>
          <w:noProof/>
        </w:rPr>
        <mc:AlternateContent>
          <mc:Choice Requires="wps">
            <w:drawing>
              <wp:anchor distT="0" distB="0" distL="114300" distR="114300" simplePos="0" relativeHeight="251672576" behindDoc="0" locked="0" layoutInCell="1" allowOverlap="1">
                <wp:simplePos x="0" y="0"/>
                <wp:positionH relativeFrom="column">
                  <wp:posOffset>1724660</wp:posOffset>
                </wp:positionH>
                <wp:positionV relativeFrom="paragraph">
                  <wp:posOffset>91440</wp:posOffset>
                </wp:positionV>
                <wp:extent cx="100330" cy="95250"/>
                <wp:effectExtent l="19685" t="24765" r="22860" b="22860"/>
                <wp:wrapNone/>
                <wp:docPr id="289" name="AutoShape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1" o:spid="_x0000_s1026" style="position:absolute;margin-left:135.8pt;margin-top:7.2pt;width:7.9pt;height: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p>
    <w:p w:rsidR="00D94F44" w:rsidRDefault="00241D3E" w:rsidP="00D94F44">
      <w:pPr>
        <w:rPr>
          <w:sz w:val="36"/>
          <w:szCs w:val="36"/>
        </w:rPr>
      </w:pPr>
      <w:r>
        <w:rPr>
          <w:rFonts w:ascii="Comic Sans MS" w:hAnsi="Comic Sans MS"/>
          <w:noProof/>
        </w:rPr>
        <mc:AlternateContent>
          <mc:Choice Requires="wps">
            <w:drawing>
              <wp:anchor distT="0" distB="0" distL="114300" distR="114300" simplePos="0" relativeHeight="251683840" behindDoc="0" locked="0" layoutInCell="1" allowOverlap="1">
                <wp:simplePos x="0" y="0"/>
                <wp:positionH relativeFrom="column">
                  <wp:posOffset>3825240</wp:posOffset>
                </wp:positionH>
                <wp:positionV relativeFrom="paragraph">
                  <wp:posOffset>142875</wp:posOffset>
                </wp:positionV>
                <wp:extent cx="904875" cy="238125"/>
                <wp:effectExtent l="5715" t="9525" r="13335" b="466725"/>
                <wp:wrapNone/>
                <wp:docPr id="288" name="AutoShape 3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238125"/>
                        </a:xfrm>
                        <a:prstGeom prst="wedgeRectCallout">
                          <a:avLst>
                            <a:gd name="adj1" fmla="val -33718"/>
                            <a:gd name="adj2" fmla="val 242801"/>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Boys Town</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NE</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2" o:spid="_x0000_s1174" type="#_x0000_t61" style="position:absolute;margin-left:301.2pt;margin-top:11.25pt;width:71.25pt;height:18.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" adj="3517,63245">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Boys Town</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NE</w:t>
                          </w:r>
                        </w:smartTag>
                      </w:smartTag>
                    </w:p>
                  </w:txbxContent>
                </v:textbox>
              </v:shape>
            </w:pict>
          </mc:Fallback>
        </mc:AlternateContent>
      </w:r>
    </w:p>
    <w:p w:rsidR="00D94F44" w:rsidRPr="00AA006F" w:rsidRDefault="00241D3E" w:rsidP="00D94F44">
      <w:pPr>
        <w:rPr>
          <w:rFonts w:ascii="Comic Sans MS" w:hAnsi="Comic Sans MS"/>
          <w:color w:val="000000"/>
        </w:rPr>
      </w:pPr>
      <w:r>
        <w:rPr>
          <w:rFonts w:ascii="Comic Sans MS" w:hAnsi="Comic Sans MS"/>
          <w:noProof/>
        </w:rPr>
        <mc:AlternateContent>
          <mc:Choice Requires="wps">
            <w:drawing>
              <wp:anchor distT="0" distB="0" distL="114300" distR="114300" simplePos="0" relativeHeight="251671552" behindDoc="0" locked="0" layoutInCell="1" allowOverlap="1">
                <wp:simplePos x="0" y="0"/>
                <wp:positionH relativeFrom="column">
                  <wp:posOffset>1753235</wp:posOffset>
                </wp:positionH>
                <wp:positionV relativeFrom="paragraph">
                  <wp:posOffset>180975</wp:posOffset>
                </wp:positionV>
                <wp:extent cx="219075" cy="19050"/>
                <wp:effectExtent l="29210" t="66675" r="18415" b="38100"/>
                <wp:wrapNone/>
                <wp:docPr id="287"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19075" cy="19050"/>
                        </a:xfrm>
                        <a:prstGeom prst="line">
                          <a:avLst/>
                        </a:prstGeom>
                        <a:noFill/>
                        <a:ln w="19050">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0" o:spid="_x0000_s1026" style="position:absolute;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05pt,14.25pt" to="155.3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" strokeweight="1.5pt">
                <v:stroke dashstyle="dash" endarrow="classic"/>
              </v:line>
            </w:pict>
          </mc:Fallback>
        </mc:AlternateContent>
      </w:r>
      <w:r>
        <w:rPr>
          <w:rFonts w:ascii="Comic Sans MS" w:hAnsi="Comic Sans MS"/>
          <w:noProof/>
        </w:rPr>
        <mc:AlternateContent>
          <mc:Choice Requires="wps">
            <w:drawing>
              <wp:anchor distT="0" distB="0" distL="114300" distR="114300" simplePos="0" relativeHeight="251674624" behindDoc="0" locked="0" layoutInCell="1" allowOverlap="1">
                <wp:simplePos x="0" y="0"/>
                <wp:positionH relativeFrom="column">
                  <wp:posOffset>1686560</wp:posOffset>
                </wp:positionH>
                <wp:positionV relativeFrom="paragraph">
                  <wp:posOffset>101600</wp:posOffset>
                </wp:positionV>
                <wp:extent cx="100330" cy="95250"/>
                <wp:effectExtent l="19685" t="25400" r="22860" b="22225"/>
                <wp:wrapNone/>
                <wp:docPr id="286" name="AutoShape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3" o:spid="_x0000_s1026" style="position:absolute;margin-left:132.8pt;margin-top:8pt;width:7.9pt;height: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r>
        <w:rPr>
          <w:rFonts w:ascii="Comic Sans MS" w:hAnsi="Comic Sans MS"/>
          <w:noProof/>
        </w:rPr>
        <mc:AlternateContent>
          <mc:Choice Requires="wps">
            <w:drawing>
              <wp:anchor distT="0" distB="0" distL="114300" distR="114300" simplePos="0" relativeHeight="251656192" behindDoc="0" locked="0" layoutInCell="1" allowOverlap="1">
                <wp:simplePos x="0" y="0"/>
                <wp:positionH relativeFrom="column">
                  <wp:posOffset>1981835</wp:posOffset>
                </wp:positionH>
                <wp:positionV relativeFrom="paragraph">
                  <wp:posOffset>158750</wp:posOffset>
                </wp:positionV>
                <wp:extent cx="100330" cy="95250"/>
                <wp:effectExtent l="19685" t="25400" r="22860" b="22225"/>
                <wp:wrapNone/>
                <wp:docPr id="285" name="AutoShap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5" o:spid="_x0000_s1026" style="position:absolute;margin-left:156.05pt;margin-top:12.5pt;width:7.9pt;height: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r>
        <w:rPr>
          <w:rFonts w:ascii="Comic Sans MS" w:hAnsi="Comic Sans MS"/>
          <w:noProof/>
        </w:rPr>
        <mc:AlternateContent>
          <mc:Choice Requires="wps">
            <w:drawing>
              <wp:anchor distT="0" distB="0" distL="114300" distR="114300" simplePos="0" relativeHeight="251658240" behindDoc="0" locked="0" layoutInCell="1" allowOverlap="1">
                <wp:simplePos x="0" y="0"/>
                <wp:positionH relativeFrom="column">
                  <wp:posOffset>2972435</wp:posOffset>
                </wp:positionH>
                <wp:positionV relativeFrom="paragraph">
                  <wp:posOffset>187325</wp:posOffset>
                </wp:positionV>
                <wp:extent cx="100330" cy="95250"/>
                <wp:effectExtent l="19685" t="25400" r="22860" b="22225"/>
                <wp:wrapNone/>
                <wp:docPr id="282" name="AutoShape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7" o:spid="_x0000_s1026" style="position:absolute;margin-left:234.05pt;margin-top:14.75pt;width:7.9pt;height: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r>
        <w:rPr>
          <w:rFonts w:ascii="Comic Sans MS" w:hAnsi="Comic Sans MS"/>
          <w:noProof/>
        </w:rPr>
        <mc:AlternateContent>
          <mc:Choice Requires="wps">
            <w:drawing>
              <wp:anchor distT="0" distB="0" distL="114300" distR="114300" simplePos="0" relativeHeight="251680768" behindDoc="0" locked="0" layoutInCell="1" allowOverlap="1">
                <wp:simplePos x="0" y="0"/>
                <wp:positionH relativeFrom="column">
                  <wp:posOffset>4587240</wp:posOffset>
                </wp:positionH>
                <wp:positionV relativeFrom="paragraph">
                  <wp:posOffset>156210</wp:posOffset>
                </wp:positionV>
                <wp:extent cx="895350" cy="238125"/>
                <wp:effectExtent l="5715" t="13335" r="13335" b="300990"/>
                <wp:wrapNone/>
                <wp:docPr id="281" name="AutoShape 3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0" cy="238125"/>
                        </a:xfrm>
                        <a:prstGeom prst="wedgeRectCallout">
                          <a:avLst>
                            <a:gd name="adj1" fmla="val -34611"/>
                            <a:gd name="adj2" fmla="val 170801"/>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Burlington</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IA</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9" o:spid="_x0000_s1175" type="#_x0000_t61" style="position:absolute;margin-left:361.2pt;margin-top:12.3pt;width:70.5pt;height:18.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" adj="3324,47693">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Burlington</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IA</w:t>
                          </w:r>
                        </w:smartTag>
                      </w:smartTag>
                    </w:p>
                  </w:txbxContent>
                </v:textbox>
              </v:shape>
            </w:pict>
          </mc:Fallback>
        </mc:AlternateContent>
      </w:r>
    </w:p>
    <w:p w:rsidR="00D94F44" w:rsidRDefault="00241D3E" w:rsidP="00D94F44">
      <w:pPr>
        <w:rPr>
          <w:rFonts w:ascii="Comic Sans MS" w:hAnsi="Comic Sans MS"/>
          <w:b/>
          <w:color w:val="000000"/>
        </w:rPr>
      </w:pPr>
      <w:r>
        <w:rPr>
          <w:rFonts w:ascii="Comic Sans MS" w:hAnsi="Comic Sans MS"/>
          <w:noProof/>
        </w:rPr>
        <mc:AlternateContent>
          <mc:Choice Requires="wps">
            <w:drawing>
              <wp:anchor distT="0" distB="0" distL="114300" distR="114300" simplePos="0" relativeHeight="251662336" behindDoc="0" locked="0" layoutInCell="1" allowOverlap="1">
                <wp:simplePos x="0" y="0"/>
                <wp:positionH relativeFrom="column">
                  <wp:posOffset>5815330</wp:posOffset>
                </wp:positionH>
                <wp:positionV relativeFrom="paragraph">
                  <wp:posOffset>177800</wp:posOffset>
                </wp:positionV>
                <wp:extent cx="762000" cy="228600"/>
                <wp:effectExtent l="5080" t="6350" r="13970" b="298450"/>
                <wp:wrapNone/>
                <wp:docPr id="280" name="AutoShape 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228600"/>
                        </a:xfrm>
                        <a:prstGeom prst="wedgeRectCallout">
                          <a:avLst>
                            <a:gd name="adj1" fmla="val -44417"/>
                            <a:gd name="adj2" fmla="val 167500"/>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Dublin</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OH</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11" o:spid="_x0000_s1176" type="#_x0000_t61" style="position:absolute;margin-left:457.9pt;margin-top:14pt;width:60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" adj="1206,46980">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Dublin</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OH</w:t>
                          </w:r>
                        </w:smartTag>
                      </w:smartTag>
                    </w:p>
                  </w:txbxContent>
                </v:textbox>
              </v:shape>
            </w:pict>
          </mc:Fallback>
        </mc:AlternateContent>
      </w:r>
      <w:r>
        <w:rPr>
          <w:rFonts w:ascii="Comic Sans MS" w:hAnsi="Comic Sans MS"/>
          <w:noProof/>
        </w:rPr>
        <mc:AlternateContent>
          <mc:Choice Requires="wps">
            <w:drawing>
              <wp:anchor distT="0" distB="0" distL="114300" distR="114300" simplePos="0" relativeHeight="251688960" behindDoc="0" locked="0" layoutInCell="1" allowOverlap="1">
                <wp:simplePos x="0" y="0"/>
                <wp:positionH relativeFrom="column">
                  <wp:posOffset>339090</wp:posOffset>
                </wp:positionH>
                <wp:positionV relativeFrom="paragraph">
                  <wp:posOffset>115570</wp:posOffset>
                </wp:positionV>
                <wp:extent cx="819150" cy="238125"/>
                <wp:effectExtent l="110490" t="10795" r="13335" b="370205"/>
                <wp:wrapNone/>
                <wp:docPr id="279" name="AutoShape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238125"/>
                        </a:xfrm>
                        <a:prstGeom prst="wedgeRectCallout">
                          <a:avLst>
                            <a:gd name="adj1" fmla="val -59921"/>
                            <a:gd name="adj2" fmla="val 190801"/>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Fairfield</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CA</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7" o:spid="_x0000_s1177" type="#_x0000_t61" style="position:absolute;margin-left:26.7pt;margin-top:9.1pt;width:64.5pt;height:18.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" adj="-2143,52013">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Fairfield</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CA</w:t>
                          </w:r>
                        </w:smartTag>
                      </w:smartTag>
                    </w:p>
                  </w:txbxContent>
                </v:textbox>
              </v:shape>
            </w:pict>
          </mc:Fallback>
        </mc:AlternateContent>
      </w:r>
      <w:r>
        <w:rPr>
          <w:rFonts w:ascii="Comic Sans MS" w:hAnsi="Comic Sans MS"/>
          <w:noProof/>
        </w:rPr>
        <mc:AlternateContent>
          <mc:Choice Requires="wps">
            <w:drawing>
              <wp:anchor distT="0" distB="0" distL="114300" distR="114300" simplePos="0" relativeHeight="251670528" behindDoc="0" locked="0" layoutInCell="1" allowOverlap="1">
                <wp:simplePos x="0" y="0"/>
                <wp:positionH relativeFrom="column">
                  <wp:posOffset>2096135</wp:posOffset>
                </wp:positionH>
                <wp:positionV relativeFrom="paragraph">
                  <wp:posOffset>16510</wp:posOffset>
                </wp:positionV>
                <wp:extent cx="1800225" cy="400050"/>
                <wp:effectExtent l="29210" t="64135" r="18415" b="12065"/>
                <wp:wrapNone/>
                <wp:docPr id="278"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00225" cy="400050"/>
                        </a:xfrm>
                        <a:prstGeom prst="line">
                          <a:avLst/>
                        </a:prstGeom>
                        <a:noFill/>
                        <a:ln w="19050">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9" o:spid="_x0000_s1026" style="position:absolute;flip:x 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05pt,1.3pt" to="306.8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" strokeweight="1.5pt">
                <v:stroke dashstyle="dash" endarrow="classic"/>
              </v:line>
            </w:pict>
          </mc:Fallback>
        </mc:AlternateContent>
      </w:r>
      <w:r>
        <w:rPr>
          <w:rFonts w:ascii="Comic Sans MS" w:hAnsi="Comic Sans MS"/>
          <w:noProof/>
        </w:rPr>
        <mc:AlternateContent>
          <mc:Choice Requires="wps">
            <w:drawing>
              <wp:anchor distT="0" distB="0" distL="114300" distR="114300" simplePos="0" relativeHeight="251667456" behindDoc="0" locked="0" layoutInCell="1" allowOverlap="1">
                <wp:simplePos x="0" y="0"/>
                <wp:positionH relativeFrom="column">
                  <wp:posOffset>3067685</wp:posOffset>
                </wp:positionH>
                <wp:positionV relativeFrom="paragraph">
                  <wp:posOffset>6985</wp:posOffset>
                </wp:positionV>
                <wp:extent cx="838200" cy="381000"/>
                <wp:effectExtent l="10160" t="16510" r="46990" b="59690"/>
                <wp:wrapNone/>
                <wp:docPr id="277" name="Lin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381000"/>
                        </a:xfrm>
                        <a:prstGeom prst="line">
                          <a:avLst/>
                        </a:prstGeom>
                        <a:noFill/>
                        <a:ln w="19050">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55pt,.55pt" to="307.55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" strokeweight="1.5pt">
                <v:stroke dashstyle="dash" endarrow="classic"/>
              </v:line>
            </w:pict>
          </mc:Fallback>
        </mc:AlternateContent>
      </w:r>
      <w:r>
        <w:rPr>
          <w:rFonts w:ascii="Comic Sans MS" w:hAnsi="Comic Sans MS"/>
          <w:noProof/>
        </w:rPr>
        <mc:AlternateContent>
          <mc:Choice Requires="wps">
            <w:drawing>
              <wp:anchor distT="0" distB="0" distL="114300" distR="114300" simplePos="0" relativeHeight="251666432" behindDoc="0" locked="0" layoutInCell="1" allowOverlap="1">
                <wp:simplePos x="0" y="0"/>
                <wp:positionH relativeFrom="column">
                  <wp:posOffset>3058160</wp:posOffset>
                </wp:positionH>
                <wp:positionV relativeFrom="paragraph">
                  <wp:posOffset>64135</wp:posOffset>
                </wp:positionV>
                <wp:extent cx="104775" cy="400050"/>
                <wp:effectExtent l="67310" t="35560" r="18415" b="12065"/>
                <wp:wrapNone/>
                <wp:docPr id="276"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 cy="400050"/>
                        </a:xfrm>
                        <a:prstGeom prst="line">
                          <a:avLst/>
                        </a:prstGeom>
                        <a:noFill/>
                        <a:ln w="19050">
                          <a:solidFill>
                            <a:srgbClr val="000000"/>
                          </a:solidFill>
                          <a:prstDash val="dash"/>
                          <a:round/>
                          <a:headEnd type="stealth"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8pt,5.05pt" to="249.05pt,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" strokeweight="1.5pt">
                <v:stroke dashstyle="dash" startarrow="classic"/>
              </v:line>
            </w:pict>
          </mc:Fallback>
        </mc:AlternateContent>
      </w:r>
      <w:r>
        <w:rPr>
          <w:rFonts w:ascii="Comic Sans MS" w:hAnsi="Comic Sans MS"/>
          <w:noProof/>
        </w:rPr>
        <mc:AlternateContent>
          <mc:Choice Requires="wps">
            <w:drawing>
              <wp:anchor distT="0" distB="0" distL="114300" distR="114300" simplePos="0" relativeHeight="251661312" behindDoc="0" locked="0" layoutInCell="1" allowOverlap="1">
                <wp:simplePos x="0" y="0"/>
                <wp:positionH relativeFrom="column">
                  <wp:posOffset>6734175</wp:posOffset>
                </wp:positionH>
                <wp:positionV relativeFrom="paragraph">
                  <wp:posOffset>1270</wp:posOffset>
                </wp:positionV>
                <wp:extent cx="1000125" cy="247650"/>
                <wp:effectExtent l="123825" t="10795" r="9525" b="532130"/>
                <wp:wrapNone/>
                <wp:docPr id="274" name="AutoShape 3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0125" cy="247650"/>
                        </a:xfrm>
                        <a:prstGeom prst="wedgeRectCallout">
                          <a:avLst>
                            <a:gd name="adj1" fmla="val -60032"/>
                            <a:gd name="adj2" fmla="val 250769"/>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sidRPr="00991508">
                                  <w:rPr>
                                    <w:rFonts w:ascii="Comic Sans MS" w:hAnsi="Comic Sans MS"/>
                                    <w:sz w:val="16"/>
                                    <w:szCs w:val="16"/>
                                  </w:rPr>
                                  <w:t>Winchester</w:t>
                                </w:r>
                              </w:smartTag>
                              <w:r w:rsidRPr="00991508">
                                <w:rPr>
                                  <w:rFonts w:ascii="Comic Sans MS" w:hAnsi="Comic Sans MS"/>
                                  <w:sz w:val="16"/>
                                  <w:szCs w:val="16"/>
                                </w:rPr>
                                <w:t xml:space="preserve">, </w:t>
                              </w:r>
                              <w:smartTag w:uri="urn:schemas-microsoft-com:office:smarttags" w:element="State">
                                <w:r w:rsidRPr="00991508">
                                  <w:rPr>
                                    <w:rFonts w:ascii="Comic Sans MS" w:hAnsi="Comic Sans MS"/>
                                    <w:sz w:val="16"/>
                                    <w:szCs w:val="16"/>
                                  </w:rPr>
                                  <w:t>VA</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10" o:spid="_x0000_s1178" type="#_x0000_t61" style="position:absolute;margin-left:530.25pt;margin-top:.1pt;width:78.75pt;height:1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" adj="-2167,64966">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sidRPr="00991508">
                            <w:rPr>
                              <w:rFonts w:ascii="Comic Sans MS" w:hAnsi="Comic Sans MS"/>
                              <w:sz w:val="16"/>
                              <w:szCs w:val="16"/>
                            </w:rPr>
                            <w:t>Winchester</w:t>
                          </w:r>
                        </w:smartTag>
                        <w:r w:rsidRPr="00991508">
                          <w:rPr>
                            <w:rFonts w:ascii="Comic Sans MS" w:hAnsi="Comic Sans MS"/>
                            <w:sz w:val="16"/>
                            <w:szCs w:val="16"/>
                          </w:rPr>
                          <w:t xml:space="preserve">, </w:t>
                        </w:r>
                        <w:smartTag w:uri="urn:schemas-microsoft-com:office:smarttags" w:element="State">
                          <w:r w:rsidRPr="00991508">
                            <w:rPr>
                              <w:rFonts w:ascii="Comic Sans MS" w:hAnsi="Comic Sans MS"/>
                              <w:sz w:val="16"/>
                              <w:szCs w:val="16"/>
                            </w:rPr>
                            <w:t>VA</w:t>
                          </w:r>
                        </w:smartTag>
                      </w:smartTag>
                    </w:p>
                  </w:txbxContent>
                </v:textbox>
              </v:shape>
            </w:pict>
          </mc:Fallback>
        </mc:AlternateContent>
      </w:r>
    </w:p>
    <w:p w:rsidR="00D94F44" w:rsidRDefault="00241D3E" w:rsidP="00D94F44">
      <w:pPr>
        <w:rPr>
          <w:rFonts w:ascii="Comic Sans MS" w:hAnsi="Comic Sans MS"/>
          <w:b/>
          <w:color w:val="000000"/>
        </w:rPr>
      </w:pPr>
      <w:r>
        <w:rPr>
          <w:rFonts w:ascii="Comic Sans MS" w:hAnsi="Comic Sans MS"/>
          <w:noProof/>
        </w:rPr>
        <mc:AlternateContent>
          <mc:Choice Requires="wps">
            <w:drawing>
              <wp:anchor distT="0" distB="0" distL="114300" distR="114300" simplePos="0" relativeHeight="251685888" behindDoc="0" locked="0" layoutInCell="1" allowOverlap="1">
                <wp:simplePos x="0" y="0"/>
                <wp:positionH relativeFrom="column">
                  <wp:posOffset>1624965</wp:posOffset>
                </wp:positionH>
                <wp:positionV relativeFrom="paragraph">
                  <wp:posOffset>-1270</wp:posOffset>
                </wp:positionV>
                <wp:extent cx="1066800" cy="238125"/>
                <wp:effectExtent l="5715" t="246380" r="13335" b="10795"/>
                <wp:wrapNone/>
                <wp:docPr id="273" name="AutoShape 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238125"/>
                        </a:xfrm>
                        <a:prstGeom prst="wedgeRectCallout">
                          <a:avLst>
                            <a:gd name="adj1" fmla="val -38870"/>
                            <a:gd name="adj2" fmla="val -145199"/>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r>
                              <w:rPr>
                                <w:rFonts w:ascii="Comic Sans MS" w:hAnsi="Comic Sans MS"/>
                                <w:sz w:val="16"/>
                                <w:szCs w:val="16"/>
                              </w:rPr>
                              <w:t>Blackfoot, I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4" o:spid="_x0000_s1179" type="#_x0000_t61" style="position:absolute;margin-left:127.95pt;margin-top:-.1pt;width:84pt;height:18.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" adj="2404,-20563">
                <v:textbox>
                  <w:txbxContent>
                    <w:p w:rsidR="00DD321F" w:rsidRPr="00991508" w:rsidRDefault="00DD321F" w:rsidP="00D94F44">
                      <w:pPr>
                        <w:rPr>
                          <w:rFonts w:ascii="Comic Sans MS" w:hAnsi="Comic Sans MS"/>
                          <w:sz w:val="16"/>
                          <w:szCs w:val="16"/>
                        </w:rPr>
                      </w:pPr>
                      <w:r>
                        <w:rPr>
                          <w:rFonts w:ascii="Comic Sans MS" w:hAnsi="Comic Sans MS"/>
                          <w:sz w:val="16"/>
                          <w:szCs w:val="16"/>
                        </w:rPr>
                        <w:t>Blackfoot, ID</w:t>
                      </w:r>
                    </w:p>
                  </w:txbxContent>
                </v:textbox>
              </v:shape>
            </w:pict>
          </mc:Fallback>
        </mc:AlternateContent>
      </w:r>
      <w:r>
        <w:rPr>
          <w:rFonts w:ascii="Comic Sans MS" w:hAnsi="Comic Sans MS"/>
          <w:noProof/>
        </w:rPr>
        <mc:AlternateContent>
          <mc:Choice Requires="wps">
            <w:drawing>
              <wp:anchor distT="0" distB="0" distL="114300" distR="114300" simplePos="0" relativeHeight="251657216" behindDoc="0" locked="0" layoutInCell="1" allowOverlap="1">
                <wp:simplePos x="0" y="0"/>
                <wp:positionH relativeFrom="column">
                  <wp:posOffset>3896360</wp:posOffset>
                </wp:positionH>
                <wp:positionV relativeFrom="paragraph">
                  <wp:posOffset>153670</wp:posOffset>
                </wp:positionV>
                <wp:extent cx="100330" cy="95250"/>
                <wp:effectExtent l="19685" t="29845" r="22860" b="17780"/>
                <wp:wrapNone/>
                <wp:docPr id="272" name="AutoShape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6" o:spid="_x0000_s1026" style="position:absolute;margin-left:306.8pt;margin-top:12.1pt;width:7.9pt;height: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p>
    <w:p w:rsidR="00D94F44" w:rsidRDefault="00241D3E" w:rsidP="00D94F44">
      <w:pPr>
        <w:rPr>
          <w:rFonts w:ascii="Comic Sans MS" w:hAnsi="Comic Sans MS"/>
          <w:b/>
          <w:color w:val="000000"/>
        </w:rPr>
      </w:pPr>
      <w:r>
        <w:rPr>
          <w:rFonts w:ascii="Comic Sans MS" w:hAnsi="Comic Sans MS"/>
          <w:noProof/>
        </w:rPr>
        <mc:AlternateContent>
          <mc:Choice Requires="wps">
            <w:drawing>
              <wp:anchor distT="0" distB="0" distL="114300" distR="114300" simplePos="0" relativeHeight="251664384" behindDoc="0" locked="0" layoutInCell="1" allowOverlap="1">
                <wp:simplePos x="0" y="0"/>
                <wp:positionH relativeFrom="column">
                  <wp:posOffset>4372610</wp:posOffset>
                </wp:positionH>
                <wp:positionV relativeFrom="paragraph">
                  <wp:posOffset>172720</wp:posOffset>
                </wp:positionV>
                <wp:extent cx="276225" cy="257175"/>
                <wp:effectExtent l="10160" t="58420" r="56515" b="17780"/>
                <wp:wrapNone/>
                <wp:docPr id="271"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6225" cy="257175"/>
                        </a:xfrm>
                        <a:prstGeom prst="line">
                          <a:avLst/>
                        </a:prstGeom>
                        <a:noFill/>
                        <a:ln w="19050">
                          <a:solidFill>
                            <a:srgbClr val="000000"/>
                          </a:solidFill>
                          <a:prstDash val="dash"/>
                          <a:round/>
                          <a:headEnd type="stealth"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3pt,13.6pt" to="366.05pt,3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" strokeweight="1.5pt">
                <v:stroke dashstyle="dash" startarrow="classic"/>
              </v:line>
            </w:pict>
          </mc:Fallback>
        </mc:AlternateContent>
      </w:r>
      <w:r>
        <w:rPr>
          <w:rFonts w:ascii="Comic Sans MS" w:hAnsi="Comic Sans MS"/>
          <w:noProof/>
        </w:rPr>
        <mc:AlternateContent>
          <mc:Choice Requires="wps">
            <w:drawing>
              <wp:anchor distT="0" distB="0" distL="114300" distR="114300" simplePos="0" relativeHeight="251665408" behindDoc="0" locked="0" layoutInCell="1" allowOverlap="1">
                <wp:simplePos x="0" y="0"/>
                <wp:positionH relativeFrom="column">
                  <wp:posOffset>3229610</wp:posOffset>
                </wp:positionH>
                <wp:positionV relativeFrom="paragraph">
                  <wp:posOffset>106045</wp:posOffset>
                </wp:positionV>
                <wp:extent cx="1400175" cy="19050"/>
                <wp:effectExtent l="29210" t="58420" r="18415" b="46355"/>
                <wp:wrapNone/>
                <wp:docPr id="270"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00175" cy="19050"/>
                        </a:xfrm>
                        <a:prstGeom prst="line">
                          <a:avLst/>
                        </a:prstGeom>
                        <a:noFill/>
                        <a:ln w="19050">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 o:spid="_x0000_s1026" style="position:absolute;flip:x 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3pt,8.35pt" to="364.5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" strokeweight="1.5pt">
                <v:stroke dashstyle="dash" endarrow="classic"/>
              </v:line>
            </w:pict>
          </mc:Fallback>
        </mc:AlternateContent>
      </w:r>
      <w:r>
        <w:rPr>
          <w:rFonts w:ascii="Comic Sans MS" w:hAnsi="Comic Sans MS"/>
          <w:noProof/>
        </w:rPr>
        <mc:AlternateContent>
          <mc:Choice Requires="wps">
            <w:drawing>
              <wp:anchor distT="0" distB="0" distL="114300" distR="114300" simplePos="0" relativeHeight="251660288" behindDoc="0" locked="0" layoutInCell="1" allowOverlap="1">
                <wp:simplePos x="0" y="0"/>
                <wp:positionH relativeFrom="column">
                  <wp:posOffset>4639310</wp:posOffset>
                </wp:positionH>
                <wp:positionV relativeFrom="paragraph">
                  <wp:posOffset>93345</wp:posOffset>
                </wp:positionV>
                <wp:extent cx="100330" cy="95250"/>
                <wp:effectExtent l="19685" t="26670" r="22860" b="20955"/>
                <wp:wrapNone/>
                <wp:docPr id="269" name="AutoShape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9" o:spid="_x0000_s1026" style="position:absolute;margin-left:365.3pt;margin-top:7.35pt;width:7.9pt;height: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r>
        <w:rPr>
          <w:rFonts w:ascii="Comic Sans MS" w:hAnsi="Comic Sans MS"/>
          <w:noProof/>
        </w:rPr>
        <mc:AlternateContent>
          <mc:Choice Requires="wps">
            <w:drawing>
              <wp:anchor distT="0" distB="0" distL="114300" distR="114300" simplePos="0" relativeHeight="251659264" behindDoc="0" locked="0" layoutInCell="1" allowOverlap="1">
                <wp:simplePos x="0" y="0"/>
                <wp:positionH relativeFrom="column">
                  <wp:posOffset>3134360</wp:posOffset>
                </wp:positionH>
                <wp:positionV relativeFrom="paragraph">
                  <wp:posOffset>45720</wp:posOffset>
                </wp:positionV>
                <wp:extent cx="100330" cy="95250"/>
                <wp:effectExtent l="19685" t="26670" r="22860" b="20955"/>
                <wp:wrapNone/>
                <wp:docPr id="268" name="AutoShape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8" o:spid="_x0000_s1026" style="position:absolute;margin-left:246.8pt;margin-top:3.6pt;width:7.9pt;height: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p>
    <w:p w:rsidR="00D94F44" w:rsidRDefault="00241D3E" w:rsidP="00D94F44">
      <w:pPr>
        <w:rPr>
          <w:rFonts w:ascii="Comic Sans MS" w:hAnsi="Comic Sans MS"/>
          <w:b/>
          <w:color w:val="000000"/>
        </w:rPr>
      </w:pPr>
      <w:r>
        <w:rPr>
          <w:rFonts w:ascii="Comic Sans MS" w:hAnsi="Comic Sans MS"/>
          <w:noProof/>
        </w:rPr>
        <mc:AlternateContent>
          <mc:Choice Requires="wps">
            <w:drawing>
              <wp:anchor distT="0" distB="0" distL="114300" distR="114300" simplePos="0" relativeHeight="251692032" behindDoc="0" locked="0" layoutInCell="1" allowOverlap="1">
                <wp:simplePos x="0" y="0"/>
                <wp:positionH relativeFrom="column">
                  <wp:posOffset>6630035</wp:posOffset>
                </wp:positionH>
                <wp:positionV relativeFrom="paragraph">
                  <wp:posOffset>170180</wp:posOffset>
                </wp:positionV>
                <wp:extent cx="95250" cy="9525"/>
                <wp:effectExtent l="10160" t="17780" r="18415" b="10795"/>
                <wp:wrapNone/>
                <wp:docPr id="265" name="Lin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5250" cy="9525"/>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0" o:spid="_x0000_s1026" style="position:absolute;flip:x 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05pt,13.4pt" to="529.5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" strokeweight="1.5pt">
                <v:stroke dashstyle="dash"/>
              </v:line>
            </w:pict>
          </mc:Fallback>
        </mc:AlternateContent>
      </w:r>
      <w:r>
        <w:rPr>
          <w:rFonts w:ascii="Comic Sans MS" w:hAnsi="Comic Sans MS"/>
          <w:noProof/>
        </w:rPr>
        <mc:AlternateContent>
          <mc:Choice Requires="wps">
            <w:drawing>
              <wp:anchor distT="0" distB="0" distL="114300" distR="114300" simplePos="0" relativeHeight="251663360" behindDoc="0" locked="0" layoutInCell="1" allowOverlap="1">
                <wp:simplePos x="0" y="0"/>
                <wp:positionH relativeFrom="column">
                  <wp:posOffset>3063240</wp:posOffset>
                </wp:positionH>
                <wp:positionV relativeFrom="paragraph">
                  <wp:posOffset>116840</wp:posOffset>
                </wp:positionV>
                <wp:extent cx="800100" cy="228600"/>
                <wp:effectExtent l="5715" t="12065" r="518160" b="6985"/>
                <wp:wrapNone/>
                <wp:docPr id="264" name="AutoShape 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28600"/>
                        </a:xfrm>
                        <a:prstGeom prst="wedgeRectCallout">
                          <a:avLst>
                            <a:gd name="adj1" fmla="val 113653"/>
                            <a:gd name="adj2" fmla="val -7500"/>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Sumner</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MO</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12" o:spid="_x0000_s1180" type="#_x0000_t61" style="position:absolute;margin-left:241.2pt;margin-top:9.2pt;width:63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" adj="35349,9180">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Sumner</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MO</w:t>
                          </w:r>
                        </w:smartTag>
                      </w:smartTag>
                    </w:p>
                  </w:txbxContent>
                </v:textbox>
              </v:shape>
            </w:pict>
          </mc:Fallback>
        </mc:AlternateContent>
      </w:r>
      <w:r>
        <w:rPr>
          <w:rFonts w:ascii="Comic Sans MS" w:hAnsi="Comic Sans MS"/>
          <w:noProof/>
        </w:rPr>
        <mc:AlternateContent>
          <mc:Choice Requires="wps">
            <w:drawing>
              <wp:anchor distT="0" distB="0" distL="114300" distR="114300" simplePos="0" relativeHeight="251678720" behindDoc="0" locked="0" layoutInCell="1" allowOverlap="1">
                <wp:simplePos x="0" y="0"/>
                <wp:positionH relativeFrom="column">
                  <wp:posOffset>267335</wp:posOffset>
                </wp:positionH>
                <wp:positionV relativeFrom="paragraph">
                  <wp:posOffset>113030</wp:posOffset>
                </wp:positionV>
                <wp:extent cx="2276475" cy="1276350"/>
                <wp:effectExtent l="10160" t="17780" r="46990" b="58420"/>
                <wp:wrapNone/>
                <wp:docPr id="263"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76475" cy="1276350"/>
                        </a:xfrm>
                        <a:prstGeom prst="line">
                          <a:avLst/>
                        </a:prstGeom>
                        <a:noFill/>
                        <a:ln w="19050">
                          <a:solidFill>
                            <a:srgbClr val="000000"/>
                          </a:solidFill>
                          <a:prstDash val="dash"/>
                          <a:round/>
                          <a:headEnd type="stealth"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5pt,8.9pt" to="200.3pt,10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" strokeweight="1.5pt">
                <v:stroke dashstyle="dash" startarrow="classic"/>
              </v:line>
            </w:pict>
          </mc:Fallback>
        </mc:AlternateContent>
      </w:r>
      <w:r>
        <w:rPr>
          <w:rFonts w:ascii="Comic Sans MS" w:hAnsi="Comic Sans MS"/>
          <w:noProof/>
        </w:rPr>
        <mc:AlternateContent>
          <mc:Choice Requires="wps">
            <w:drawing>
              <wp:anchor distT="0" distB="0" distL="114300" distR="114300" simplePos="0" relativeHeight="251655168" behindDoc="0" locked="0" layoutInCell="1" allowOverlap="1">
                <wp:simplePos x="0" y="0"/>
                <wp:positionH relativeFrom="column">
                  <wp:posOffset>153035</wp:posOffset>
                </wp:positionH>
                <wp:positionV relativeFrom="paragraph">
                  <wp:posOffset>43180</wp:posOffset>
                </wp:positionV>
                <wp:extent cx="100330" cy="95250"/>
                <wp:effectExtent l="19685" t="24130" r="22860" b="23495"/>
                <wp:wrapNone/>
                <wp:docPr id="262" name="AutoShap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4" o:spid="_x0000_s1026" style="position:absolute;margin-left:12.05pt;margin-top:3.4pt;width:7.9pt;height: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r>
        <w:rPr>
          <w:rFonts w:ascii="Comic Sans MS" w:hAnsi="Comic Sans MS"/>
          <w:noProof/>
        </w:rPr>
        <mc:AlternateContent>
          <mc:Choice Requires="wps">
            <w:drawing>
              <wp:anchor distT="0" distB="0" distL="114300" distR="114300" simplePos="0" relativeHeight="251681792" behindDoc="0" locked="0" layoutInCell="1" allowOverlap="1">
                <wp:simplePos x="0" y="0"/>
                <wp:positionH relativeFrom="column">
                  <wp:posOffset>2263140</wp:posOffset>
                </wp:positionH>
                <wp:positionV relativeFrom="paragraph">
                  <wp:posOffset>21590</wp:posOffset>
                </wp:positionV>
                <wp:extent cx="771525" cy="219075"/>
                <wp:effectExtent l="5715" t="145415" r="175260" b="6985"/>
                <wp:wrapNone/>
                <wp:docPr id="261" name="AutoShape 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219075"/>
                        </a:xfrm>
                        <a:prstGeom prst="wedgeRectCallout">
                          <a:avLst>
                            <a:gd name="adj1" fmla="val 65389"/>
                            <a:gd name="adj2" fmla="val -105653"/>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Alliance</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NE</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0" o:spid="_x0000_s1181" type="#_x0000_t61" style="position:absolute;margin-left:178.2pt;margin-top:1.7pt;width:60.75pt;height:17.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" adj="24924,-12021">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Alliance</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NE</w:t>
                          </w:r>
                        </w:smartTag>
                      </w:smartTag>
                    </w:p>
                  </w:txbxContent>
                </v:textbox>
              </v:shape>
            </w:pict>
          </mc:Fallback>
        </mc:AlternateContent>
      </w:r>
      <w:r>
        <w:rPr>
          <w:rFonts w:ascii="Comic Sans MS" w:hAnsi="Comic Sans MS"/>
          <w:noProof/>
        </w:rPr>
        <mc:AlternateContent>
          <mc:Choice Requires="wps">
            <w:drawing>
              <wp:anchor distT="0" distB="0" distL="114300" distR="114300" simplePos="0" relativeHeight="251654144" behindDoc="0" locked="0" layoutInCell="1" allowOverlap="1">
                <wp:simplePos x="0" y="0"/>
                <wp:positionH relativeFrom="column">
                  <wp:posOffset>4420235</wp:posOffset>
                </wp:positionH>
                <wp:positionV relativeFrom="paragraph">
                  <wp:posOffset>69850</wp:posOffset>
                </wp:positionV>
                <wp:extent cx="1362075" cy="180975"/>
                <wp:effectExtent l="29210" t="12700" r="18415" b="63500"/>
                <wp:wrapNone/>
                <wp:docPr id="260"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62075" cy="180975"/>
                        </a:xfrm>
                        <a:prstGeom prst="line">
                          <a:avLst/>
                        </a:prstGeom>
                        <a:noFill/>
                        <a:ln w="19050">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05pt,5.5pt" to="455.3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" strokeweight="1.5pt">
                <v:stroke dashstyle="dash" endarrow="classic"/>
              </v:line>
            </w:pict>
          </mc:Fallback>
        </mc:AlternateContent>
      </w:r>
      <w:r>
        <w:rPr>
          <w:rFonts w:ascii="Comic Sans MS" w:hAnsi="Comic Sans MS"/>
          <w:noProof/>
        </w:rPr>
        <mc:AlternateContent>
          <mc:Choice Requires="wps">
            <w:drawing>
              <wp:anchor distT="0" distB="0" distL="114300" distR="114300" simplePos="0" relativeHeight="251653120" behindDoc="0" locked="0" layoutInCell="1" allowOverlap="1">
                <wp:simplePos x="0" y="0"/>
                <wp:positionH relativeFrom="column">
                  <wp:posOffset>4305935</wp:posOffset>
                </wp:positionH>
                <wp:positionV relativeFrom="paragraph">
                  <wp:posOffset>204470</wp:posOffset>
                </wp:positionV>
                <wp:extent cx="100330" cy="95250"/>
                <wp:effectExtent l="19685" t="23495" r="22860" b="24130"/>
                <wp:wrapNone/>
                <wp:docPr id="259" name="AutoShape 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2" o:spid="_x0000_s1026" style="position:absolute;margin-left:339.05pt;margin-top:16.1pt;width:7.9pt;height: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r>
        <w:rPr>
          <w:rFonts w:ascii="Comic Sans MS" w:hAnsi="Comic Sans MS"/>
          <w:noProof/>
        </w:rPr>
        <mc:AlternateContent>
          <mc:Choice Requires="wps">
            <w:drawing>
              <wp:anchor distT="0" distB="0" distL="114300" distR="114300" simplePos="0" relativeHeight="251652096" behindDoc="0" locked="0" layoutInCell="1" allowOverlap="1">
                <wp:simplePos x="0" y="0"/>
                <wp:positionH relativeFrom="column">
                  <wp:posOffset>5848350</wp:posOffset>
                </wp:positionH>
                <wp:positionV relativeFrom="paragraph">
                  <wp:posOffset>88265</wp:posOffset>
                </wp:positionV>
                <wp:extent cx="695325" cy="57150"/>
                <wp:effectExtent l="28575" t="59690" r="9525" b="16510"/>
                <wp:wrapNone/>
                <wp:docPr id="258"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5325" cy="57150"/>
                        </a:xfrm>
                        <a:prstGeom prst="line">
                          <a:avLst/>
                        </a:prstGeom>
                        <a:noFill/>
                        <a:ln w="19050">
                          <a:solidFill>
                            <a:srgbClr val="000000"/>
                          </a:solidFill>
                          <a:prstDash val="dash"/>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flip:x 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0.5pt,6.95pt" to="515.2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" strokeweight="1.5pt">
                <v:stroke dashstyle="dash" endarrow="classic"/>
              </v:line>
            </w:pict>
          </mc:Fallback>
        </mc:AlternateContent>
      </w:r>
      <w:r>
        <w:rPr>
          <w:rFonts w:ascii="Comic Sans MS" w:hAnsi="Comic Sans MS"/>
          <w:noProof/>
        </w:rPr>
        <mc:AlternateContent>
          <mc:Choice Requires="wps">
            <w:drawing>
              <wp:anchor distT="0" distB="0" distL="114300" distR="114300" simplePos="0" relativeHeight="251651072" behindDoc="0" locked="0" layoutInCell="1" allowOverlap="1">
                <wp:simplePos x="0" y="0"/>
                <wp:positionH relativeFrom="column">
                  <wp:posOffset>5772785</wp:posOffset>
                </wp:positionH>
                <wp:positionV relativeFrom="paragraph">
                  <wp:posOffset>42545</wp:posOffset>
                </wp:positionV>
                <wp:extent cx="100330" cy="95250"/>
                <wp:effectExtent l="19685" t="23495" r="22860" b="24130"/>
                <wp:wrapNone/>
                <wp:docPr id="257" name="AutoShape 3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0" o:spid="_x0000_s1026" style="position:absolute;margin-left:454.55pt;margin-top:3.35pt;width:7.9pt;height: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r>
        <w:rPr>
          <w:rFonts w:ascii="Comic Sans MS" w:hAnsi="Comic Sans MS"/>
          <w:b/>
          <w:noProof/>
          <w:color w:val="000000"/>
        </w:rPr>
        <mc:AlternateContent>
          <mc:Choice Requires="wps">
            <w:drawing>
              <wp:anchor distT="0" distB="0" distL="114300" distR="114300" simplePos="0" relativeHeight="251650048" behindDoc="0" locked="0" layoutInCell="1" allowOverlap="1">
                <wp:simplePos x="0" y="0"/>
                <wp:positionH relativeFrom="column">
                  <wp:posOffset>6562725</wp:posOffset>
                </wp:positionH>
                <wp:positionV relativeFrom="paragraph">
                  <wp:posOffset>116840</wp:posOffset>
                </wp:positionV>
                <wp:extent cx="100330" cy="95250"/>
                <wp:effectExtent l="28575" t="21590" r="23495" b="26035"/>
                <wp:wrapNone/>
                <wp:docPr id="256" name="AutoShape 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9" o:spid="_x0000_s1026" style="position:absolute;margin-left:516.75pt;margin-top:9.2pt;width:7.9pt;height:7.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r>
        <w:rPr>
          <w:rFonts w:ascii="Comic Sans MS" w:hAnsi="Comic Sans MS"/>
          <w:noProof/>
        </w:rPr>
        <mc:AlternateContent>
          <mc:Choice Requires="wps">
            <w:drawing>
              <wp:anchor distT="0" distB="0" distL="114300" distR="114300" simplePos="0" relativeHeight="251676672" behindDoc="0" locked="0" layoutInCell="1" allowOverlap="1">
                <wp:simplePos x="0" y="0"/>
                <wp:positionH relativeFrom="column">
                  <wp:posOffset>6696710</wp:posOffset>
                </wp:positionH>
                <wp:positionV relativeFrom="paragraph">
                  <wp:posOffset>137795</wp:posOffset>
                </wp:positionV>
                <wp:extent cx="100330" cy="95250"/>
                <wp:effectExtent l="19685" t="23495" r="22860" b="24130"/>
                <wp:wrapNone/>
                <wp:docPr id="255" name="AutoShape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5" o:spid="_x0000_s1026" style="position:absolute;margin-left:527.3pt;margin-top:10.85pt;width:7.9pt;height: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p>
    <w:p w:rsidR="00D94F44" w:rsidRDefault="00241D3E" w:rsidP="00D94F44">
      <w:pPr>
        <w:rPr>
          <w:rFonts w:ascii="Comic Sans MS" w:hAnsi="Comic Sans MS"/>
          <w:b/>
          <w:color w:val="000000"/>
        </w:rPr>
      </w:pPr>
      <w:r>
        <w:rPr>
          <w:rFonts w:ascii="Comic Sans MS" w:hAnsi="Comic Sans MS"/>
          <w:noProof/>
        </w:rPr>
        <mc:AlternateContent>
          <mc:Choice Requires="wps">
            <w:drawing>
              <wp:anchor distT="0" distB="0" distL="114300" distR="114300" simplePos="0" relativeHeight="251679744" behindDoc="0" locked="0" layoutInCell="1" allowOverlap="1">
                <wp:simplePos x="0" y="0"/>
                <wp:positionH relativeFrom="column">
                  <wp:posOffset>2658110</wp:posOffset>
                </wp:positionH>
                <wp:positionV relativeFrom="paragraph">
                  <wp:posOffset>5080</wp:posOffset>
                </wp:positionV>
                <wp:extent cx="4048125" cy="1171575"/>
                <wp:effectExtent l="10160" t="62230" r="37465" b="13970"/>
                <wp:wrapNone/>
                <wp:docPr id="254"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48125" cy="1171575"/>
                        </a:xfrm>
                        <a:prstGeom prst="line">
                          <a:avLst/>
                        </a:prstGeom>
                        <a:noFill/>
                        <a:ln w="19050">
                          <a:solidFill>
                            <a:srgbClr val="000000"/>
                          </a:solidFill>
                          <a:prstDash val="dash"/>
                          <a:round/>
                          <a:headEnd type="stealth"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8"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3pt,.4pt" to="528.05pt,9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" strokeweight="1.5pt">
                <v:stroke dashstyle="dash" startarrow="classic"/>
              </v:line>
            </w:pict>
          </mc:Fallback>
        </mc:AlternateContent>
      </w:r>
    </w:p>
    <w:p w:rsidR="00D94F44" w:rsidRDefault="00241D3E" w:rsidP="00D94F44">
      <w:pPr>
        <w:rPr>
          <w:rFonts w:ascii="Comic Sans MS" w:hAnsi="Comic Sans MS"/>
          <w:b/>
          <w:color w:val="000000"/>
        </w:rPr>
      </w:pPr>
      <w:r>
        <w:rPr>
          <w:rFonts w:ascii="Comic Sans MS" w:hAnsi="Comic Sans MS"/>
          <w:noProof/>
        </w:rPr>
        <mc:AlternateContent>
          <mc:Choice Requires="wps">
            <w:drawing>
              <wp:anchor distT="0" distB="0" distL="114300" distR="114300" simplePos="0" relativeHeight="251691008" behindDoc="0" locked="0" layoutInCell="1" allowOverlap="1">
                <wp:simplePos x="0" y="0"/>
                <wp:positionH relativeFrom="column">
                  <wp:posOffset>7158990</wp:posOffset>
                </wp:positionH>
                <wp:positionV relativeFrom="paragraph">
                  <wp:posOffset>149225</wp:posOffset>
                </wp:positionV>
                <wp:extent cx="838200" cy="238125"/>
                <wp:effectExtent l="415290" t="396875" r="13335" b="12700"/>
                <wp:wrapNone/>
                <wp:docPr id="253" name="AutoShape 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238125"/>
                        </a:xfrm>
                        <a:prstGeom prst="wedgeRectCallout">
                          <a:avLst>
                            <a:gd name="adj1" fmla="val -92653"/>
                            <a:gd name="adj2" fmla="val -201199"/>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Chantilly</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VA</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9" o:spid="_x0000_s1182" type="#_x0000_t61" style="position:absolute;margin-left:563.7pt;margin-top:11.75pt;width:66pt;height:18.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" adj="-9213,-32659">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Chantilly</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VA</w:t>
                          </w:r>
                        </w:smartTag>
                      </w:smartTag>
                    </w:p>
                  </w:txbxContent>
                </v:textbox>
              </v:shape>
            </w:pict>
          </mc:Fallback>
        </mc:AlternateContent>
      </w:r>
    </w:p>
    <w:p w:rsidR="00D94F44" w:rsidRDefault="00D94F44" w:rsidP="00D94F44">
      <w:pPr>
        <w:rPr>
          <w:rFonts w:ascii="Comic Sans MS" w:hAnsi="Comic Sans MS"/>
          <w:b/>
          <w:color w:val="000000"/>
        </w:rPr>
      </w:pPr>
    </w:p>
    <w:p w:rsidR="00D94F44" w:rsidRDefault="00D94F44" w:rsidP="00D94F44">
      <w:pPr>
        <w:rPr>
          <w:rFonts w:ascii="Comic Sans MS" w:hAnsi="Comic Sans MS"/>
          <w:b/>
          <w:color w:val="000000"/>
        </w:rPr>
      </w:pPr>
    </w:p>
    <w:p w:rsidR="00D94F44" w:rsidRDefault="00D94F44" w:rsidP="00D94F44">
      <w:pPr>
        <w:rPr>
          <w:rFonts w:ascii="Comic Sans MS" w:hAnsi="Comic Sans MS"/>
          <w:b/>
          <w:color w:val="000000"/>
        </w:rPr>
      </w:pPr>
    </w:p>
    <w:p w:rsidR="00D94F44" w:rsidRDefault="00241D3E" w:rsidP="00D94F44">
      <w:pPr>
        <w:rPr>
          <w:rFonts w:ascii="Comic Sans MS" w:hAnsi="Comic Sans MS"/>
          <w:b/>
          <w:color w:val="000000"/>
        </w:rPr>
      </w:pPr>
      <w:r>
        <w:rPr>
          <w:rFonts w:ascii="Comic Sans MS" w:hAnsi="Comic Sans MS"/>
          <w:noProof/>
        </w:rPr>
        <mc:AlternateContent>
          <mc:Choice Requires="wps">
            <w:drawing>
              <wp:anchor distT="0" distB="0" distL="114300" distR="114300" simplePos="0" relativeHeight="251677696" behindDoc="0" locked="0" layoutInCell="1" allowOverlap="1">
                <wp:simplePos x="0" y="0"/>
                <wp:positionH relativeFrom="column">
                  <wp:posOffset>2543810</wp:posOffset>
                </wp:positionH>
                <wp:positionV relativeFrom="paragraph">
                  <wp:posOffset>92075</wp:posOffset>
                </wp:positionV>
                <wp:extent cx="100330" cy="95250"/>
                <wp:effectExtent l="19685" t="25400" r="22860" b="22225"/>
                <wp:wrapNone/>
                <wp:docPr id="252" name="AutoShape 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95250"/>
                        </a:xfrm>
                        <a:prstGeom prst="star5">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26" o:spid="_x0000_s1026" style="position:absolute;margin-left:200.3pt;margin-top:7.25pt;width:7.9pt;height: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330,95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" path="m,36382r38323,l50165,,62007,36382r38323,l69326,58867,81169,95250,50165,72764,19161,95250,31004,58867,,36382xe" fillcolor="red">
                <v:stroke joinstyle="miter"/>
                <v:path o:connecttype="custom" o:connectlocs="0,36382;38323,36382;50165,0;62007,36382;100330,36382;69326,58867;81169,95250;50165,72764;19161,95250;31004,58867;0,36382" o:connectangles="0,0,0,0,0,0,0,0,0,0,0"/>
              </v:shape>
            </w:pict>
          </mc:Fallback>
        </mc:AlternateContent>
      </w:r>
    </w:p>
    <w:p w:rsidR="00D94F44" w:rsidRDefault="00D94F44" w:rsidP="00D94F44">
      <w:pPr>
        <w:rPr>
          <w:rFonts w:ascii="Comic Sans MS" w:hAnsi="Comic Sans MS"/>
          <w:b/>
          <w:color w:val="000000"/>
        </w:rPr>
      </w:pPr>
    </w:p>
    <w:p w:rsidR="00D94F44" w:rsidRDefault="00241D3E" w:rsidP="00D94F44">
      <w:pPr>
        <w:rPr>
          <w:rFonts w:ascii="Comic Sans MS" w:hAnsi="Comic Sans MS"/>
          <w:b/>
          <w:color w:val="000000"/>
        </w:rPr>
      </w:pPr>
      <w:r>
        <w:rPr>
          <w:rFonts w:ascii="Comic Sans MS" w:hAnsi="Comic Sans MS"/>
          <w:noProof/>
        </w:rPr>
        <mc:AlternateContent>
          <mc:Choice Requires="wps">
            <w:drawing>
              <wp:anchor distT="0" distB="0" distL="114300" distR="114300" simplePos="0" relativeHeight="251689984" behindDoc="0" locked="0" layoutInCell="1" allowOverlap="1">
                <wp:simplePos x="0" y="0"/>
                <wp:positionH relativeFrom="column">
                  <wp:posOffset>2101215</wp:posOffset>
                </wp:positionH>
                <wp:positionV relativeFrom="paragraph">
                  <wp:posOffset>103505</wp:posOffset>
                </wp:positionV>
                <wp:extent cx="933450" cy="219075"/>
                <wp:effectExtent l="5715" t="360680" r="13335" b="10795"/>
                <wp:wrapNone/>
                <wp:docPr id="251" name="AutoShape 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219075"/>
                        </a:xfrm>
                        <a:prstGeom prst="wedgeRectCallout">
                          <a:avLst>
                            <a:gd name="adj1" fmla="val 3537"/>
                            <a:gd name="adj2" fmla="val -201306"/>
                          </a:avLst>
                        </a:prstGeom>
                        <a:solidFill>
                          <a:srgbClr val="FFFFFF"/>
                        </a:solidFill>
                        <a:ln w="9525">
                          <a:solidFill>
                            <a:srgbClr val="000000"/>
                          </a:solidFill>
                          <a:miter lim="800000"/>
                          <a:headEnd/>
                          <a:tailEnd/>
                        </a:ln>
                      </wps:spPr>
                      <wps:txb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Roswell</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NM</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8" o:spid="_x0000_s1183" type="#_x0000_t61" style="position:absolute;margin-left:165.45pt;margin-top:8.15pt;width:73.5pt;height:17.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" adj="11564,-32682">
                <v:textbox>
                  <w:txbxContent>
                    <w:p w:rsidR="00DD321F" w:rsidRPr="00991508" w:rsidRDefault="00DD321F" w:rsidP="00D94F44">
                      <w:pPr>
                        <w:rPr>
                          <w:rFonts w:ascii="Comic Sans MS" w:hAnsi="Comic Sans MS"/>
                          <w:sz w:val="16"/>
                          <w:szCs w:val="16"/>
                        </w:rPr>
                      </w:pPr>
                      <w:smartTag w:uri="urn:schemas-microsoft-com:office:smarttags" w:element="place">
                        <w:smartTag w:uri="urn:schemas-microsoft-com:office:smarttags" w:element="City">
                          <w:r>
                            <w:rPr>
                              <w:rFonts w:ascii="Comic Sans MS" w:hAnsi="Comic Sans MS"/>
                              <w:sz w:val="16"/>
                              <w:szCs w:val="16"/>
                            </w:rPr>
                            <w:t>Roswell</w:t>
                          </w:r>
                        </w:smartTag>
                        <w:r>
                          <w:rPr>
                            <w:rFonts w:ascii="Comic Sans MS" w:hAnsi="Comic Sans MS"/>
                            <w:sz w:val="16"/>
                            <w:szCs w:val="16"/>
                          </w:rPr>
                          <w:t xml:space="preserve">, </w:t>
                        </w:r>
                        <w:smartTag w:uri="urn:schemas-microsoft-com:office:smarttags" w:element="State">
                          <w:r>
                            <w:rPr>
                              <w:rFonts w:ascii="Comic Sans MS" w:hAnsi="Comic Sans MS"/>
                              <w:sz w:val="16"/>
                              <w:szCs w:val="16"/>
                            </w:rPr>
                            <w:t>NM</w:t>
                          </w:r>
                        </w:smartTag>
                      </w:smartTag>
                    </w:p>
                  </w:txbxContent>
                </v:textbox>
              </v:shape>
            </w:pict>
          </mc:Fallback>
        </mc:AlternateContent>
      </w:r>
    </w:p>
    <w:p w:rsidR="00D94F44" w:rsidRDefault="00D94F44" w:rsidP="00D94F44">
      <w:pPr>
        <w:rPr>
          <w:rFonts w:ascii="Comic Sans MS" w:hAnsi="Comic Sans MS"/>
          <w:b/>
          <w:color w:val="000000"/>
        </w:rPr>
      </w:pPr>
    </w:p>
    <w:p w:rsidR="00D94F44" w:rsidRDefault="00D94F44" w:rsidP="00D94F44">
      <w:pPr>
        <w:rPr>
          <w:rFonts w:ascii="Comic Sans MS" w:hAnsi="Comic Sans MS"/>
          <w:b/>
          <w:color w:val="000000"/>
        </w:rPr>
      </w:pPr>
    </w:p>
    <w:p w:rsidR="00D94F44" w:rsidRDefault="00D94F44" w:rsidP="00D94F44">
      <w:pPr>
        <w:rPr>
          <w:rFonts w:ascii="Comic Sans MS" w:hAnsi="Comic Sans MS"/>
          <w:b/>
          <w:color w:val="000000"/>
        </w:rPr>
      </w:pPr>
    </w:p>
    <w:p w:rsidR="00D94F44" w:rsidRDefault="00D94F44" w:rsidP="00D94F44">
      <w:pPr>
        <w:rPr>
          <w:rFonts w:ascii="Comic Sans MS" w:hAnsi="Comic Sans MS"/>
          <w:b/>
          <w:color w:val="000000"/>
        </w:rPr>
      </w:pPr>
    </w:p>
    <w:p w:rsidR="00D94F44" w:rsidRDefault="00D94F44" w:rsidP="00D94F44">
      <w:pPr>
        <w:rPr>
          <w:rFonts w:ascii="Comic Sans MS" w:hAnsi="Comic Sans MS"/>
          <w:b/>
          <w:color w:val="000000"/>
        </w:rPr>
      </w:pPr>
    </w:p>
    <w:p w:rsidR="00D94F44" w:rsidRDefault="00D94F44" w:rsidP="00D94F44">
      <w:pPr>
        <w:rPr>
          <w:rFonts w:ascii="Comic Sans MS" w:hAnsi="Comic Sans MS"/>
          <w:b/>
          <w:color w:val="000000"/>
        </w:rPr>
      </w:pPr>
    </w:p>
    <w:p w:rsidR="00D94F44" w:rsidRDefault="00D94F44" w:rsidP="00D94F44">
      <w:pPr>
        <w:rPr>
          <w:rFonts w:ascii="Comic Sans MS" w:hAnsi="Comic Sans MS"/>
          <w:b/>
          <w:color w:val="000000"/>
        </w:rPr>
      </w:pPr>
    </w:p>
    <w:p w:rsidR="00D94F44" w:rsidRPr="006F3B2A" w:rsidRDefault="00D94F44" w:rsidP="00D94F44">
      <w:pPr>
        <w:rPr>
          <w:rFonts w:ascii="Comic Sans MS" w:hAnsi="Comic Sans MS"/>
          <w:b/>
          <w:color w:val="000000"/>
        </w:rPr>
        <w:sectPr w:rsidR="00D94F44" w:rsidRPr="006F3B2A" w:rsidSect="00E511C5">
          <w:pgSz w:w="15840" w:h="12240" w:orient="landscape"/>
          <w:pgMar w:top="245" w:right="1440" w:bottom="245" w:left="1440" w:header="720" w:footer="720" w:gutter="0"/>
          <w:cols w:space="720"/>
          <w:docGrid w:linePitch="360"/>
        </w:sectPr>
      </w:pPr>
      <w:r>
        <w:rPr>
          <w:rFonts w:ascii="Comic Sans MS" w:hAnsi="Comic Sans MS"/>
          <w:b/>
          <w:color w:val="000000"/>
        </w:rPr>
        <w:t>Disclaimer: All itineraries are subject to change without notice. If we run into bad weather or car troubles we may have to stay in a location longer. Great driving weather and good music in the car may mean that we move to the next location at a faster clip. See your road trip directors daily for any additional announcements.</w:t>
      </w:r>
    </w:p>
    <w:p w:rsidR="00D94F44" w:rsidRDefault="00660AC0" w:rsidP="00D94F44">
      <w:pPr>
        <w:rPr>
          <w:rFonts w:ascii="Comic Sans MS" w:hAnsi="Comic Sans MS"/>
          <w:b/>
          <w:color w:val="000000"/>
          <w:sz w:val="48"/>
          <w:szCs w:val="48"/>
        </w:rPr>
      </w:pPr>
      <w:r>
        <w:rPr>
          <w:rFonts w:ascii="Comic Sans MS" w:hAnsi="Comic Sans MS"/>
          <w:b/>
          <w:noProof/>
          <w:color w:val="000000"/>
          <w:sz w:val="48"/>
          <w:szCs w:val="48"/>
        </w:rPr>
        <w:lastRenderedPageBreak/>
        <w:pict>
          <v:group id="_x0000_s1365" style="position:absolute;margin-left:36pt;margin-top:-36pt;width:706.45pt;height:593.3pt;z-index:-251623424" coordorigin="900" coordsize="14129,11866">
            <v:shape id="_x0000_s1366" type="#_x0000_t75" style="position:absolute;left:900;top:1980;width:5770;height:9886;rotation:-851225fd">
              <v:imagedata r:id="rId64" o:title="MCMP00118_0000[1]"/>
            </v:shape>
            <v:shapetype id="_x0000_t158" coordsize="21600,21600" o:spt="158" adj="1404,10800" path="m@37@0c@38@3@39@1@40@0@41@3@42@1@43@0m@30@4c@31@5@32@6@33@4@34@5@35@6@36@4e">
              <v:formulas>
                <v:f eqn="val #0"/>
                <v:f eqn="prod @0 41 9"/>
                <v:f eqn="prod @0 23 9"/>
                <v:f eqn="sum 0 0 @2"/>
                <v:f eqn="sum 21600 0 #0"/>
                <v:f eqn="sum 21600 0 @1"/>
                <v:f eqn="sum 21600 0 @3"/>
                <v:f eqn="sum #1 0 10800"/>
                <v:f eqn="sum 21600 0 #1"/>
                <v:f eqn="prod @8 1 3"/>
                <v:f eqn="prod @8 2 3"/>
                <v:f eqn="prod @8 4 3"/>
                <v:f eqn="prod @8 5 3"/>
                <v:f eqn="prod @8 2 1"/>
                <v:f eqn="sum 21600 0 @9"/>
                <v:f eqn="sum 21600 0 @10"/>
                <v:f eqn="sum 21600 0 @8"/>
                <v:f eqn="sum 21600 0 @11"/>
                <v:f eqn="sum 21600 0 @12"/>
                <v:f eqn="sum 21600 0 @13"/>
                <v:f eqn="prod #1 1 3"/>
                <v:f eqn="prod #1 2 3"/>
                <v:f eqn="prod #1 4 3"/>
                <v:f eqn="prod #1 5 3"/>
                <v:f eqn="prod #1 2 1"/>
                <v:f eqn="sum 21600 0 @20"/>
                <v:f eqn="sum 21600 0 @21"/>
                <v:f eqn="sum 21600 0 @22"/>
                <v:f eqn="sum 21600 0 @23"/>
                <v:f eqn="sum 21600 0 @24"/>
                <v:f eqn="if @7 @19 0"/>
                <v:f eqn="if @7 @18 @20"/>
                <v:f eqn="if @7 @17 @21"/>
                <v:f eqn="if @7 @16 #1"/>
                <v:f eqn="if @7 @15 @22"/>
                <v:f eqn="if @7 @14 @23"/>
                <v:f eqn="if @7 21600 @24"/>
                <v:f eqn="if @7 0 @29"/>
                <v:f eqn="if @7 @9 @28"/>
                <v:f eqn="if @7 @10 @27"/>
                <v:f eqn="if @7 @8 @8"/>
                <v:f eqn="if @7 @11 @26"/>
                <v:f eqn="if @7 @12 @25"/>
                <v:f eqn="if @7 @13 21600"/>
                <v:f eqn="sum @36 0 @30"/>
                <v:f eqn="sum @4 0 @0"/>
                <v:f eqn="max @30 @37"/>
                <v:f eqn="min @36 @43"/>
                <v:f eqn="prod @0 2 1"/>
                <v:f eqn="sum 21600 0 @48"/>
                <v:f eqn="mid @36 @43"/>
                <v:f eqn="mid @30 @37"/>
              </v:formulas>
              <v:path textpathok="t" o:connecttype="custom" o:connectlocs="@40,@0;@51,10800;@33,@4;@50,10800" o:connectangles="270,180,90,0"/>
              <v:textpath on="t" fitshape="t" xscale="t"/>
              <v:handles>
                <v:h position="topLeft,#0" yrange="0,2229"/>
                <v:h position="#1,bottomRight" xrange="8640,12960"/>
              </v:handles>
              <o:lock v:ext="edit" text="t" shapetype="t"/>
            </v:shapetype>
            <v:shape id="_x0000_s1367" type="#_x0000_t158" style="position:absolute;left:3875;top:3948;width:11154;height:4692" fillcolor="#3cf" strokecolor="#009" strokeweight="1pt">
              <v:shadow on="t" color="#009" offset="7pt,-7pt"/>
              <v:textpath style="font-family:&quot;Comic Sans MS&quot;;v-text-spacing:52429f;v-text-kern:t" trim="t" fitpath="t" xscale="f" string="California, &#10;Here I come!"/>
            </v:shape>
            <v:shape id="_x0000_s1368" type="#_x0000_t75" style="position:absolute;left:7655;width:6300;height:4320">
              <v:imagedata r:id="rId65" o:title="MCj04382050000[1]"/>
            </v:shape>
            <v:shape id="_x0000_s1369" type="#_x0000_t75" style="position:absolute;left:9540;top:9000;width:4320;height:2321">
              <v:imagedata r:id="rId66" o:title="MCSL00657_0000[1]"/>
            </v:shape>
          </v:group>
        </w:pict>
      </w: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pPr>
    </w:p>
    <w:p w:rsidR="00D94F44" w:rsidRDefault="00D94F44" w:rsidP="00D94F44"/>
    <w:p w:rsidR="00D94F44" w:rsidRDefault="00D94F44" w:rsidP="00331A82">
      <w:pPr>
        <w:rPr>
          <w:b/>
          <w:sz w:val="28"/>
          <w:szCs w:val="28"/>
        </w:rPr>
      </w:pPr>
    </w:p>
    <w:p w:rsidR="00D94F44" w:rsidRDefault="00D94F44" w:rsidP="00331A82">
      <w:pPr>
        <w:rPr>
          <w:b/>
          <w:sz w:val="28"/>
          <w:szCs w:val="28"/>
        </w:rPr>
      </w:pPr>
    </w:p>
    <w:p w:rsidR="00D94F44" w:rsidRDefault="00D94F44" w:rsidP="00331A82">
      <w:pPr>
        <w:rPr>
          <w:b/>
          <w:sz w:val="28"/>
          <w:szCs w:val="28"/>
        </w:rPr>
        <w:sectPr w:rsidR="00D94F44" w:rsidSect="00E511C5">
          <w:pgSz w:w="15840" w:h="12240" w:orient="landscape" w:code="1"/>
          <w:pgMar w:top="1080" w:right="720" w:bottom="634" w:left="720" w:header="720" w:footer="720" w:gutter="0"/>
          <w:cols w:space="720"/>
          <w:docGrid w:linePitch="360"/>
        </w:sectPr>
      </w:pPr>
    </w:p>
    <w:p w:rsidR="00D94F44" w:rsidRPr="00ED7B7A" w:rsidRDefault="00D138C0" w:rsidP="00D94F44">
      <w:pPr>
        <w:jc w:val="center"/>
        <w:rPr>
          <w:rFonts w:ascii="Comic Sans MS" w:hAnsi="Comic Sans MS"/>
          <w:b/>
          <w:color w:val="000000"/>
          <w:sz w:val="44"/>
          <w:szCs w:val="44"/>
          <w:u w:val="single"/>
        </w:rPr>
      </w:pPr>
      <w:r>
        <w:rPr>
          <w:noProof/>
          <w:sz w:val="44"/>
          <w:szCs w:val="44"/>
        </w:rPr>
        <w:lastRenderedPageBreak/>
        <w:drawing>
          <wp:anchor distT="0" distB="0" distL="114300" distR="114300" simplePos="0" relativeHeight="251703296" behindDoc="1" locked="0" layoutInCell="1" allowOverlap="1">
            <wp:simplePos x="0" y="0"/>
            <wp:positionH relativeFrom="column">
              <wp:posOffset>5600700</wp:posOffset>
            </wp:positionH>
            <wp:positionV relativeFrom="paragraph">
              <wp:posOffset>0</wp:posOffset>
            </wp:positionV>
            <wp:extent cx="914400" cy="494030"/>
            <wp:effectExtent l="19050" t="0" r="0" b="0"/>
            <wp:wrapNone/>
            <wp:docPr id="386" name="Picture 386" descr="MCSL00657_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MCSL00657_0000[1]"/>
                    <pic:cNvPicPr>
                      <a:picLocks noChangeAspect="1" noChangeArrowheads="1"/>
                    </pic:cNvPicPr>
                  </pic:nvPicPr>
                  <pic:blipFill>
                    <a:blip r:embed="rId59" cstate="print"/>
                    <a:srcRect/>
                    <a:stretch>
                      <a:fillRect/>
                    </a:stretch>
                  </pic:blipFill>
                  <pic:spPr bwMode="auto">
                    <a:xfrm>
                      <a:off x="0" y="0"/>
                      <a:ext cx="914400" cy="494030"/>
                    </a:xfrm>
                    <a:prstGeom prst="rect">
                      <a:avLst/>
                    </a:prstGeom>
                    <a:noFill/>
                    <a:ln w="9525">
                      <a:noFill/>
                      <a:miter lim="800000"/>
                      <a:headEnd/>
                      <a:tailEnd/>
                    </a:ln>
                  </pic:spPr>
                </pic:pic>
              </a:graphicData>
            </a:graphic>
          </wp:anchor>
        </w:drawing>
      </w:r>
      <w:r w:rsidR="00D94F44" w:rsidRPr="00ED7B7A">
        <w:rPr>
          <w:rFonts w:ascii="Comic Sans MS" w:hAnsi="Comic Sans MS"/>
          <w:b/>
          <w:color w:val="000000"/>
          <w:sz w:val="44"/>
          <w:szCs w:val="44"/>
          <w:u w:val="single"/>
        </w:rPr>
        <w:t>Trip Itinerary</w:t>
      </w:r>
    </w:p>
    <w:p w:rsidR="00D94F44" w:rsidRPr="00D53E8A" w:rsidRDefault="00D94F44" w:rsidP="00D94F44">
      <w:pPr>
        <w:jc w:val="center"/>
        <w:rPr>
          <w:rFonts w:ascii="Comic Sans MS" w:hAnsi="Comic Sans MS"/>
          <w:b/>
          <w:color w:val="000000"/>
          <w:sz w:val="52"/>
          <w:szCs w:val="52"/>
          <w:u w:val="single"/>
        </w:rPr>
      </w:pPr>
    </w:p>
    <w:p w:rsidR="00D94F44" w:rsidRDefault="00D94F44" w:rsidP="00D94F44">
      <w:pPr>
        <w:rPr>
          <w:rFonts w:ascii="Comic Sans MS" w:hAnsi="Comic Sans MS"/>
          <w:b/>
          <w:color w:val="000000"/>
          <w:sz w:val="32"/>
          <w:szCs w:val="32"/>
        </w:rPr>
        <w:sectPr w:rsidR="00D94F44" w:rsidSect="00E511C5">
          <w:pgSz w:w="12240" w:h="15840"/>
          <w:pgMar w:top="720" w:right="630" w:bottom="720" w:left="540" w:header="720" w:footer="720" w:gutter="0"/>
          <w:cols w:space="720"/>
          <w:docGrid w:linePitch="360"/>
        </w:sectPr>
      </w:pPr>
    </w:p>
    <w:p w:rsidR="00D94F44" w:rsidRPr="00D53E8A" w:rsidRDefault="00D94F44" w:rsidP="00D94F44">
      <w:pPr>
        <w:rPr>
          <w:rFonts w:ascii="Comic Sans MS" w:hAnsi="Comic Sans MS"/>
          <w:b/>
          <w:color w:val="000000"/>
          <w:sz w:val="32"/>
          <w:szCs w:val="32"/>
        </w:rPr>
      </w:pPr>
      <w:r w:rsidRPr="00D53E8A">
        <w:rPr>
          <w:rFonts w:ascii="Comic Sans MS" w:hAnsi="Comic Sans MS"/>
          <w:b/>
          <w:color w:val="000000"/>
          <w:sz w:val="32"/>
          <w:szCs w:val="32"/>
        </w:rPr>
        <w:lastRenderedPageBreak/>
        <w:t xml:space="preserve">Number &amp; Number Sense </w:t>
      </w:r>
    </w:p>
    <w:p w:rsidR="00D94F44" w:rsidRPr="00454EEA" w:rsidRDefault="00D94F44" w:rsidP="00D94F44">
      <w:pPr>
        <w:numPr>
          <w:ilvl w:val="0"/>
          <w:numId w:val="13"/>
        </w:numPr>
        <w:tabs>
          <w:tab w:val="clear" w:pos="5040"/>
        </w:tabs>
        <w:spacing w:line="360" w:lineRule="auto"/>
        <w:ind w:left="360"/>
        <w:rPr>
          <w:rFonts w:ascii="Comic Sans MS" w:hAnsi="Comic Sans MS"/>
          <w:color w:val="000000"/>
          <w:u w:val="single"/>
        </w:rPr>
      </w:pPr>
      <w:r w:rsidRPr="00454EEA">
        <w:rPr>
          <w:rFonts w:ascii="Comic Sans MS" w:hAnsi="Comic Sans MS"/>
          <w:color w:val="000000"/>
          <w:u w:val="single"/>
        </w:rPr>
        <w:t xml:space="preserve">Convert fractions, decimals &amp; </w:t>
      </w:r>
      <w:proofErr w:type="spellStart"/>
      <w:r w:rsidRPr="00454EEA">
        <w:rPr>
          <w:rFonts w:ascii="Comic Sans MS" w:hAnsi="Comic Sans MS"/>
          <w:color w:val="000000"/>
          <w:u w:val="single"/>
        </w:rPr>
        <w:t>percents</w:t>
      </w:r>
      <w:proofErr w:type="spellEnd"/>
    </w:p>
    <w:p w:rsidR="00D94F44" w:rsidRPr="00454EEA" w:rsidRDefault="00D94F44" w:rsidP="00D94F44">
      <w:pPr>
        <w:numPr>
          <w:ilvl w:val="0"/>
          <w:numId w:val="13"/>
        </w:numPr>
        <w:tabs>
          <w:tab w:val="clear" w:pos="5040"/>
        </w:tabs>
        <w:spacing w:line="360" w:lineRule="auto"/>
        <w:ind w:left="360"/>
        <w:rPr>
          <w:rFonts w:ascii="Comic Sans MS" w:hAnsi="Comic Sans MS"/>
          <w:color w:val="000000"/>
          <w:u w:val="single"/>
        </w:rPr>
      </w:pPr>
      <w:r w:rsidRPr="00454EEA">
        <w:rPr>
          <w:rFonts w:ascii="Comic Sans MS" w:hAnsi="Comic Sans MS"/>
          <w:color w:val="000000"/>
          <w:u w:val="single"/>
        </w:rPr>
        <w:t>Compare &amp; order rational numbers</w:t>
      </w:r>
    </w:p>
    <w:p w:rsidR="00D94F44" w:rsidRPr="00454EEA" w:rsidRDefault="00D94F44" w:rsidP="00D94F44">
      <w:pPr>
        <w:numPr>
          <w:ilvl w:val="0"/>
          <w:numId w:val="13"/>
        </w:numPr>
        <w:tabs>
          <w:tab w:val="clear" w:pos="5040"/>
        </w:tabs>
        <w:spacing w:line="360" w:lineRule="auto"/>
        <w:ind w:left="360"/>
        <w:rPr>
          <w:rFonts w:ascii="Comic Sans MS" w:hAnsi="Comic Sans MS"/>
          <w:color w:val="000000"/>
          <w:u w:val="single"/>
        </w:rPr>
      </w:pPr>
      <w:r w:rsidRPr="00454EEA">
        <w:rPr>
          <w:rFonts w:ascii="Comic Sans MS" w:hAnsi="Comic Sans MS"/>
          <w:color w:val="000000"/>
          <w:u w:val="single"/>
        </w:rPr>
        <w:t>Scientific notation</w:t>
      </w:r>
    </w:p>
    <w:p w:rsidR="00D94F44" w:rsidRPr="00454EEA" w:rsidRDefault="00D94F44" w:rsidP="00D94F44">
      <w:pPr>
        <w:numPr>
          <w:ilvl w:val="0"/>
          <w:numId w:val="13"/>
        </w:numPr>
        <w:tabs>
          <w:tab w:val="clear" w:pos="5040"/>
        </w:tabs>
        <w:spacing w:line="360" w:lineRule="auto"/>
        <w:ind w:left="360"/>
        <w:rPr>
          <w:rFonts w:ascii="Comic Sans MS" w:hAnsi="Comic Sans MS"/>
          <w:color w:val="000000"/>
          <w:u w:val="single"/>
        </w:rPr>
      </w:pPr>
      <w:r w:rsidRPr="00454EEA">
        <w:rPr>
          <w:rFonts w:ascii="Comic Sans MS" w:hAnsi="Comic Sans MS"/>
          <w:color w:val="000000"/>
          <w:u w:val="single"/>
        </w:rPr>
        <w:t>Order of operations</w:t>
      </w:r>
    </w:p>
    <w:p w:rsidR="00D94F44" w:rsidRPr="00454EEA" w:rsidRDefault="00D94F44" w:rsidP="00D94F44">
      <w:pPr>
        <w:numPr>
          <w:ilvl w:val="0"/>
          <w:numId w:val="13"/>
        </w:numPr>
        <w:tabs>
          <w:tab w:val="clear" w:pos="5040"/>
        </w:tabs>
        <w:spacing w:line="360" w:lineRule="auto"/>
        <w:ind w:left="360"/>
        <w:rPr>
          <w:rFonts w:ascii="Comic Sans MS" w:hAnsi="Comic Sans MS"/>
          <w:color w:val="000000"/>
          <w:u w:val="single"/>
        </w:rPr>
      </w:pPr>
      <w:r w:rsidRPr="00454EEA">
        <w:rPr>
          <w:rFonts w:ascii="Comic Sans MS" w:hAnsi="Comic Sans MS"/>
          <w:color w:val="000000"/>
          <w:u w:val="single"/>
        </w:rPr>
        <w:t>Properties of real numbers</w:t>
      </w:r>
    </w:p>
    <w:p w:rsidR="00D94F44" w:rsidRDefault="00D94F44" w:rsidP="00D94F44">
      <w:pPr>
        <w:spacing w:line="360" w:lineRule="auto"/>
        <w:rPr>
          <w:rFonts w:ascii="Comic Sans MS" w:hAnsi="Comic Sans MS"/>
          <w:b/>
          <w:color w:val="000000"/>
          <w:u w:val="single"/>
        </w:rPr>
      </w:pPr>
    </w:p>
    <w:p w:rsidR="00D94F44" w:rsidRPr="002F5B3B" w:rsidRDefault="00D94F44" w:rsidP="00D94F44">
      <w:pPr>
        <w:spacing w:line="360" w:lineRule="auto"/>
        <w:rPr>
          <w:rFonts w:ascii="Comic Sans MS" w:hAnsi="Comic Sans MS"/>
          <w:b/>
          <w:color w:val="000000"/>
          <w:u w:val="single"/>
        </w:rPr>
      </w:pPr>
    </w:p>
    <w:p w:rsidR="00D94F44" w:rsidRPr="00D53E8A" w:rsidRDefault="00D94F44" w:rsidP="00D94F44">
      <w:pPr>
        <w:rPr>
          <w:rFonts w:ascii="Comic Sans MS" w:hAnsi="Comic Sans MS"/>
          <w:b/>
          <w:color w:val="000000"/>
          <w:sz w:val="32"/>
          <w:szCs w:val="32"/>
        </w:rPr>
      </w:pPr>
      <w:r w:rsidRPr="00D53E8A">
        <w:rPr>
          <w:rFonts w:ascii="Comic Sans MS" w:hAnsi="Comic Sans MS"/>
          <w:b/>
          <w:color w:val="000000"/>
          <w:sz w:val="32"/>
          <w:szCs w:val="32"/>
        </w:rPr>
        <w:t>Computation &amp; Estimation</w:t>
      </w:r>
    </w:p>
    <w:p w:rsidR="00F51A25" w:rsidRDefault="00F51A25" w:rsidP="00F51A25">
      <w:pPr>
        <w:numPr>
          <w:ilvl w:val="0"/>
          <w:numId w:val="13"/>
        </w:numPr>
        <w:tabs>
          <w:tab w:val="clear" w:pos="5040"/>
        </w:tabs>
        <w:spacing w:line="360" w:lineRule="auto"/>
        <w:ind w:left="360"/>
        <w:rPr>
          <w:rFonts w:ascii="Comic Sans MS" w:hAnsi="Comic Sans MS"/>
          <w:color w:val="000000"/>
          <w:u w:val="single"/>
        </w:rPr>
      </w:pPr>
      <w:r w:rsidRPr="00F51A25">
        <w:rPr>
          <w:rFonts w:ascii="Comic Sans MS" w:hAnsi="Comic Sans MS"/>
          <w:color w:val="000000"/>
          <w:u w:val="single"/>
        </w:rPr>
        <w:t>Integers</w:t>
      </w:r>
    </w:p>
    <w:p w:rsidR="00F51A25" w:rsidRPr="00F51A25" w:rsidRDefault="00F51A25" w:rsidP="00F51A25">
      <w:pPr>
        <w:numPr>
          <w:ilvl w:val="0"/>
          <w:numId w:val="13"/>
        </w:numPr>
        <w:tabs>
          <w:tab w:val="clear" w:pos="5040"/>
        </w:tabs>
        <w:spacing w:line="360" w:lineRule="auto"/>
        <w:ind w:left="360"/>
        <w:rPr>
          <w:rFonts w:ascii="Comic Sans MS" w:hAnsi="Comic Sans MS"/>
          <w:color w:val="000000"/>
          <w:u w:val="single"/>
        </w:rPr>
      </w:pPr>
      <w:r>
        <w:rPr>
          <w:rFonts w:ascii="Comic Sans MS" w:hAnsi="Comic Sans MS"/>
          <w:color w:val="000000"/>
          <w:u w:val="single"/>
        </w:rPr>
        <w:t>Word Problems with Integers</w:t>
      </w:r>
    </w:p>
    <w:p w:rsidR="00D94F44" w:rsidRPr="00454EEA" w:rsidRDefault="00D94F44" w:rsidP="00D94F44">
      <w:pPr>
        <w:numPr>
          <w:ilvl w:val="0"/>
          <w:numId w:val="13"/>
        </w:numPr>
        <w:tabs>
          <w:tab w:val="clear" w:pos="5040"/>
        </w:tabs>
        <w:spacing w:line="360" w:lineRule="auto"/>
        <w:ind w:left="360"/>
        <w:rPr>
          <w:rFonts w:ascii="Comic Sans MS" w:hAnsi="Comic Sans MS"/>
          <w:color w:val="000000"/>
          <w:u w:val="single"/>
        </w:rPr>
      </w:pPr>
      <w:r w:rsidRPr="00454EEA">
        <w:rPr>
          <w:rFonts w:ascii="Comic Sans MS" w:hAnsi="Comic Sans MS"/>
          <w:color w:val="000000"/>
          <w:u w:val="single"/>
        </w:rPr>
        <w:t>Ratios &amp; proportions</w:t>
      </w:r>
    </w:p>
    <w:p w:rsidR="00D94F44" w:rsidRPr="00454EEA" w:rsidRDefault="00D94F44" w:rsidP="00D94F44">
      <w:pPr>
        <w:numPr>
          <w:ilvl w:val="0"/>
          <w:numId w:val="13"/>
        </w:numPr>
        <w:tabs>
          <w:tab w:val="clear" w:pos="5040"/>
        </w:tabs>
        <w:spacing w:line="360" w:lineRule="auto"/>
        <w:ind w:left="360"/>
        <w:rPr>
          <w:rFonts w:ascii="Comic Sans MS" w:hAnsi="Comic Sans MS"/>
          <w:color w:val="000000"/>
          <w:u w:val="single"/>
        </w:rPr>
      </w:pPr>
      <w:r w:rsidRPr="00454EEA">
        <w:rPr>
          <w:rFonts w:ascii="Comic Sans MS" w:hAnsi="Comic Sans MS"/>
          <w:color w:val="000000"/>
          <w:u w:val="single"/>
        </w:rPr>
        <w:t>Percent problems</w:t>
      </w:r>
    </w:p>
    <w:p w:rsidR="00D94F44" w:rsidRPr="00454EEA" w:rsidRDefault="00D94F44" w:rsidP="00D94F44">
      <w:pPr>
        <w:numPr>
          <w:ilvl w:val="0"/>
          <w:numId w:val="13"/>
        </w:numPr>
        <w:tabs>
          <w:tab w:val="clear" w:pos="5040"/>
        </w:tabs>
        <w:ind w:left="360"/>
        <w:rPr>
          <w:rFonts w:ascii="Comic Sans MS" w:hAnsi="Comic Sans MS"/>
          <w:color w:val="000000"/>
          <w:u w:val="single"/>
        </w:rPr>
      </w:pPr>
      <w:r w:rsidRPr="00454EEA">
        <w:rPr>
          <w:rFonts w:ascii="Comic Sans MS" w:hAnsi="Comic Sans MS"/>
          <w:color w:val="000000"/>
          <w:u w:val="single"/>
        </w:rPr>
        <w:t xml:space="preserve">Word problems with proportions &amp; </w:t>
      </w:r>
      <w:proofErr w:type="spellStart"/>
      <w:r w:rsidRPr="00454EEA">
        <w:rPr>
          <w:rFonts w:ascii="Comic Sans MS" w:hAnsi="Comic Sans MS"/>
          <w:color w:val="000000"/>
          <w:u w:val="single"/>
        </w:rPr>
        <w:t>percents</w:t>
      </w:r>
      <w:proofErr w:type="spellEnd"/>
    </w:p>
    <w:p w:rsidR="00D94F44" w:rsidRDefault="00D94F44" w:rsidP="00D94F44">
      <w:pPr>
        <w:spacing w:line="360" w:lineRule="auto"/>
        <w:rPr>
          <w:rFonts w:ascii="Comic Sans MS" w:hAnsi="Comic Sans MS"/>
          <w:b/>
          <w:color w:val="000000"/>
          <w:u w:val="single"/>
        </w:rPr>
      </w:pPr>
    </w:p>
    <w:p w:rsidR="00D94F44" w:rsidRPr="002F5B3B" w:rsidRDefault="00D94F44" w:rsidP="00D94F44">
      <w:pPr>
        <w:spacing w:line="360" w:lineRule="auto"/>
        <w:rPr>
          <w:rFonts w:ascii="Comic Sans MS" w:hAnsi="Comic Sans MS"/>
          <w:b/>
          <w:color w:val="000000"/>
          <w:u w:val="single"/>
        </w:rPr>
      </w:pPr>
    </w:p>
    <w:p w:rsidR="00D94F44" w:rsidRPr="00D53E8A" w:rsidRDefault="00D94F44" w:rsidP="00D94F44">
      <w:pPr>
        <w:rPr>
          <w:rFonts w:ascii="Comic Sans MS" w:hAnsi="Comic Sans MS"/>
          <w:b/>
          <w:color w:val="000000"/>
          <w:sz w:val="32"/>
          <w:szCs w:val="32"/>
        </w:rPr>
      </w:pPr>
      <w:r w:rsidRPr="00D53E8A">
        <w:rPr>
          <w:rFonts w:ascii="Comic Sans MS" w:hAnsi="Comic Sans MS"/>
          <w:b/>
          <w:color w:val="000000"/>
          <w:sz w:val="32"/>
          <w:szCs w:val="32"/>
        </w:rPr>
        <w:t>Geometry &amp; Measurement</w:t>
      </w:r>
    </w:p>
    <w:p w:rsidR="00D94F44" w:rsidRPr="00ED7B7A" w:rsidRDefault="00D94F44" w:rsidP="00D94F44">
      <w:pPr>
        <w:numPr>
          <w:ilvl w:val="0"/>
          <w:numId w:val="13"/>
        </w:numPr>
        <w:tabs>
          <w:tab w:val="clear" w:pos="5040"/>
        </w:tabs>
        <w:ind w:left="360"/>
        <w:rPr>
          <w:rFonts w:ascii="Comic Sans MS" w:hAnsi="Comic Sans MS"/>
          <w:color w:val="000000"/>
          <w:u w:val="single"/>
        </w:rPr>
      </w:pPr>
      <w:r w:rsidRPr="00ED7B7A">
        <w:rPr>
          <w:rFonts w:ascii="Comic Sans MS" w:hAnsi="Comic Sans MS"/>
          <w:color w:val="000000"/>
          <w:u w:val="single"/>
        </w:rPr>
        <w:t>Surface area of rectangular prisms &amp; cylinders</w:t>
      </w:r>
    </w:p>
    <w:p w:rsidR="00D94F44" w:rsidRPr="00ED7B7A" w:rsidRDefault="00D94F44" w:rsidP="00D94F44">
      <w:pPr>
        <w:numPr>
          <w:ilvl w:val="0"/>
          <w:numId w:val="13"/>
        </w:numPr>
        <w:tabs>
          <w:tab w:val="clear" w:pos="5040"/>
        </w:tabs>
        <w:spacing w:line="360" w:lineRule="auto"/>
        <w:ind w:left="360"/>
        <w:rPr>
          <w:rFonts w:ascii="Comic Sans MS" w:hAnsi="Comic Sans MS"/>
          <w:color w:val="000000"/>
          <w:u w:val="single"/>
        </w:rPr>
      </w:pPr>
      <w:r w:rsidRPr="00ED7B7A">
        <w:rPr>
          <w:rFonts w:ascii="Comic Sans MS" w:hAnsi="Comic Sans MS"/>
          <w:color w:val="000000"/>
          <w:u w:val="single"/>
        </w:rPr>
        <w:t>Volume of rectangular prisms &amp; cylinders</w:t>
      </w:r>
    </w:p>
    <w:p w:rsidR="00D94F44" w:rsidRPr="00ED7B7A" w:rsidRDefault="00F51A25" w:rsidP="00D94F44">
      <w:pPr>
        <w:numPr>
          <w:ilvl w:val="0"/>
          <w:numId w:val="13"/>
        </w:numPr>
        <w:tabs>
          <w:tab w:val="clear" w:pos="5040"/>
        </w:tabs>
        <w:spacing w:line="360" w:lineRule="auto"/>
        <w:ind w:left="360"/>
        <w:rPr>
          <w:rFonts w:ascii="Comic Sans MS" w:hAnsi="Comic Sans MS"/>
          <w:color w:val="000000"/>
          <w:u w:val="single"/>
        </w:rPr>
      </w:pPr>
      <w:r>
        <w:rPr>
          <w:rFonts w:ascii="Comic Sans MS" w:hAnsi="Comic Sans MS"/>
          <w:color w:val="000000"/>
          <w:u w:val="single"/>
        </w:rPr>
        <w:t xml:space="preserve">Compare </w:t>
      </w:r>
      <w:r w:rsidR="00730B11">
        <w:rPr>
          <w:rFonts w:ascii="Comic Sans MS" w:hAnsi="Comic Sans MS"/>
          <w:color w:val="000000"/>
          <w:u w:val="single"/>
        </w:rPr>
        <w:t>&amp;</w:t>
      </w:r>
      <w:r>
        <w:rPr>
          <w:rFonts w:ascii="Comic Sans MS" w:hAnsi="Comic Sans MS"/>
          <w:color w:val="000000"/>
          <w:u w:val="single"/>
        </w:rPr>
        <w:t xml:space="preserve"> contrast</w:t>
      </w:r>
      <w:r w:rsidR="00D94F44" w:rsidRPr="00ED7B7A">
        <w:rPr>
          <w:rFonts w:ascii="Comic Sans MS" w:hAnsi="Comic Sans MS"/>
          <w:color w:val="000000"/>
          <w:u w:val="single"/>
        </w:rPr>
        <w:t xml:space="preserve"> quadrilaterals</w:t>
      </w:r>
    </w:p>
    <w:p w:rsidR="00D94F44" w:rsidRPr="00ED7B7A" w:rsidRDefault="00D94F44" w:rsidP="00D94F44">
      <w:pPr>
        <w:numPr>
          <w:ilvl w:val="0"/>
          <w:numId w:val="13"/>
        </w:numPr>
        <w:tabs>
          <w:tab w:val="clear" w:pos="5040"/>
        </w:tabs>
        <w:spacing w:line="360" w:lineRule="auto"/>
        <w:ind w:left="360"/>
        <w:rPr>
          <w:rFonts w:ascii="Comic Sans MS" w:hAnsi="Comic Sans MS"/>
          <w:color w:val="000000"/>
          <w:u w:val="single"/>
        </w:rPr>
      </w:pPr>
      <w:r w:rsidRPr="00ED7B7A">
        <w:rPr>
          <w:rFonts w:ascii="Comic Sans MS" w:hAnsi="Comic Sans MS"/>
          <w:color w:val="000000"/>
          <w:u w:val="single"/>
        </w:rPr>
        <w:t>Similar figures</w:t>
      </w:r>
    </w:p>
    <w:p w:rsidR="00D94F44" w:rsidRPr="00ED7B7A" w:rsidRDefault="00F51A25" w:rsidP="00D94F44">
      <w:pPr>
        <w:numPr>
          <w:ilvl w:val="0"/>
          <w:numId w:val="13"/>
        </w:numPr>
        <w:tabs>
          <w:tab w:val="clear" w:pos="5040"/>
        </w:tabs>
        <w:spacing w:line="360" w:lineRule="auto"/>
        <w:ind w:left="360"/>
        <w:rPr>
          <w:rFonts w:ascii="Comic Sans MS" w:hAnsi="Comic Sans MS"/>
          <w:color w:val="000000"/>
          <w:u w:val="single"/>
        </w:rPr>
      </w:pPr>
      <w:r>
        <w:rPr>
          <w:rFonts w:ascii="Comic Sans MS" w:hAnsi="Comic Sans MS"/>
          <w:color w:val="000000"/>
          <w:u w:val="single"/>
        </w:rPr>
        <w:t>Transformations</w:t>
      </w:r>
    </w:p>
    <w:p w:rsidR="00D94F44" w:rsidRDefault="00D94F44" w:rsidP="00D94F44">
      <w:pPr>
        <w:rPr>
          <w:rFonts w:ascii="Comic Sans MS" w:hAnsi="Comic Sans MS"/>
          <w:b/>
          <w:color w:val="000000"/>
          <w:sz w:val="32"/>
          <w:szCs w:val="32"/>
        </w:rPr>
      </w:pPr>
    </w:p>
    <w:p w:rsidR="00627251" w:rsidRDefault="00627251" w:rsidP="00D94F44">
      <w:pPr>
        <w:rPr>
          <w:rFonts w:ascii="Comic Sans MS" w:hAnsi="Comic Sans MS"/>
          <w:b/>
          <w:color w:val="000000"/>
          <w:sz w:val="32"/>
          <w:szCs w:val="32"/>
        </w:rPr>
      </w:pPr>
    </w:p>
    <w:p w:rsidR="00627251" w:rsidRDefault="00627251" w:rsidP="00D94F44">
      <w:pPr>
        <w:rPr>
          <w:rFonts w:ascii="Comic Sans MS" w:hAnsi="Comic Sans MS"/>
          <w:b/>
          <w:color w:val="000000"/>
          <w:sz w:val="32"/>
          <w:szCs w:val="32"/>
        </w:rPr>
      </w:pPr>
    </w:p>
    <w:p w:rsidR="00627251" w:rsidRDefault="00627251" w:rsidP="00D94F44">
      <w:pPr>
        <w:rPr>
          <w:rFonts w:ascii="Comic Sans MS" w:hAnsi="Comic Sans MS"/>
          <w:b/>
          <w:color w:val="000000"/>
          <w:sz w:val="32"/>
          <w:szCs w:val="32"/>
        </w:rPr>
      </w:pPr>
    </w:p>
    <w:p w:rsidR="00D94F44" w:rsidRPr="00D53E8A" w:rsidRDefault="00D94F44" w:rsidP="00D94F44">
      <w:pPr>
        <w:rPr>
          <w:rFonts w:ascii="Comic Sans MS" w:hAnsi="Comic Sans MS"/>
          <w:b/>
          <w:color w:val="000000"/>
          <w:sz w:val="32"/>
          <w:szCs w:val="32"/>
        </w:rPr>
      </w:pPr>
      <w:r w:rsidRPr="00D53E8A">
        <w:rPr>
          <w:rFonts w:ascii="Comic Sans MS" w:hAnsi="Comic Sans MS"/>
          <w:b/>
          <w:color w:val="000000"/>
          <w:sz w:val="32"/>
          <w:szCs w:val="32"/>
        </w:rPr>
        <w:lastRenderedPageBreak/>
        <w:t>Probability &amp; Statistics</w:t>
      </w:r>
    </w:p>
    <w:p w:rsidR="00D94F44" w:rsidRDefault="00D94F44" w:rsidP="00D94F44">
      <w:pPr>
        <w:numPr>
          <w:ilvl w:val="0"/>
          <w:numId w:val="13"/>
        </w:numPr>
        <w:tabs>
          <w:tab w:val="clear" w:pos="5040"/>
        </w:tabs>
        <w:ind w:left="360"/>
        <w:rPr>
          <w:rFonts w:ascii="Comic Sans MS" w:hAnsi="Comic Sans MS"/>
          <w:color w:val="000000"/>
          <w:u w:val="single"/>
        </w:rPr>
      </w:pPr>
      <w:r w:rsidRPr="00ED7B7A">
        <w:rPr>
          <w:rFonts w:ascii="Comic Sans MS" w:hAnsi="Comic Sans MS"/>
          <w:color w:val="000000"/>
          <w:u w:val="single"/>
        </w:rPr>
        <w:t>Theoretical versus experimental probability</w:t>
      </w:r>
    </w:p>
    <w:p w:rsidR="00627251" w:rsidRPr="00ED7B7A" w:rsidRDefault="00627251" w:rsidP="00D94F44">
      <w:pPr>
        <w:numPr>
          <w:ilvl w:val="0"/>
          <w:numId w:val="13"/>
        </w:numPr>
        <w:tabs>
          <w:tab w:val="clear" w:pos="5040"/>
        </w:tabs>
        <w:ind w:left="360"/>
        <w:rPr>
          <w:rFonts w:ascii="Comic Sans MS" w:hAnsi="Comic Sans MS"/>
          <w:color w:val="000000"/>
          <w:u w:val="single"/>
        </w:rPr>
      </w:pPr>
      <w:r>
        <w:rPr>
          <w:rFonts w:ascii="Comic Sans MS" w:hAnsi="Comic Sans MS"/>
          <w:color w:val="000000"/>
          <w:u w:val="single"/>
        </w:rPr>
        <w:t>Simple and compound events</w:t>
      </w:r>
    </w:p>
    <w:p w:rsidR="00D94F44" w:rsidRPr="00ED7B7A" w:rsidRDefault="00D94F44" w:rsidP="00D94F44">
      <w:pPr>
        <w:numPr>
          <w:ilvl w:val="0"/>
          <w:numId w:val="13"/>
        </w:numPr>
        <w:tabs>
          <w:tab w:val="clear" w:pos="5040"/>
        </w:tabs>
        <w:ind w:left="360"/>
        <w:rPr>
          <w:rFonts w:ascii="Comic Sans MS" w:hAnsi="Comic Sans MS"/>
          <w:color w:val="000000"/>
          <w:u w:val="single"/>
        </w:rPr>
      </w:pPr>
      <w:r w:rsidRPr="00ED7B7A">
        <w:rPr>
          <w:rFonts w:ascii="Comic Sans MS" w:hAnsi="Comic Sans MS"/>
          <w:color w:val="000000"/>
          <w:u w:val="single"/>
        </w:rPr>
        <w:t>Tree diagrams &amp; the Fundamental Counting Principle</w:t>
      </w:r>
    </w:p>
    <w:p w:rsidR="00D94F44" w:rsidRPr="00ED7B7A" w:rsidRDefault="00D94F44" w:rsidP="00D94F44">
      <w:pPr>
        <w:numPr>
          <w:ilvl w:val="0"/>
          <w:numId w:val="13"/>
        </w:numPr>
        <w:tabs>
          <w:tab w:val="clear" w:pos="5040"/>
        </w:tabs>
        <w:spacing w:line="360" w:lineRule="auto"/>
        <w:ind w:left="360"/>
        <w:rPr>
          <w:rFonts w:ascii="Comic Sans MS" w:hAnsi="Comic Sans MS"/>
          <w:color w:val="000000"/>
          <w:u w:val="single"/>
        </w:rPr>
      </w:pPr>
      <w:r w:rsidRPr="00ED7B7A">
        <w:rPr>
          <w:rFonts w:ascii="Comic Sans MS" w:hAnsi="Comic Sans MS"/>
          <w:color w:val="000000"/>
          <w:u w:val="single"/>
        </w:rPr>
        <w:t>Mean, median, mode, &amp; range</w:t>
      </w:r>
    </w:p>
    <w:p w:rsidR="00D94F44" w:rsidRPr="00ED7B7A" w:rsidRDefault="00D94F44" w:rsidP="00D94F44">
      <w:pPr>
        <w:numPr>
          <w:ilvl w:val="0"/>
          <w:numId w:val="13"/>
        </w:numPr>
        <w:tabs>
          <w:tab w:val="clear" w:pos="5040"/>
        </w:tabs>
        <w:spacing w:line="360" w:lineRule="auto"/>
        <w:ind w:left="360"/>
        <w:rPr>
          <w:rFonts w:ascii="Comic Sans MS" w:hAnsi="Comic Sans MS"/>
          <w:color w:val="000000"/>
          <w:u w:val="single"/>
        </w:rPr>
      </w:pPr>
      <w:r w:rsidRPr="00ED7B7A">
        <w:rPr>
          <w:rFonts w:ascii="Comic Sans MS" w:hAnsi="Comic Sans MS"/>
          <w:color w:val="000000"/>
          <w:u w:val="single"/>
        </w:rPr>
        <w:t>Frequency distribution &amp; line plots</w:t>
      </w:r>
    </w:p>
    <w:p w:rsidR="00D94F44" w:rsidRPr="00ED7B7A" w:rsidRDefault="00D94F44" w:rsidP="00D94F44">
      <w:pPr>
        <w:numPr>
          <w:ilvl w:val="0"/>
          <w:numId w:val="13"/>
        </w:numPr>
        <w:tabs>
          <w:tab w:val="clear" w:pos="5040"/>
        </w:tabs>
        <w:spacing w:line="360" w:lineRule="auto"/>
        <w:ind w:left="360"/>
        <w:rPr>
          <w:rFonts w:ascii="Comic Sans MS" w:hAnsi="Comic Sans MS"/>
          <w:color w:val="000000"/>
          <w:u w:val="single"/>
        </w:rPr>
      </w:pPr>
      <w:r w:rsidRPr="00ED7B7A">
        <w:rPr>
          <w:rFonts w:ascii="Comic Sans MS" w:hAnsi="Comic Sans MS"/>
          <w:color w:val="000000"/>
          <w:u w:val="single"/>
        </w:rPr>
        <w:t>Histograms</w:t>
      </w:r>
    </w:p>
    <w:p w:rsidR="00D94F44" w:rsidRPr="00ED7B7A" w:rsidRDefault="00D94F44" w:rsidP="00D94F44">
      <w:pPr>
        <w:numPr>
          <w:ilvl w:val="0"/>
          <w:numId w:val="13"/>
        </w:numPr>
        <w:tabs>
          <w:tab w:val="clear" w:pos="5040"/>
        </w:tabs>
        <w:spacing w:line="360" w:lineRule="auto"/>
        <w:ind w:left="360"/>
        <w:rPr>
          <w:rFonts w:ascii="Comic Sans MS" w:hAnsi="Comic Sans MS"/>
          <w:color w:val="000000"/>
          <w:u w:val="single"/>
        </w:rPr>
      </w:pPr>
      <w:r w:rsidRPr="00ED7B7A">
        <w:rPr>
          <w:rFonts w:ascii="Comic Sans MS" w:hAnsi="Comic Sans MS"/>
          <w:color w:val="000000"/>
          <w:u w:val="single"/>
        </w:rPr>
        <w:t>Stem-and-leaf plots</w:t>
      </w:r>
    </w:p>
    <w:p w:rsidR="00D94F44" w:rsidRPr="00ED7B7A" w:rsidRDefault="00D94F44" w:rsidP="00D94F44">
      <w:pPr>
        <w:numPr>
          <w:ilvl w:val="0"/>
          <w:numId w:val="13"/>
        </w:numPr>
        <w:tabs>
          <w:tab w:val="clear" w:pos="5040"/>
        </w:tabs>
        <w:spacing w:line="360" w:lineRule="auto"/>
        <w:ind w:left="360"/>
        <w:rPr>
          <w:rFonts w:ascii="Comic Sans MS" w:hAnsi="Comic Sans MS"/>
          <w:color w:val="000000"/>
          <w:u w:val="single"/>
        </w:rPr>
      </w:pPr>
      <w:r w:rsidRPr="00ED7B7A">
        <w:rPr>
          <w:rFonts w:ascii="Comic Sans MS" w:hAnsi="Comic Sans MS"/>
          <w:color w:val="000000"/>
          <w:u w:val="single"/>
        </w:rPr>
        <w:t>Box-and-whisker plots</w:t>
      </w:r>
    </w:p>
    <w:p w:rsidR="00D94F44" w:rsidRDefault="00D94F44" w:rsidP="00D94F44">
      <w:pPr>
        <w:numPr>
          <w:ilvl w:val="0"/>
          <w:numId w:val="13"/>
        </w:numPr>
        <w:tabs>
          <w:tab w:val="clear" w:pos="5040"/>
        </w:tabs>
        <w:spacing w:line="360" w:lineRule="auto"/>
        <w:ind w:left="360"/>
        <w:rPr>
          <w:rFonts w:ascii="Comic Sans MS" w:hAnsi="Comic Sans MS"/>
          <w:color w:val="000000"/>
          <w:u w:val="single"/>
        </w:rPr>
      </w:pPr>
      <w:r w:rsidRPr="00ED7B7A">
        <w:rPr>
          <w:rFonts w:ascii="Comic Sans MS" w:hAnsi="Comic Sans MS"/>
          <w:color w:val="000000"/>
          <w:u w:val="single"/>
        </w:rPr>
        <w:t>Scatter grams</w:t>
      </w:r>
    </w:p>
    <w:p w:rsidR="00627251" w:rsidRPr="00ED7B7A" w:rsidRDefault="00627251" w:rsidP="00D94F44">
      <w:pPr>
        <w:numPr>
          <w:ilvl w:val="0"/>
          <w:numId w:val="13"/>
        </w:numPr>
        <w:tabs>
          <w:tab w:val="clear" w:pos="5040"/>
        </w:tabs>
        <w:spacing w:line="360" w:lineRule="auto"/>
        <w:ind w:left="360"/>
        <w:rPr>
          <w:rFonts w:ascii="Comic Sans MS" w:hAnsi="Comic Sans MS"/>
          <w:color w:val="000000"/>
          <w:u w:val="single"/>
        </w:rPr>
      </w:pPr>
      <w:r>
        <w:rPr>
          <w:rFonts w:ascii="Comic Sans MS" w:hAnsi="Comic Sans MS"/>
          <w:color w:val="000000"/>
          <w:u w:val="single"/>
        </w:rPr>
        <w:t>Circle graphs</w:t>
      </w:r>
    </w:p>
    <w:p w:rsidR="00D94F44" w:rsidRPr="00ED7B7A" w:rsidRDefault="00D94F44" w:rsidP="00D94F44">
      <w:pPr>
        <w:numPr>
          <w:ilvl w:val="0"/>
          <w:numId w:val="13"/>
        </w:numPr>
        <w:tabs>
          <w:tab w:val="clear" w:pos="5040"/>
        </w:tabs>
        <w:spacing w:line="360" w:lineRule="auto"/>
        <w:ind w:left="360"/>
        <w:rPr>
          <w:rFonts w:ascii="Comic Sans MS" w:hAnsi="Comic Sans MS"/>
          <w:color w:val="000000"/>
          <w:u w:val="single"/>
        </w:rPr>
      </w:pPr>
      <w:r w:rsidRPr="00ED7B7A">
        <w:rPr>
          <w:rFonts w:ascii="Comic Sans MS" w:hAnsi="Comic Sans MS"/>
          <w:color w:val="000000"/>
          <w:u w:val="single"/>
        </w:rPr>
        <w:t>Analyze data</w:t>
      </w:r>
    </w:p>
    <w:p w:rsidR="00D94F44" w:rsidRDefault="00D94F44" w:rsidP="00D94F44">
      <w:pPr>
        <w:spacing w:line="360" w:lineRule="auto"/>
        <w:rPr>
          <w:rFonts w:ascii="Comic Sans MS" w:hAnsi="Comic Sans MS"/>
          <w:b/>
          <w:color w:val="000000"/>
          <w:u w:val="single"/>
        </w:rPr>
      </w:pPr>
    </w:p>
    <w:p w:rsidR="00D94F44" w:rsidRDefault="00D94F44" w:rsidP="00D94F44">
      <w:pPr>
        <w:spacing w:line="360" w:lineRule="auto"/>
        <w:rPr>
          <w:rFonts w:ascii="Comic Sans MS" w:hAnsi="Comic Sans MS"/>
          <w:b/>
          <w:color w:val="000000"/>
          <w:u w:val="single"/>
        </w:rPr>
      </w:pPr>
    </w:p>
    <w:p w:rsidR="00D94F44" w:rsidRPr="00A126F8" w:rsidRDefault="00D94F44" w:rsidP="00D94F44">
      <w:pPr>
        <w:rPr>
          <w:rFonts w:ascii="Comic Sans MS" w:hAnsi="Comic Sans MS"/>
          <w:b/>
          <w:color w:val="000000"/>
          <w:sz w:val="32"/>
          <w:szCs w:val="32"/>
        </w:rPr>
      </w:pPr>
      <w:r w:rsidRPr="00A126F8">
        <w:rPr>
          <w:rFonts w:ascii="Comic Sans MS" w:hAnsi="Comic Sans MS"/>
          <w:b/>
          <w:color w:val="000000"/>
          <w:sz w:val="32"/>
          <w:szCs w:val="32"/>
        </w:rPr>
        <w:t>Patterns, Functions &amp; Algebra</w:t>
      </w:r>
    </w:p>
    <w:p w:rsidR="00D94F44" w:rsidRPr="00ED7B7A" w:rsidRDefault="00627251" w:rsidP="00D94F44">
      <w:pPr>
        <w:numPr>
          <w:ilvl w:val="0"/>
          <w:numId w:val="13"/>
        </w:numPr>
        <w:tabs>
          <w:tab w:val="clear" w:pos="5040"/>
        </w:tabs>
        <w:spacing w:line="360" w:lineRule="auto"/>
        <w:ind w:left="360"/>
        <w:rPr>
          <w:rFonts w:ascii="Comic Sans MS" w:hAnsi="Comic Sans MS"/>
          <w:color w:val="000000"/>
          <w:u w:val="single"/>
        </w:rPr>
      </w:pPr>
      <w:r>
        <w:rPr>
          <w:rFonts w:ascii="Comic Sans MS" w:hAnsi="Comic Sans MS"/>
          <w:color w:val="000000"/>
          <w:u w:val="single"/>
        </w:rPr>
        <w:t xml:space="preserve">Arithmetic </w:t>
      </w:r>
      <w:r w:rsidR="00730B11">
        <w:rPr>
          <w:rFonts w:ascii="Comic Sans MS" w:hAnsi="Comic Sans MS"/>
          <w:color w:val="000000"/>
          <w:u w:val="single"/>
        </w:rPr>
        <w:t>&amp;</w:t>
      </w:r>
      <w:r>
        <w:rPr>
          <w:rFonts w:ascii="Comic Sans MS" w:hAnsi="Comic Sans MS"/>
          <w:color w:val="000000"/>
          <w:u w:val="single"/>
        </w:rPr>
        <w:t xml:space="preserve"> geometric sequences</w:t>
      </w:r>
    </w:p>
    <w:p w:rsidR="00D94F44" w:rsidRPr="00ED7B7A" w:rsidRDefault="00D94F44" w:rsidP="00D94F44">
      <w:pPr>
        <w:numPr>
          <w:ilvl w:val="0"/>
          <w:numId w:val="13"/>
        </w:numPr>
        <w:tabs>
          <w:tab w:val="clear" w:pos="5040"/>
        </w:tabs>
        <w:spacing w:line="360" w:lineRule="auto"/>
        <w:ind w:left="360"/>
        <w:rPr>
          <w:rFonts w:ascii="Comic Sans MS" w:hAnsi="Comic Sans MS"/>
          <w:color w:val="000000"/>
          <w:u w:val="single"/>
        </w:rPr>
      </w:pPr>
      <w:r w:rsidRPr="00ED7B7A">
        <w:rPr>
          <w:rFonts w:ascii="Comic Sans MS" w:hAnsi="Comic Sans MS"/>
          <w:color w:val="000000"/>
          <w:u w:val="single"/>
        </w:rPr>
        <w:t>Functions</w:t>
      </w:r>
    </w:p>
    <w:p w:rsidR="00D94F44" w:rsidRPr="00ED7B7A" w:rsidRDefault="00DA04CB" w:rsidP="00D94F44">
      <w:pPr>
        <w:numPr>
          <w:ilvl w:val="0"/>
          <w:numId w:val="13"/>
        </w:numPr>
        <w:tabs>
          <w:tab w:val="clear" w:pos="5040"/>
        </w:tabs>
        <w:spacing w:line="360" w:lineRule="auto"/>
        <w:ind w:left="360"/>
        <w:rPr>
          <w:rFonts w:ascii="Comic Sans MS" w:hAnsi="Comic Sans MS"/>
          <w:color w:val="000000"/>
          <w:u w:val="single"/>
        </w:rPr>
      </w:pPr>
      <w:r>
        <w:rPr>
          <w:rFonts w:ascii="Comic Sans MS" w:hAnsi="Comic Sans MS"/>
          <w:color w:val="000000"/>
          <w:u w:val="single"/>
        </w:rPr>
        <w:t>Translate</w:t>
      </w:r>
      <w:r w:rsidR="00D94F44" w:rsidRPr="00ED7B7A">
        <w:rPr>
          <w:rFonts w:ascii="Comic Sans MS" w:hAnsi="Comic Sans MS"/>
          <w:color w:val="000000"/>
          <w:u w:val="single"/>
        </w:rPr>
        <w:t xml:space="preserve"> expressions &amp; equations</w:t>
      </w:r>
    </w:p>
    <w:p w:rsidR="00DA04CB" w:rsidRDefault="00DA04CB" w:rsidP="00D94F44">
      <w:pPr>
        <w:numPr>
          <w:ilvl w:val="0"/>
          <w:numId w:val="13"/>
        </w:numPr>
        <w:tabs>
          <w:tab w:val="clear" w:pos="5040"/>
        </w:tabs>
        <w:spacing w:line="360" w:lineRule="auto"/>
        <w:ind w:left="360"/>
        <w:rPr>
          <w:rFonts w:ascii="Comic Sans MS" w:hAnsi="Comic Sans MS"/>
          <w:color w:val="000000"/>
          <w:u w:val="single"/>
        </w:rPr>
      </w:pPr>
      <w:r>
        <w:rPr>
          <w:rFonts w:ascii="Comic Sans MS" w:hAnsi="Comic Sans MS"/>
          <w:color w:val="000000"/>
          <w:u w:val="single"/>
        </w:rPr>
        <w:t>O</w:t>
      </w:r>
      <w:r w:rsidR="00D94F44" w:rsidRPr="00ED7B7A">
        <w:rPr>
          <w:rFonts w:ascii="Comic Sans MS" w:hAnsi="Comic Sans MS"/>
          <w:color w:val="000000"/>
          <w:u w:val="single"/>
        </w:rPr>
        <w:t xml:space="preserve">ne-step </w:t>
      </w:r>
      <w:r w:rsidR="00730B11">
        <w:rPr>
          <w:rFonts w:ascii="Comic Sans MS" w:hAnsi="Comic Sans MS"/>
          <w:color w:val="000000"/>
          <w:u w:val="single"/>
        </w:rPr>
        <w:t>&amp;</w:t>
      </w:r>
      <w:r w:rsidR="00627251">
        <w:rPr>
          <w:rFonts w:ascii="Comic Sans MS" w:hAnsi="Comic Sans MS"/>
          <w:color w:val="000000"/>
          <w:u w:val="single"/>
        </w:rPr>
        <w:t xml:space="preserve"> two-step </w:t>
      </w:r>
      <w:r w:rsidR="00D94F44" w:rsidRPr="00ED7B7A">
        <w:rPr>
          <w:rFonts w:ascii="Comic Sans MS" w:hAnsi="Comic Sans MS"/>
          <w:color w:val="000000"/>
          <w:u w:val="single"/>
        </w:rPr>
        <w:t>equations</w:t>
      </w:r>
    </w:p>
    <w:p w:rsidR="00D94F44" w:rsidRPr="00ED7B7A" w:rsidRDefault="00DA04CB" w:rsidP="00D94F44">
      <w:pPr>
        <w:numPr>
          <w:ilvl w:val="0"/>
          <w:numId w:val="13"/>
        </w:numPr>
        <w:tabs>
          <w:tab w:val="clear" w:pos="5040"/>
        </w:tabs>
        <w:spacing w:line="360" w:lineRule="auto"/>
        <w:ind w:left="360"/>
        <w:rPr>
          <w:rFonts w:ascii="Comic Sans MS" w:hAnsi="Comic Sans MS"/>
          <w:color w:val="000000"/>
          <w:u w:val="single"/>
        </w:rPr>
      </w:pPr>
      <w:r>
        <w:rPr>
          <w:rFonts w:ascii="Comic Sans MS" w:hAnsi="Comic Sans MS"/>
          <w:color w:val="000000"/>
          <w:u w:val="single"/>
        </w:rPr>
        <w:t>One-step inequalities</w:t>
      </w:r>
    </w:p>
    <w:p w:rsidR="00D94F44" w:rsidRDefault="00D94F44" w:rsidP="00D94F44">
      <w:pPr>
        <w:numPr>
          <w:ilvl w:val="0"/>
          <w:numId w:val="13"/>
        </w:numPr>
        <w:tabs>
          <w:tab w:val="clear" w:pos="5040"/>
        </w:tabs>
        <w:spacing w:line="360" w:lineRule="auto"/>
        <w:ind w:left="360"/>
        <w:rPr>
          <w:rFonts w:ascii="Comic Sans MS" w:hAnsi="Comic Sans MS"/>
          <w:color w:val="000000"/>
          <w:u w:val="single"/>
        </w:rPr>
      </w:pPr>
      <w:r w:rsidRPr="00ED7B7A">
        <w:rPr>
          <w:rFonts w:ascii="Comic Sans MS" w:hAnsi="Comic Sans MS"/>
          <w:color w:val="000000"/>
          <w:u w:val="single"/>
        </w:rPr>
        <w:t>Word problems using one-step equations</w:t>
      </w:r>
    </w:p>
    <w:p w:rsidR="00DA04CB" w:rsidRPr="00ED7B7A" w:rsidRDefault="00DA04CB" w:rsidP="00D94F44">
      <w:pPr>
        <w:numPr>
          <w:ilvl w:val="0"/>
          <w:numId w:val="13"/>
        </w:numPr>
        <w:tabs>
          <w:tab w:val="clear" w:pos="5040"/>
        </w:tabs>
        <w:spacing w:line="360" w:lineRule="auto"/>
        <w:ind w:left="360"/>
        <w:rPr>
          <w:rFonts w:ascii="Comic Sans MS" w:hAnsi="Comic Sans MS"/>
          <w:color w:val="000000"/>
          <w:u w:val="single"/>
        </w:rPr>
      </w:pPr>
      <w:r>
        <w:rPr>
          <w:rFonts w:ascii="Comic Sans MS" w:hAnsi="Comic Sans MS"/>
          <w:color w:val="000000"/>
          <w:u w:val="single"/>
        </w:rPr>
        <w:t>Represent relationships with tables, graphs, rules, and words</w:t>
      </w:r>
    </w:p>
    <w:p w:rsidR="00D94F44" w:rsidRDefault="00D94F44" w:rsidP="00D94F44">
      <w:pPr>
        <w:rPr>
          <w:rFonts w:ascii="Comic Sans MS" w:hAnsi="Comic Sans MS"/>
          <w:b/>
          <w:color w:val="000000"/>
          <w:sz w:val="48"/>
          <w:szCs w:val="48"/>
        </w:rPr>
      </w:pPr>
    </w:p>
    <w:p w:rsidR="00D94F44" w:rsidRDefault="00D94F44" w:rsidP="00D94F44">
      <w:pPr>
        <w:rPr>
          <w:rFonts w:ascii="Comic Sans MS" w:hAnsi="Comic Sans MS"/>
          <w:b/>
          <w:color w:val="000000"/>
          <w:sz w:val="48"/>
          <w:szCs w:val="48"/>
        </w:rPr>
        <w:sectPr w:rsidR="00D94F44" w:rsidSect="00E511C5">
          <w:type w:val="continuous"/>
          <w:pgSz w:w="12240" w:h="15840"/>
          <w:pgMar w:top="720" w:right="630" w:bottom="720" w:left="540" w:header="720" w:footer="720" w:gutter="0"/>
          <w:cols w:num="2" w:space="720" w:equalWidth="0">
            <w:col w:w="5175" w:space="720"/>
            <w:col w:w="5175"/>
          </w:cols>
          <w:docGrid w:linePitch="360"/>
        </w:sectPr>
      </w:pPr>
    </w:p>
    <w:p w:rsidR="00D94F44" w:rsidRPr="002B6662" w:rsidRDefault="00D138C0" w:rsidP="00D94F44">
      <w:pPr>
        <w:rPr>
          <w:rFonts w:ascii="Comic Sans MS" w:hAnsi="Comic Sans MS"/>
          <w:b/>
          <w:color w:val="000000"/>
          <w:sz w:val="48"/>
          <w:szCs w:val="48"/>
        </w:rPr>
      </w:pPr>
      <w:r>
        <w:rPr>
          <w:noProof/>
        </w:rPr>
        <w:lastRenderedPageBreak/>
        <w:drawing>
          <wp:anchor distT="0" distB="0" distL="114300" distR="114300" simplePos="0" relativeHeight="251700224" behindDoc="1" locked="0" layoutInCell="1" allowOverlap="1">
            <wp:simplePos x="0" y="0"/>
            <wp:positionH relativeFrom="column">
              <wp:posOffset>5700395</wp:posOffset>
            </wp:positionH>
            <wp:positionV relativeFrom="paragraph">
              <wp:posOffset>-348615</wp:posOffset>
            </wp:positionV>
            <wp:extent cx="1193165" cy="1057910"/>
            <wp:effectExtent l="19050" t="0" r="6985" b="0"/>
            <wp:wrapNone/>
            <wp:docPr id="353" name="Picture 353" descr="MCj0370690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MCj03706900000[1]"/>
                    <pic:cNvPicPr>
                      <a:picLocks noChangeAspect="1" noChangeArrowheads="1"/>
                    </pic:cNvPicPr>
                  </pic:nvPicPr>
                  <pic:blipFill>
                    <a:blip r:embed="rId67" cstate="print"/>
                    <a:srcRect/>
                    <a:stretch>
                      <a:fillRect/>
                    </a:stretch>
                  </pic:blipFill>
                  <pic:spPr bwMode="auto">
                    <a:xfrm>
                      <a:off x="0" y="0"/>
                      <a:ext cx="1193165" cy="1057910"/>
                    </a:xfrm>
                    <a:prstGeom prst="rect">
                      <a:avLst/>
                    </a:prstGeom>
                    <a:noFill/>
                    <a:ln w="9525">
                      <a:noFill/>
                      <a:miter lim="800000"/>
                      <a:headEnd/>
                      <a:tailEnd/>
                    </a:ln>
                  </pic:spPr>
                </pic:pic>
              </a:graphicData>
            </a:graphic>
          </wp:anchor>
        </w:drawing>
      </w:r>
      <w:r w:rsidR="00D94F44" w:rsidRPr="002B6662">
        <w:rPr>
          <w:rFonts w:ascii="Comic Sans MS" w:hAnsi="Comic Sans MS"/>
          <w:b/>
          <w:color w:val="000000"/>
          <w:sz w:val="48"/>
          <w:szCs w:val="48"/>
        </w:rPr>
        <w:t>Trip Journal</w:t>
      </w:r>
    </w:p>
    <w:p w:rsidR="00D94F44" w:rsidRPr="002B6662" w:rsidRDefault="00D94F44" w:rsidP="00D94F44">
      <w:pPr>
        <w:rPr>
          <w:rFonts w:ascii="Comic Sans MS" w:hAnsi="Comic Sans MS"/>
          <w:b/>
          <w:color w:val="000000"/>
          <w:sz w:val="44"/>
          <w:szCs w:val="44"/>
          <w:u w:val="single"/>
        </w:rPr>
      </w:pPr>
      <w:r w:rsidRPr="002B6662">
        <w:rPr>
          <w:rFonts w:ascii="Comic Sans MS" w:hAnsi="Comic Sans MS"/>
          <w:b/>
          <w:color w:val="000000"/>
          <w:sz w:val="44"/>
          <w:szCs w:val="44"/>
        </w:rPr>
        <w:t xml:space="preserve"> Date:</w:t>
      </w:r>
      <w:r w:rsidRPr="002B6662">
        <w:rPr>
          <w:rFonts w:ascii="Comic Sans MS" w:hAnsi="Comic Sans MS"/>
          <w:b/>
          <w:color w:val="000000"/>
          <w:sz w:val="44"/>
          <w:szCs w:val="44"/>
        </w:rPr>
        <w:tab/>
      </w:r>
      <w:r w:rsidRPr="002B6662">
        <w:rPr>
          <w:rFonts w:ascii="Comic Sans MS" w:hAnsi="Comic Sans MS"/>
          <w:b/>
          <w:color w:val="000000"/>
          <w:sz w:val="44"/>
          <w:szCs w:val="44"/>
          <w:u w:val="single"/>
        </w:rPr>
        <w:tab/>
      </w:r>
      <w:r w:rsidRPr="002B6662">
        <w:rPr>
          <w:rFonts w:ascii="Comic Sans MS" w:hAnsi="Comic Sans MS"/>
          <w:b/>
          <w:color w:val="000000"/>
          <w:sz w:val="44"/>
          <w:szCs w:val="44"/>
          <w:u w:val="single"/>
        </w:rPr>
        <w:tab/>
      </w:r>
      <w:r w:rsidRPr="002B6662">
        <w:rPr>
          <w:rFonts w:ascii="Comic Sans MS" w:hAnsi="Comic Sans MS"/>
          <w:b/>
          <w:color w:val="000000"/>
          <w:sz w:val="44"/>
          <w:szCs w:val="44"/>
          <w:u w:val="single"/>
        </w:rPr>
        <w:tab/>
      </w:r>
      <w:r w:rsidRPr="002B6662">
        <w:rPr>
          <w:rFonts w:ascii="Comic Sans MS" w:hAnsi="Comic Sans MS"/>
          <w:b/>
          <w:color w:val="000000"/>
          <w:sz w:val="44"/>
          <w:szCs w:val="44"/>
        </w:rPr>
        <w:tab/>
        <w:t>Location:</w:t>
      </w:r>
      <w:r w:rsidRPr="002B6662">
        <w:rPr>
          <w:rFonts w:ascii="Comic Sans MS" w:hAnsi="Comic Sans MS"/>
          <w:b/>
          <w:color w:val="000000"/>
          <w:sz w:val="44"/>
          <w:szCs w:val="44"/>
          <w:u w:val="single"/>
        </w:rPr>
        <w:tab/>
      </w:r>
      <w:r w:rsidRPr="002B6662">
        <w:rPr>
          <w:rFonts w:ascii="Comic Sans MS" w:hAnsi="Comic Sans MS"/>
          <w:b/>
          <w:color w:val="000000"/>
          <w:sz w:val="44"/>
          <w:szCs w:val="44"/>
          <w:u w:val="single"/>
        </w:rPr>
        <w:tab/>
      </w:r>
      <w:r w:rsidRPr="002B6662">
        <w:rPr>
          <w:rFonts w:ascii="Comic Sans MS" w:hAnsi="Comic Sans MS"/>
          <w:b/>
          <w:color w:val="000000"/>
          <w:sz w:val="44"/>
          <w:szCs w:val="44"/>
          <w:u w:val="single"/>
        </w:rPr>
        <w:tab/>
      </w:r>
      <w:r w:rsidRPr="002B6662">
        <w:rPr>
          <w:rFonts w:ascii="Comic Sans MS" w:hAnsi="Comic Sans MS"/>
          <w:b/>
          <w:color w:val="000000"/>
          <w:sz w:val="44"/>
          <w:szCs w:val="44"/>
          <w:u w:val="single"/>
        </w:rPr>
        <w:tab/>
      </w:r>
      <w:r w:rsidRPr="002B6662">
        <w:rPr>
          <w:rFonts w:ascii="Comic Sans MS" w:hAnsi="Comic Sans MS"/>
          <w:b/>
          <w:color w:val="000000"/>
          <w:sz w:val="44"/>
          <w:szCs w:val="44"/>
          <w:u w:val="single"/>
        </w:rPr>
        <w:tab/>
      </w:r>
      <w:r w:rsidRPr="002B6662">
        <w:rPr>
          <w:rFonts w:ascii="Comic Sans MS" w:hAnsi="Comic Sans MS"/>
          <w:b/>
          <w:color w:val="000000"/>
          <w:sz w:val="44"/>
          <w:szCs w:val="44"/>
          <w:u w:val="single"/>
        </w:rPr>
        <w:tab/>
      </w:r>
    </w:p>
    <w:p w:rsidR="00D94F44" w:rsidRPr="002B6662" w:rsidRDefault="00D94F44" w:rsidP="00D94F44">
      <w:pPr>
        <w:rPr>
          <w:rFonts w:ascii="Comic Sans MS" w:hAnsi="Comic Sans MS"/>
          <w:b/>
          <w:color w:val="000000"/>
          <w:sz w:val="44"/>
          <w:szCs w:val="44"/>
        </w:rPr>
      </w:pPr>
      <w:r w:rsidRPr="002B6662">
        <w:rPr>
          <w:rFonts w:ascii="Comic Sans MS" w:hAnsi="Comic Sans MS"/>
          <w:b/>
          <w:color w:val="000000"/>
          <w:sz w:val="44"/>
          <w:szCs w:val="44"/>
        </w:rPr>
        <w:tab/>
      </w:r>
      <w:r w:rsidRPr="002B6662">
        <w:rPr>
          <w:rFonts w:ascii="Comic Sans MS" w:hAnsi="Comic Sans MS"/>
          <w:b/>
          <w:color w:val="000000"/>
          <w:sz w:val="44"/>
          <w:szCs w:val="44"/>
        </w:rPr>
        <w:tab/>
      </w:r>
      <w:r w:rsidRPr="002B6662">
        <w:rPr>
          <w:rFonts w:ascii="Comic Sans MS" w:hAnsi="Comic Sans MS"/>
          <w:b/>
          <w:color w:val="000000"/>
          <w:sz w:val="44"/>
          <w:szCs w:val="44"/>
        </w:rPr>
        <w:tab/>
      </w:r>
      <w:r w:rsidRPr="002B6662">
        <w:rPr>
          <w:rFonts w:ascii="Comic Sans MS" w:hAnsi="Comic Sans MS"/>
          <w:b/>
          <w:color w:val="000000"/>
          <w:sz w:val="44"/>
          <w:szCs w:val="44"/>
        </w:rPr>
        <w:tab/>
        <w:t xml:space="preserve">  </w:t>
      </w:r>
      <w:r w:rsidRPr="002B6662">
        <w:rPr>
          <w:rFonts w:ascii="Comic Sans MS" w:hAnsi="Comic Sans MS"/>
          <w:b/>
          <w:color w:val="000000"/>
          <w:sz w:val="44"/>
          <w:szCs w:val="44"/>
        </w:rPr>
        <w:tab/>
      </w:r>
      <w:r w:rsidRPr="002B6662">
        <w:rPr>
          <w:rFonts w:ascii="Comic Sans MS" w:hAnsi="Comic Sans MS"/>
          <w:b/>
          <w:color w:val="000000"/>
          <w:sz w:val="44"/>
          <w:szCs w:val="44"/>
        </w:rPr>
        <w:tab/>
      </w:r>
      <w:r w:rsidRPr="002B6662">
        <w:rPr>
          <w:rFonts w:ascii="Comic Sans MS" w:hAnsi="Comic Sans MS"/>
          <w:b/>
          <w:color w:val="000000"/>
          <w:sz w:val="44"/>
          <w:szCs w:val="44"/>
        </w:rPr>
        <w:tab/>
      </w:r>
      <w:r w:rsidRPr="002B6662">
        <w:rPr>
          <w:rFonts w:ascii="Comic Sans MS" w:hAnsi="Comic Sans MS"/>
          <w:b/>
          <w:color w:val="000000"/>
          <w:sz w:val="44"/>
          <w:szCs w:val="44"/>
        </w:rPr>
        <w:tab/>
      </w:r>
      <w:r w:rsidRPr="002B6662">
        <w:rPr>
          <w:rFonts w:ascii="Comic Sans MS" w:hAnsi="Comic Sans MS"/>
          <w:b/>
          <w:color w:val="000000"/>
          <w:sz w:val="44"/>
          <w:szCs w:val="44"/>
        </w:rPr>
        <w:tab/>
      </w:r>
      <w:r w:rsidRPr="002B6662">
        <w:rPr>
          <w:rFonts w:ascii="Comic Sans MS" w:hAnsi="Comic Sans MS"/>
          <w:b/>
          <w:color w:val="000000"/>
          <w:sz w:val="44"/>
          <w:szCs w:val="44"/>
        </w:rPr>
        <w:tab/>
      </w:r>
    </w:p>
    <w:p w:rsidR="00D94F44" w:rsidRDefault="00D94F44" w:rsidP="00D94F44"/>
    <w:p w:rsidR="00D94F44" w:rsidRDefault="00D94F44" w:rsidP="00D94F44">
      <w:pPr>
        <w:rPr>
          <w:sz w:val="32"/>
          <w:szCs w:val="32"/>
        </w:rPr>
      </w:pPr>
      <w:r>
        <w:tab/>
      </w:r>
      <w:r>
        <w:tab/>
      </w:r>
      <w:r>
        <w:tab/>
      </w:r>
      <w:r>
        <w:rPr>
          <w:sz w:val="32"/>
          <w:szCs w:val="32"/>
        </w:rPr>
        <w:t xml:space="preserve"> </w:t>
      </w: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Default="00D94F44" w:rsidP="00D94F44">
      <w:pPr>
        <w:rPr>
          <w:b/>
          <w:sz w:val="28"/>
          <w:szCs w:val="28"/>
        </w:rPr>
      </w:pPr>
    </w:p>
    <w:p w:rsidR="00D94F44" w:rsidRPr="00991508" w:rsidRDefault="00D94F44" w:rsidP="00D94F44">
      <w:pPr>
        <w:ind w:left="-360"/>
        <w:rPr>
          <w:rFonts w:ascii="Comic Sans MS" w:hAnsi="Comic Sans MS"/>
          <w:b/>
          <w:color w:val="000000"/>
          <w:sz w:val="28"/>
          <w:szCs w:val="28"/>
          <w:u w:val="single"/>
        </w:rPr>
      </w:pPr>
      <w:r w:rsidRPr="00991508">
        <w:rPr>
          <w:rFonts w:ascii="Comic Sans MS" w:hAnsi="Comic Sans MS"/>
          <w:b/>
          <w:color w:val="000000"/>
          <w:sz w:val="28"/>
          <w:szCs w:val="28"/>
        </w:rPr>
        <w:lastRenderedPageBreak/>
        <w:t>Measuring Up Assignment: _______</w:t>
      </w:r>
      <w:r>
        <w:rPr>
          <w:rFonts w:ascii="Comic Sans MS" w:hAnsi="Comic Sans MS"/>
          <w:b/>
          <w:color w:val="000000"/>
          <w:sz w:val="28"/>
          <w:szCs w:val="28"/>
        </w:rPr>
        <w:t>_____________</w:t>
      </w:r>
      <w:r w:rsidRPr="00991508">
        <w:rPr>
          <w:rFonts w:ascii="Comic Sans MS" w:hAnsi="Comic Sans MS"/>
          <w:b/>
          <w:color w:val="000000"/>
          <w:sz w:val="28"/>
          <w:szCs w:val="28"/>
        </w:rPr>
        <w:t xml:space="preserve">_ </w:t>
      </w:r>
      <w:r>
        <w:rPr>
          <w:rFonts w:ascii="Comic Sans MS" w:hAnsi="Comic Sans MS"/>
          <w:b/>
          <w:color w:val="000000"/>
          <w:sz w:val="28"/>
          <w:szCs w:val="28"/>
        </w:rPr>
        <w:t xml:space="preserve">    </w:t>
      </w:r>
      <w:r w:rsidRPr="00991508">
        <w:rPr>
          <w:rFonts w:ascii="Comic Sans MS" w:hAnsi="Comic Sans MS"/>
          <w:b/>
          <w:color w:val="000000"/>
          <w:sz w:val="28"/>
          <w:szCs w:val="28"/>
        </w:rPr>
        <w:t>Date:</w:t>
      </w:r>
      <w:r w:rsidRPr="00991508">
        <w:rPr>
          <w:rFonts w:ascii="Comic Sans MS" w:hAnsi="Comic Sans MS"/>
          <w:b/>
          <w:color w:val="000000"/>
          <w:sz w:val="28"/>
          <w:szCs w:val="28"/>
          <w:u w:val="single"/>
        </w:rPr>
        <w:tab/>
      </w:r>
      <w:r>
        <w:rPr>
          <w:rFonts w:ascii="Comic Sans MS" w:hAnsi="Comic Sans MS"/>
          <w:b/>
          <w:color w:val="000000"/>
          <w:sz w:val="28"/>
          <w:szCs w:val="28"/>
          <w:u w:val="single"/>
        </w:rPr>
        <w:tab/>
      </w:r>
      <w:r>
        <w:rPr>
          <w:rFonts w:ascii="Comic Sans MS" w:hAnsi="Comic Sans MS"/>
          <w:b/>
          <w:color w:val="000000"/>
          <w:sz w:val="28"/>
          <w:szCs w:val="28"/>
          <w:u w:val="single"/>
        </w:rPr>
        <w:tab/>
      </w:r>
    </w:p>
    <w:p w:rsidR="00D94F44" w:rsidRPr="00991508" w:rsidRDefault="00241D3E" w:rsidP="00D94F44">
      <w:pPr>
        <w:ind w:left="-360"/>
        <w:rPr>
          <w:rFonts w:ascii="Comic Sans MS" w:hAnsi="Comic Sans MS"/>
          <w:b/>
          <w:color w:val="000000"/>
          <w:sz w:val="28"/>
          <w:szCs w:val="28"/>
        </w:rPr>
      </w:pPr>
      <w:r>
        <w:rPr>
          <w:rFonts w:ascii="Comic Sans MS" w:hAnsi="Comic Sans MS"/>
          <w:b/>
          <w:noProof/>
          <w:color w:val="000000"/>
          <w:sz w:val="28"/>
          <w:szCs w:val="28"/>
        </w:rPr>
        <mc:AlternateContent>
          <mc:Choice Requires="wps">
            <w:drawing>
              <wp:anchor distT="0" distB="0" distL="114300" distR="114300" simplePos="0" relativeHeight="251694080" behindDoc="0" locked="0" layoutInCell="1" allowOverlap="1">
                <wp:simplePos x="0" y="0"/>
                <wp:positionH relativeFrom="column">
                  <wp:posOffset>3219450</wp:posOffset>
                </wp:positionH>
                <wp:positionV relativeFrom="paragraph">
                  <wp:posOffset>157480</wp:posOffset>
                </wp:positionV>
                <wp:extent cx="0" cy="9177020"/>
                <wp:effectExtent l="9525" t="5080" r="9525" b="9525"/>
                <wp:wrapNone/>
                <wp:docPr id="250" name="Line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77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7"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12.4pt" to="253.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"/>
            </w:pict>
          </mc:Fallback>
        </mc:AlternateContent>
      </w:r>
      <w:r>
        <w:rPr>
          <w:rFonts w:ascii="Comic Sans MS" w:hAnsi="Comic Sans MS"/>
          <w:b/>
          <w:noProof/>
          <w:color w:val="000000"/>
          <w:sz w:val="28"/>
          <w:szCs w:val="28"/>
        </w:rPr>
        <mc:AlternateContent>
          <mc:Choice Requires="wps">
            <w:drawing>
              <wp:anchor distT="0" distB="0" distL="114300" distR="114300" simplePos="0" relativeHeight="251695104" behindDoc="0" locked="0" layoutInCell="1" allowOverlap="1">
                <wp:simplePos x="0" y="0"/>
                <wp:positionH relativeFrom="column">
                  <wp:posOffset>-631825</wp:posOffset>
                </wp:positionH>
                <wp:positionV relativeFrom="paragraph">
                  <wp:posOffset>150495</wp:posOffset>
                </wp:positionV>
                <wp:extent cx="7753350" cy="0"/>
                <wp:effectExtent l="6350" t="7620" r="12700" b="11430"/>
                <wp:wrapNone/>
                <wp:docPr id="249" name="Lin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5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8"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75pt,11.85pt" to="560.7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d2VFg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"/>
            </w:pict>
          </mc:Fallback>
        </mc:AlternateContent>
      </w:r>
    </w:p>
    <w:p w:rsidR="00D94F44" w:rsidRPr="00285D8A" w:rsidRDefault="00241D3E" w:rsidP="00D94F44">
      <w:pPr>
        <w:rPr>
          <w:b/>
          <w:sz w:val="28"/>
          <w:szCs w:val="28"/>
        </w:rPr>
      </w:pPr>
      <w:r>
        <w:rPr>
          <w:rFonts w:ascii="Comic Sans MS" w:hAnsi="Comic Sans MS"/>
          <w:b/>
          <w:noProof/>
          <w:color w:val="000000"/>
          <w:sz w:val="28"/>
          <w:szCs w:val="28"/>
        </w:rPr>
        <mc:AlternateContent>
          <mc:Choice Requires="wps">
            <w:drawing>
              <wp:anchor distT="0" distB="0" distL="114300" distR="114300" simplePos="0" relativeHeight="251699200" behindDoc="0" locked="0" layoutInCell="1" allowOverlap="1">
                <wp:simplePos x="0" y="0"/>
                <wp:positionH relativeFrom="column">
                  <wp:posOffset>-702310</wp:posOffset>
                </wp:positionH>
                <wp:positionV relativeFrom="paragraph">
                  <wp:posOffset>7141210</wp:posOffset>
                </wp:positionV>
                <wp:extent cx="8248650" cy="0"/>
                <wp:effectExtent l="12065" t="6985" r="6985" b="12065"/>
                <wp:wrapNone/>
                <wp:docPr id="248"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4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2"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3pt,562.3pt" to="594.2pt,5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N+iFAIAACw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"/>
            </w:pict>
          </mc:Fallback>
        </mc:AlternateContent>
      </w:r>
      <w:r>
        <w:rPr>
          <w:rFonts w:ascii="Comic Sans MS" w:hAnsi="Comic Sans MS"/>
          <w:b/>
          <w:noProof/>
          <w:color w:val="000000"/>
          <w:sz w:val="28"/>
          <w:szCs w:val="28"/>
        </w:rPr>
        <mc:AlternateContent>
          <mc:Choice Requires="wps">
            <w:drawing>
              <wp:anchor distT="0" distB="0" distL="114300" distR="114300" simplePos="0" relativeHeight="251698176" behindDoc="0" locked="0" layoutInCell="1" allowOverlap="1">
                <wp:simplePos x="0" y="0"/>
                <wp:positionH relativeFrom="column">
                  <wp:posOffset>-1143635</wp:posOffset>
                </wp:positionH>
                <wp:positionV relativeFrom="paragraph">
                  <wp:posOffset>5343525</wp:posOffset>
                </wp:positionV>
                <wp:extent cx="8248650" cy="0"/>
                <wp:effectExtent l="8890" t="9525" r="10160" b="9525"/>
                <wp:wrapNone/>
                <wp:docPr id="247" name="Line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4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1"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05pt,420.75pt" to="559.45pt,4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"/>
            </w:pict>
          </mc:Fallback>
        </mc:AlternateContent>
      </w:r>
      <w:r>
        <w:rPr>
          <w:rFonts w:ascii="Comic Sans MS" w:hAnsi="Comic Sans MS"/>
          <w:b/>
          <w:noProof/>
          <w:color w:val="000000"/>
          <w:sz w:val="28"/>
          <w:szCs w:val="28"/>
        </w:rPr>
        <mc:AlternateContent>
          <mc:Choice Requires="wps">
            <w:drawing>
              <wp:anchor distT="0" distB="0" distL="114300" distR="114300" simplePos="0" relativeHeight="251697152" behindDoc="0" locked="0" layoutInCell="1" allowOverlap="1">
                <wp:simplePos x="0" y="0"/>
                <wp:positionH relativeFrom="column">
                  <wp:posOffset>-1196975</wp:posOffset>
                </wp:positionH>
                <wp:positionV relativeFrom="paragraph">
                  <wp:posOffset>3540760</wp:posOffset>
                </wp:positionV>
                <wp:extent cx="8248650" cy="0"/>
                <wp:effectExtent l="12700" t="6985" r="6350" b="12065"/>
                <wp:wrapNone/>
                <wp:docPr id="246" name="Line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4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0"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5pt,278.8pt" to="555.25pt,27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"/>
            </w:pict>
          </mc:Fallback>
        </mc:AlternateContent>
      </w:r>
      <w:r>
        <w:rPr>
          <w:rFonts w:ascii="Comic Sans MS" w:hAnsi="Comic Sans MS"/>
          <w:b/>
          <w:noProof/>
          <w:color w:val="000000"/>
          <w:sz w:val="28"/>
          <w:szCs w:val="28"/>
        </w:rPr>
        <mc:AlternateContent>
          <mc:Choice Requires="wps">
            <w:drawing>
              <wp:anchor distT="0" distB="0" distL="114300" distR="114300" simplePos="0" relativeHeight="251696128" behindDoc="0" locked="0" layoutInCell="1" allowOverlap="1">
                <wp:simplePos x="0" y="0"/>
                <wp:positionH relativeFrom="column">
                  <wp:posOffset>-1120775</wp:posOffset>
                </wp:positionH>
                <wp:positionV relativeFrom="paragraph">
                  <wp:posOffset>1687830</wp:posOffset>
                </wp:positionV>
                <wp:extent cx="8191500" cy="0"/>
                <wp:effectExtent l="12700" t="11430" r="6350" b="7620"/>
                <wp:wrapNone/>
                <wp:docPr id="245" name="Line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9"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25pt,132.9pt" to="556.75pt,13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Ax5FQ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"/>
            </w:pict>
          </mc:Fallback>
        </mc:AlternateContent>
      </w:r>
    </w:p>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p w:rsidR="00D94F44" w:rsidRDefault="00D94F44" w:rsidP="00D94F44">
      <w:r>
        <w:lastRenderedPageBreak/>
        <w:t>Corn Game Template</w:t>
      </w:r>
    </w:p>
    <w:p w:rsidR="00D94F44" w:rsidRDefault="00D94F44" w:rsidP="00D94F44"/>
    <w:p w:rsidR="00D94F44" w:rsidRDefault="00241D3E" w:rsidP="00D94F44">
      <w:r>
        <w:rPr>
          <w:noProof/>
        </w:rPr>
        <mc:AlternateContent>
          <mc:Choice Requires="wpg">
            <w:drawing>
              <wp:anchor distT="0" distB="0" distL="114300" distR="114300" simplePos="0" relativeHeight="251702272" behindDoc="0" locked="0" layoutInCell="1" allowOverlap="1">
                <wp:simplePos x="0" y="0"/>
                <wp:positionH relativeFrom="column">
                  <wp:posOffset>1139825</wp:posOffset>
                </wp:positionH>
                <wp:positionV relativeFrom="paragraph">
                  <wp:posOffset>304800</wp:posOffset>
                </wp:positionV>
                <wp:extent cx="3946525" cy="5226050"/>
                <wp:effectExtent l="92075" t="95250" r="95250" b="98425"/>
                <wp:wrapNone/>
                <wp:docPr id="21"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6525" cy="5226050"/>
                          <a:chOff x="3595" y="1920"/>
                          <a:chExt cx="6215" cy="8230"/>
                        </a:xfrm>
                      </wpg:grpSpPr>
                      <wps:wsp>
                        <wps:cNvPr id="22" name="AutoShape 356"/>
                        <wps:cNvSpPr>
                          <a:spLocks noChangeArrowheads="1"/>
                        </wps:cNvSpPr>
                        <wps:spPr bwMode="auto">
                          <a:xfrm rot="1928352">
                            <a:off x="8910" y="192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g:grpSp>
                        <wpg:cNvPr id="23" name="Group 357"/>
                        <wpg:cNvGrpSpPr>
                          <a:grpSpLocks/>
                        </wpg:cNvGrpSpPr>
                        <wpg:grpSpPr bwMode="auto">
                          <a:xfrm>
                            <a:off x="5935" y="4750"/>
                            <a:ext cx="2610" cy="1950"/>
                            <a:chOff x="5935" y="4750"/>
                            <a:chExt cx="2610" cy="1950"/>
                          </a:xfrm>
                        </wpg:grpSpPr>
                        <wps:wsp>
                          <wps:cNvPr id="24" name="AutoShape 358"/>
                          <wps:cNvSpPr>
                            <a:spLocks noChangeArrowheads="1"/>
                          </wps:cNvSpPr>
                          <wps:spPr bwMode="auto">
                            <a:xfrm rot="1928352">
                              <a:off x="7645" y="580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5" name="AutoShape 359"/>
                          <wps:cNvSpPr>
                            <a:spLocks noChangeArrowheads="1"/>
                          </wps:cNvSpPr>
                          <wps:spPr bwMode="auto">
                            <a:xfrm rot="1928352">
                              <a:off x="5935" y="475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6" name="AutoShape 360"/>
                          <wps:cNvSpPr>
                            <a:spLocks noChangeArrowheads="1"/>
                          </wps:cNvSpPr>
                          <wps:spPr bwMode="auto">
                            <a:xfrm rot="1928352">
                              <a:off x="6775" y="529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g:grpSp>
                      <wpg:grpSp>
                        <wpg:cNvPr id="27" name="Group 361"/>
                        <wpg:cNvGrpSpPr>
                          <a:grpSpLocks/>
                        </wpg:cNvGrpSpPr>
                        <wpg:grpSpPr bwMode="auto">
                          <a:xfrm>
                            <a:off x="7915" y="2500"/>
                            <a:ext cx="1740" cy="1440"/>
                            <a:chOff x="7915" y="2500"/>
                            <a:chExt cx="1740" cy="1440"/>
                          </a:xfrm>
                        </wpg:grpSpPr>
                        <wps:wsp>
                          <wps:cNvPr id="28" name="AutoShape 362"/>
                          <wps:cNvSpPr>
                            <a:spLocks noChangeArrowheads="1"/>
                          </wps:cNvSpPr>
                          <wps:spPr bwMode="auto">
                            <a:xfrm rot="1928352">
                              <a:off x="8755" y="304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9" name="AutoShape 363"/>
                          <wps:cNvSpPr>
                            <a:spLocks noChangeArrowheads="1"/>
                          </wps:cNvSpPr>
                          <wps:spPr bwMode="auto">
                            <a:xfrm rot="1928352">
                              <a:off x="7915" y="250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g:grpSp>
                      <wpg:grpSp>
                        <wpg:cNvPr id="30" name="Group 364"/>
                        <wpg:cNvGrpSpPr>
                          <a:grpSpLocks/>
                        </wpg:cNvGrpSpPr>
                        <wpg:grpSpPr bwMode="auto">
                          <a:xfrm>
                            <a:off x="7315" y="3280"/>
                            <a:ext cx="1740" cy="1440"/>
                            <a:chOff x="7915" y="2500"/>
                            <a:chExt cx="1740" cy="1440"/>
                          </a:xfrm>
                        </wpg:grpSpPr>
                        <wps:wsp>
                          <wps:cNvPr id="31" name="AutoShape 365"/>
                          <wps:cNvSpPr>
                            <a:spLocks noChangeArrowheads="1"/>
                          </wps:cNvSpPr>
                          <wps:spPr bwMode="auto">
                            <a:xfrm rot="1928352">
                              <a:off x="8755" y="304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24" name="AutoShape 366"/>
                          <wps:cNvSpPr>
                            <a:spLocks noChangeArrowheads="1"/>
                          </wps:cNvSpPr>
                          <wps:spPr bwMode="auto">
                            <a:xfrm rot="1928352">
                              <a:off x="7915" y="250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g:grpSp>
                      <wpg:grpSp>
                        <wpg:cNvPr id="225" name="Group 367"/>
                        <wpg:cNvGrpSpPr>
                          <a:grpSpLocks/>
                        </wpg:cNvGrpSpPr>
                        <wpg:grpSpPr bwMode="auto">
                          <a:xfrm>
                            <a:off x="6775" y="4090"/>
                            <a:ext cx="1740" cy="1440"/>
                            <a:chOff x="7915" y="2500"/>
                            <a:chExt cx="1740" cy="1440"/>
                          </a:xfrm>
                        </wpg:grpSpPr>
                        <wps:wsp>
                          <wps:cNvPr id="226" name="AutoShape 368"/>
                          <wps:cNvSpPr>
                            <a:spLocks noChangeArrowheads="1"/>
                          </wps:cNvSpPr>
                          <wps:spPr bwMode="auto">
                            <a:xfrm rot="1928352">
                              <a:off x="8755" y="304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27" name="AutoShape 369"/>
                          <wps:cNvSpPr>
                            <a:spLocks noChangeArrowheads="1"/>
                          </wps:cNvSpPr>
                          <wps:spPr bwMode="auto">
                            <a:xfrm rot="1928352">
                              <a:off x="7915" y="250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g:grpSp>
                      <wpg:grpSp>
                        <wpg:cNvPr id="228" name="Group 370"/>
                        <wpg:cNvGrpSpPr>
                          <a:grpSpLocks/>
                        </wpg:cNvGrpSpPr>
                        <wpg:grpSpPr bwMode="auto">
                          <a:xfrm>
                            <a:off x="5275" y="5590"/>
                            <a:ext cx="2610" cy="1950"/>
                            <a:chOff x="5935" y="4750"/>
                            <a:chExt cx="2610" cy="1950"/>
                          </a:xfrm>
                        </wpg:grpSpPr>
                        <wps:wsp>
                          <wps:cNvPr id="229" name="AutoShape 371"/>
                          <wps:cNvSpPr>
                            <a:spLocks noChangeArrowheads="1"/>
                          </wps:cNvSpPr>
                          <wps:spPr bwMode="auto">
                            <a:xfrm rot="1928352">
                              <a:off x="7645" y="580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30" name="AutoShape 372"/>
                          <wps:cNvSpPr>
                            <a:spLocks noChangeArrowheads="1"/>
                          </wps:cNvSpPr>
                          <wps:spPr bwMode="auto">
                            <a:xfrm rot="1928352">
                              <a:off x="5935" y="475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31" name="AutoShape 373"/>
                          <wps:cNvSpPr>
                            <a:spLocks noChangeArrowheads="1"/>
                          </wps:cNvSpPr>
                          <wps:spPr bwMode="auto">
                            <a:xfrm rot="1928352">
                              <a:off x="6775" y="529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g:grpSp>
                      <wpg:grpSp>
                        <wpg:cNvPr id="232" name="Group 374"/>
                        <wpg:cNvGrpSpPr>
                          <a:grpSpLocks/>
                        </wpg:cNvGrpSpPr>
                        <wpg:grpSpPr bwMode="auto">
                          <a:xfrm>
                            <a:off x="4675" y="6460"/>
                            <a:ext cx="2610" cy="1950"/>
                            <a:chOff x="5935" y="4750"/>
                            <a:chExt cx="2610" cy="1950"/>
                          </a:xfrm>
                        </wpg:grpSpPr>
                        <wps:wsp>
                          <wps:cNvPr id="233" name="AutoShape 375"/>
                          <wps:cNvSpPr>
                            <a:spLocks noChangeArrowheads="1"/>
                          </wps:cNvSpPr>
                          <wps:spPr bwMode="auto">
                            <a:xfrm rot="1928352">
                              <a:off x="7645" y="580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34" name="AutoShape 376"/>
                          <wps:cNvSpPr>
                            <a:spLocks noChangeArrowheads="1"/>
                          </wps:cNvSpPr>
                          <wps:spPr bwMode="auto">
                            <a:xfrm rot="1928352">
                              <a:off x="5935" y="475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35" name="AutoShape 377"/>
                          <wps:cNvSpPr>
                            <a:spLocks noChangeArrowheads="1"/>
                          </wps:cNvSpPr>
                          <wps:spPr bwMode="auto">
                            <a:xfrm rot="1928352">
                              <a:off x="6775" y="529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g:grpSp>
                      <wpg:grpSp>
                        <wpg:cNvPr id="236" name="Group 378"/>
                        <wpg:cNvGrpSpPr>
                          <a:grpSpLocks/>
                        </wpg:cNvGrpSpPr>
                        <wpg:grpSpPr bwMode="auto">
                          <a:xfrm>
                            <a:off x="4165" y="7300"/>
                            <a:ext cx="2610" cy="1950"/>
                            <a:chOff x="5935" y="4750"/>
                            <a:chExt cx="2610" cy="1950"/>
                          </a:xfrm>
                        </wpg:grpSpPr>
                        <wps:wsp>
                          <wps:cNvPr id="237" name="AutoShape 379"/>
                          <wps:cNvSpPr>
                            <a:spLocks noChangeArrowheads="1"/>
                          </wps:cNvSpPr>
                          <wps:spPr bwMode="auto">
                            <a:xfrm rot="1928352">
                              <a:off x="7645" y="580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38" name="AutoShape 380"/>
                          <wps:cNvSpPr>
                            <a:spLocks noChangeArrowheads="1"/>
                          </wps:cNvSpPr>
                          <wps:spPr bwMode="auto">
                            <a:xfrm rot="1928352">
                              <a:off x="5935" y="475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39" name="AutoShape 381"/>
                          <wps:cNvSpPr>
                            <a:spLocks noChangeArrowheads="1"/>
                          </wps:cNvSpPr>
                          <wps:spPr bwMode="auto">
                            <a:xfrm rot="1928352">
                              <a:off x="6775" y="529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g:grpSp>
                      <wpg:grpSp>
                        <wpg:cNvPr id="240" name="Group 382"/>
                        <wpg:cNvGrpSpPr>
                          <a:grpSpLocks/>
                        </wpg:cNvGrpSpPr>
                        <wpg:grpSpPr bwMode="auto">
                          <a:xfrm>
                            <a:off x="3595" y="8200"/>
                            <a:ext cx="2610" cy="1950"/>
                            <a:chOff x="5935" y="4750"/>
                            <a:chExt cx="2610" cy="1950"/>
                          </a:xfrm>
                        </wpg:grpSpPr>
                        <wps:wsp>
                          <wps:cNvPr id="242" name="AutoShape 383"/>
                          <wps:cNvSpPr>
                            <a:spLocks noChangeArrowheads="1"/>
                          </wps:cNvSpPr>
                          <wps:spPr bwMode="auto">
                            <a:xfrm rot="1928352">
                              <a:off x="7645" y="580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43" name="AutoShape 384"/>
                          <wps:cNvSpPr>
                            <a:spLocks noChangeArrowheads="1"/>
                          </wps:cNvSpPr>
                          <wps:spPr bwMode="auto">
                            <a:xfrm rot="1928352">
                              <a:off x="5935" y="475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s:wsp>
                          <wps:cNvPr id="244" name="AutoShape 385"/>
                          <wps:cNvSpPr>
                            <a:spLocks noChangeArrowheads="1"/>
                          </wps:cNvSpPr>
                          <wps:spPr bwMode="auto">
                            <a:xfrm rot="1928352">
                              <a:off x="6775" y="5290"/>
                              <a:ext cx="900" cy="9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55" o:spid="_x0000_s1026" style="position:absolute;margin-left:89.75pt;margin-top:24pt;width:310.75pt;height:411.5pt;z-index:251702272" coordorigin="3595,1920" coordsize="6215,8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">
                <v:roundrect id="AutoShape 356" o:spid="_x0000_s1027" style="position:absolute;left:8910;top:192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SxEcAA&#10;AADbAAAADwAAAGRycy9kb3ducmV2LnhtbESPQWsCMRSE7wX/Q3hCbzXbVUS2RimWgh61Qq+PzXN3&#10;MXlZkqeu/74RhB6HmfmGWa4H79SVYuoCG3ifFKCI62A7bgwcf77fFqCSIFt0gcnAnRKsV6OXJVY2&#10;3HhP14M0KkM4VWigFekrrVPdksc0CT1x9k4hepQsY6NtxFuGe6fLophrjx3nhRZ72rRUnw8Xb2Da&#10;dMXJnd1OfmeR+GsxdYOwMa/j4fMDlNAg/+Fne2sNlCU8vuQfoF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ASxEcAAAADbAAAADwAAAAAAAAAAAAAAAACYAgAAZHJzL2Rvd25y&#10;ZXYueG1sUEsFBgAAAAAEAAQA9QAAAIUDAAAAAA==&#10;" fillcolor="#fc0"/>
                <v:group id="Group 357" o:spid="_x0000_s1028" style="position:absolute;left:5935;top:4750;width:2610;height:1950" coordorigin="5935,4750" coordsize="261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roundrect id="AutoShape 358" o:spid="_x0000_s1029" style="position:absolute;left:7645;top:580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M/sAA&#10;AADbAAAADwAAAGRycy9kb3ducmV2LnhtbESPX2sCMRDE3wt+h7BC33o5/1DkNIoohfZRK/i6XNa7&#10;w2RzJKtev31TKPg4zMxvmNVm8E7dKaYusIFJUYIiroPtuDFw+v54W4BKgmzRBSYDP5Rgsx69rLCy&#10;4cEHuh+lURnCqUIDrUhfaZ3qljymIvTE2buE6FGyjI22ER8Z7p2eluW79thxXmixp11L9fV48wZm&#10;TVde3NV9yXkeifeLmRuEjXkdD9slKKFBnuH/9qc1MJ3D35f8A/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GM/sAAAADbAAAADwAAAAAAAAAAAAAAAACYAgAAZHJzL2Rvd25y&#10;ZXYueG1sUEsFBgAAAAAEAAQA9QAAAIUDAAAAAA==&#10;" fillcolor="#fc0"/>
                  <v:roundrect id="AutoShape 359" o:spid="_x0000_s1030" style="position:absolute;left:5935;top:475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pZcAA&#10;AADbAAAADwAAAGRycy9kb3ducmV2LnhtbESPX2sCMRDE3wt+h7CCbzXnX+Q0iliE+qgt+Lpc1rvD&#10;ZHMkW71++6ZQ6OMwM79hNrveO/WgmNrABibjAhRxFWzLtYHPj+PrClQSZIsuMBn4pgS77eBlg6UN&#10;Tz7T4yK1yhBOJRpoRLpS61Q15DGNQ0ecvVuIHiXLWGsb8Znh3ulpUSy1x5bzQoMdHRqq7pcvb2BW&#10;t8XN3d1JrvNI/LaauV7YmNGw369BCfXyH/5rv1sD0wX8fsk/QG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0pZcAAAADbAAAADwAAAAAAAAAAAAAAAACYAgAAZHJzL2Rvd25y&#10;ZXYueG1sUEsFBgAAAAAEAAQA9QAAAIUDAAAAAA==&#10;" fillcolor="#fc0"/>
                  <v:roundrect id="AutoShape 360" o:spid="_x0000_s1031" style="position:absolute;left:6775;top:529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3EsEA&#10;AADbAAAADwAAAGRycy9kb3ducmV2LnhtbESPS2vDMBCE74X8B7GB3mo5D0JwooSQUmiPeUCui7Wx&#10;TaSVkbaJ+++rQiHHYWa+YdbbwTt1p5i6wAYmRQmKuA6248bA+fTxtgSVBNmiC0wGfijBdjN6WWNl&#10;w4MPdD9KozKEU4UGWpG+0jrVLXlMReiJs3cN0aNkGRttIz4y3Ds9LcuF9thxXmixp31L9e347Q3M&#10;mq68upv7kss8Er8vZ24QNuZ1POxWoIQGeYb/25/WwHQBf1/yD9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txLBAAAA2wAAAA8AAAAAAAAAAAAAAAAAmAIAAGRycy9kb3du&#10;cmV2LnhtbFBLBQYAAAAABAAEAPUAAACGAwAAAAA=&#10;" fillcolor="#fc0"/>
                </v:group>
                <v:group id="Group 361" o:spid="_x0000_s1032" style="position:absolute;left:7915;top:2500;width:1740;height:1440" coordorigin="7915,2500" coordsize="17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oundrect id="AutoShape 362" o:spid="_x0000_s1033" style="position:absolute;left:8755;top:304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yG+74A&#10;AADbAAAADwAAAGRycy9kb3ducmV2LnhtbERPPWvDMBDdC/0P4grdGrlOCMGNYkpDoR3jBLIe1sU2&#10;kU5Gujjuv6+GQsfH+97Ws3dqopiGwAZeFwUo4jbYgTsDp+PnywZUEmSLLjAZ+KEE9e7xYYuVDXc+&#10;0NRIp3IIpwoN9CJjpXVqe/KYFmEkztwlRI+SYey0jXjP4d7psijW2uPAuaHHkT56aq/NzRtYdkNx&#10;cVf3LedVJN5vlm4WNub5aX5/AyU0y7/4z/1lDZR5bP6Sf4De/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Hshvu+AAAA2wAAAA8AAAAAAAAAAAAAAAAAmAIAAGRycy9kb3ducmV2&#10;LnhtbFBLBQYAAAAABAAEAPUAAACDAwAAAAA=&#10;" fillcolor="#fc0"/>
                  <v:roundrect id="AutoShape 363" o:spid="_x0000_s1034" style="position:absolute;left:7915;top:250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AjYMAA&#10;AADbAAAADwAAAGRycy9kb3ducmV2LnhtbESPX2sCMRDE3wt+h7CCbzXnH0RPo4hFqI/agq/LZb07&#10;TDZHstXrt28KhT4OM/MbZrPrvVMPiqkNbGAyLkARV8G2XBv4/Di+LkElQbboApOBb0qw2w5eNlja&#10;8OQzPS5SqwzhVKKBRqQrtU5VQx7TOHTE2buF6FGyjLW2EZ8Z7p2eFsVCe2w5LzTY0aGh6n758gZm&#10;dVvc3N2d5DqPxG/LmeuFjRkN+/0alFAv/+G/9rs1MF3B75f8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qAjYMAAAADbAAAADwAAAAAAAAAAAAAAAACYAgAAZHJzL2Rvd25y&#10;ZXYueG1sUEsFBgAAAAAEAAQA9QAAAIUDAAAAAA==&#10;" fillcolor="#fc0"/>
                </v:group>
                <v:group id="Group 364" o:spid="_x0000_s1035" style="position:absolute;left:7315;top:3280;width:1740;height:1440" coordorigin="7915,2500" coordsize="17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roundrect id="AutoShape 365" o:spid="_x0000_s1036" style="position:absolute;left:8755;top:304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5u8AA&#10;AADbAAAADwAAAGRycy9kb3ducmV2LnhtbESPQWsCMRSE74L/ITyhN81apci6UcRSaI9awetj89xd&#10;NnlZklfd/vumUOhxmPlmmGo/eqfuFFMX2MByUYAiroPtuDFw+Xybb0AlQbboApOBb0qw300nFZY2&#10;PPhE97M0KpdwKtFAKzKUWqe6JY9pEQbi7N1C9ChZxkbbiI9c7p1+LooX7bHjvNDiQMeW6v785Q2s&#10;mq64ud59yHUdiV83KzcKG/M0Gw9bUEKj/If/6HebuSX8fsk/QO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5u8AAAADbAAAADwAAAAAAAAAAAAAAAACYAgAAZHJzL2Rvd25y&#10;ZXYueG1sUEsFBgAAAAAEAAQA9QAAAIUDAAAAAA==&#10;" fillcolor="#fc0"/>
                  <v:roundrect id="AutoShape 366" o:spid="_x0000_s1037" style="position:absolute;left:7915;top:250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OezMEA&#10;AADcAAAADwAAAGRycy9kb3ducmV2LnhtbESPQWsCMRSE74L/IbyCN812lSJboxRF0GNtodfH5rm7&#10;mLwsyVPXf28KhR6HmfmGWW0G79SNYuoCG3idFaCI62A7bgx8f+2nS1BJkC26wGTgQQk26/FohZUN&#10;d/6k20kalSGcKjTQivSV1qluyWOahZ44e+cQPUqWsdE24j3DvdNlUbxpjx3nhRZ72rZUX05Xb2De&#10;dMXZXdxRfhaReLecu0HYmMnL8PEOSmiQ//Bf+2ANlOUCfs/kI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znszBAAAA3AAAAA8AAAAAAAAAAAAAAAAAmAIAAGRycy9kb3du&#10;cmV2LnhtbFBLBQYAAAAABAAEAPUAAACGAwAAAAA=&#10;" fillcolor="#fc0"/>
                </v:group>
                <v:group id="Group 367" o:spid="_x0000_s1038" style="position:absolute;left:6775;top:4090;width:1740;height:1440" coordorigin="7915,2500" coordsize="17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roundrect id="AutoShape 368" o:spid="_x0000_s1039" style="position:absolute;left:8755;top:304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lIMEA&#10;AADcAAAADwAAAGRycy9kb3ducmV2LnhtbESPQWsCMRSE7wX/Q3gFbzXbtYhsjVIsgh6rhV4fm+fu&#10;YvKyJK+6/nsjCB6HmfmGWawG79SZYuoCG3ifFKCI62A7bgz8HjZvc1BJkC26wGTgSglWy9HLAisb&#10;LvxD5700KkM4VWigFekrrVPdksc0CT1x9o4hepQsY6NtxEuGe6fLophpjx3nhRZ7WrdUn/b/3sC0&#10;6YqjO7md/H1E4u/51A3Cxoxfh69PUEKDPMOP9tYaKMsZ3M/kI6C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pSDBAAAA3AAAAA8AAAAAAAAAAAAAAAAAmAIAAGRycy9kb3du&#10;cmV2LnhtbFBLBQYAAAAABAAEAPUAAACGAwAAAAA=&#10;" fillcolor="#fc0"/>
                  <v:roundrect id="AutoShape 369" o:spid="_x0000_s1040" style="position:absolute;left:7915;top:250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Au8EA&#10;AADcAAAADwAAAGRycy9kb3ducmV2LnhtbESPQWsCMRSE74X+h/AK3mq2q1TZGkUUoR6rgtfH5rm7&#10;mLwsyVO3/74pFHocZuYbZrEavFN3iqkLbOBtXIAiroPtuDFwOu5e56CSIFt0gcnANyVYLZ+fFljZ&#10;8OAvuh+kURnCqUIDrUhfaZ3qljymceiJs3cJ0aNkGRttIz4y3DtdFsW79thxXmixp01L9fVw8wYm&#10;TVdc3NXt5TyNxNv5xA3CxoxehvUHKKFB/sN/7U9roCxn8HsmHwG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hALvBAAAA3AAAAA8AAAAAAAAAAAAAAAAAmAIAAGRycy9kb3du&#10;cmV2LnhtbFBLBQYAAAAABAAEAPUAAACGAwAAAAA=&#10;" fillcolor="#fc0"/>
                </v:group>
                <v:group id="Group 370" o:spid="_x0000_s1041" style="position:absolute;left:5275;top:5590;width:2610;height:1950" coordorigin="5935,4750" coordsize="261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roundrect id="AutoShape 371" o:spid="_x0000_s1042" style="position:absolute;left:7645;top:580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IxUsEA&#10;AADcAAAADwAAAGRycy9kb3ducmV2LnhtbESPQWsCMRSE74X+h/AK3mq2qxTdGkUUoR6rgtfH5rm7&#10;mLwsyVO3/74pFHocZuYbZrEavFN3iqkLbOBtXIAiroPtuDFwOu5eZ6CSIFt0gcnANyVYLZ+fFljZ&#10;8OAvuh+kURnCqUIDrUhfaZ3qljymceiJs3cJ0aNkGRttIz4y3DtdFsW79thxXmixp01L9fVw8wYm&#10;TVdc3NXt5TyNxNvZxA3CxoxehvUHKKFB/sN/7U9roCzn8HsmHwG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yMVLBAAAA3AAAAA8AAAAAAAAAAAAAAAAAmAIAAGRycy9kb3du&#10;cmV2LnhtbFBLBQYAAAAABAAEAPUAAACGAwAAAAA=&#10;" fillcolor="#fc0"/>
                  <v:roundrect id="AutoShape 372" o:spid="_x0000_s1043" style="position:absolute;left:5935;top:475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EOEr4A&#10;AADcAAAADwAAAGRycy9kb3ducmV2LnhtbERPTWsCMRC9F/wPYQRvmtUtIqtRxFLQY7XQ67AZdxeT&#10;yZJMdfvvzUHo8fG+N7vBO3WnmLrABuazAhRxHWzHjYHvy+d0BSoJskUXmAz8UYLddvS2wcqGB3/R&#10;/SyNyiGcKjTQivSV1qluyWOahZ44c9cQPUqGsdE24iOHe6cXRbHUHjvODS32dGipvp1/vYGy6Yqr&#10;u7mT/LxH4o9V6QZhYybjYb8GJTTIv/jlPloDizLPz2fyEdDbJ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RDhK+AAAA3AAAAA8AAAAAAAAAAAAAAAAAmAIAAGRycy9kb3ducmV2&#10;LnhtbFBLBQYAAAAABAAEAPUAAACDAwAAAAA=&#10;" fillcolor="#fc0"/>
                  <v:roundrect id="AutoShape 373" o:spid="_x0000_s1044" style="position:absolute;left:6775;top:529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2ricEA&#10;AADcAAAADwAAAGRycy9kb3ducmV2LnhtbESPX2sCMRDE3wv9DmELfas5PRG5GqVYCvbRP+Drclnv&#10;DpPNkax6fvumIPg4zMxvmMVq8E5dKaYusIHxqABFXAfbcWPgsP/5mINKgmzRBSYDd0qwWr6+LLCy&#10;4cZbuu6kURnCqUIDrUhfaZ3qljymUeiJs3cK0aNkGRttI94y3Ds9KYqZ9thxXmixp3VL9Xl38QbK&#10;pitO7ux+5TiNxN/z0g3Cxry/DV+foIQGeYYf7Y01MCnH8H8mHwG9/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dq4nBAAAA3AAAAA8AAAAAAAAAAAAAAAAAmAIAAGRycy9kb3du&#10;cmV2LnhtbFBLBQYAAAAABAAEAPUAAACGAwAAAAA=&#10;" fillcolor="#fc0"/>
                </v:group>
                <v:group id="Group 374" o:spid="_x0000_s1045" style="position:absolute;left:4675;top:6460;width:2610;height:1950" coordorigin="5935,4750" coordsize="261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roundrect id="AutoShape 375" o:spid="_x0000_s1046" style="position:absolute;left:7645;top:580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OQZcEA&#10;AADcAAAADwAAAGRycy9kb3ducmV2LnhtbESPQWsCMRSE7wX/Q3hCbzWrW4qsRhFFsMdawetj89xd&#10;TF6W5Knrv28KhR6HmfmGWa4H79SdYuoCG5hOClDEdbAdNwZO3/u3OagkyBZdYDLwpATr1ehliZUN&#10;D/6i+1EalSGcKjTQivSV1qluyWOahJ44e5cQPUqWsdE24iPDvdOzovjQHjvOCy32tG2pvh5v3kDZ&#10;dMXFXd2nnN8j8W5eukHYmNfxsFmAEhrkP/zXPlgDs7KE3zP5COjV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DkGXBAAAA3AAAAA8AAAAAAAAAAAAAAAAAmAIAAGRycy9kb3du&#10;cmV2LnhtbFBLBQYAAAAABAAEAPUAAACGAwAAAAA=&#10;" fillcolor="#fc0"/>
                  <v:roundrect id="AutoShape 376" o:spid="_x0000_s1047" style="position:absolute;left:5935;top:475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oIEcEA&#10;AADcAAAADwAAAGRycy9kb3ducmV2LnhtbESPQWsCMRSE7wX/Q3iCt5rVlSKrUcQi6LG20Otj89xd&#10;TF6W5FXXf28KhR6HmfmGWW8H79SNYuoCG5hNC1DEdbAdNwa+Pg+vS1BJkC26wGTgQQm2m9HLGisb&#10;7vxBt7M0KkM4VWigFekrrVPdksc0DT1x9i4hepQsY6NtxHuGe6fnRfGmPXacF1rsad9SfT3/eANl&#10;0xUXd3Un+V5E4vdl6QZhYybjYbcCJTTIf/ivfbQG5uUCfs/kI6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qCBHBAAAA3AAAAA8AAAAAAAAAAAAAAAAAmAIAAGRycy9kb3du&#10;cmV2LnhtbFBLBQYAAAAABAAEAPUAAACGAwAAAAA=&#10;" fillcolor="#fc0"/>
                  <v:roundrect id="AutoShape 377" o:spid="_x0000_s1048" style="position:absolute;left:6775;top:529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atisEA&#10;AADcAAAADwAAAGRycy9kb3ducmV2LnhtbESPQWsCMRSE7wX/Q3iCt5rVbUVWo4gitMfagtfH5rm7&#10;mLwsyVO3/74pFHocZuYbZr0dvFN3iqkLbGA2LUAR18F23Bj4+jw+L0ElQbboApOBb0qw3Yye1ljZ&#10;8OAPup+kURnCqUIDrUhfaZ3qljymaeiJs3cJ0aNkGRttIz4y3Ds9L4qF9thxXmixp31L9fV08wbK&#10;pisu7ure5fwSiQ/L0g3CxkzGw24FSmiQ//Bf+80amJev8HsmHwG9+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mrYrBAAAA3AAAAA8AAAAAAAAAAAAAAAAAmAIAAGRycy9kb3du&#10;cmV2LnhtbFBLBQYAAAAABAAEAPUAAACGAwAAAAA=&#10;" fillcolor="#fc0"/>
                </v:group>
                <v:group id="Group 378" o:spid="_x0000_s1049" style="position:absolute;left:4165;top:7300;width:2610;height:1950" coordorigin="5935,4750" coordsize="261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roundrect id="AutoShape 379" o:spid="_x0000_s1050" style="position:absolute;left:7645;top:580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iWZsEA&#10;AADcAAAADwAAAGRycy9kb3ducmV2LnhtbESPQWsCMRSE7wX/Q3iCt5rVLVVWo4gitMfagtfH5rm7&#10;mLwsyVO3/74pFHocZuYbZr0dvFN3iqkLbGA2LUAR18F23Bj4+jw+L0ElQbboApOBb0qw3Yye1ljZ&#10;8OAPup+kURnCqUIDrUhfaZ3qljymaeiJs3cJ0aNkGRttIz4y3Ds9L4pX7bHjvNBiT/uW6uvp5g2U&#10;TVdc3NW9y/klEh+WpRuEjZmMh90KlNAg/+G/9ps1MC8X8HsmHwG9+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4lmbBAAAA3AAAAA8AAAAAAAAAAAAAAAAAmAIAAGRycy9kb3du&#10;cmV2LnhtbFBLBQYAAAAABAAEAPUAAACGAwAAAAA=&#10;" fillcolor="#fc0"/>
                  <v:roundrect id="AutoShape 380" o:spid="_x0000_s1051" style="position:absolute;left:5935;top:475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CFL4A&#10;AADcAAAADwAAAGRycy9kb3ducmV2LnhtbERPTWsCMRC9F/wPYQRvmtUtIqtRxFLQY7XQ67AZdxeT&#10;yZJMdfvvzUHo8fG+N7vBO3WnmLrABuazAhRxHWzHjYHvy+d0BSoJskUXmAz8UYLddvS2wcqGB3/R&#10;/SyNyiGcKjTQivSV1qluyWOahZ44c9cQPUqGsdE24iOHe6cXRbHUHjvODS32dGipvp1/vYGy6Yqr&#10;u7mT/LxH4o9V6QZhYybjYb8GJTTIv/jlPloDizKvzWfyEdDbJ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TnAhS+AAAA3AAAAA8AAAAAAAAAAAAAAAAAmAIAAGRycy9kb3ducmV2&#10;LnhtbFBLBQYAAAAABAAEAPUAAACDAwAAAAA=&#10;" fillcolor="#fc0"/>
                  <v:roundrect id="AutoShape 381" o:spid="_x0000_s1052" style="position:absolute;left:6775;top:529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nj8EA&#10;AADcAAAADwAAAGRycy9kb3ducmV2LnhtbESPQWsCMRSE7wX/Q3iCt5rVLUVXo4gitMfagtfH5rm7&#10;mLwsyVO3/74pFHocZuYbZr0dvFN3iqkLbGA2LUAR18F23Bj4+jw+L0AlQbboApOBb0qw3Yye1ljZ&#10;8OAPup+kURnCqUIDrUhfaZ3qljymaeiJs3cJ0aNkGRttIz4y3Ds9L4pX7bHjvNBiT/uW6uvp5g2U&#10;TVdc3NW9y/klEh8WpRuEjZmMh90KlNAg/+G/9ps1MC+X8HsmHwG9+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rp4/BAAAA3AAAAA8AAAAAAAAAAAAAAAAAmAIAAGRycy9kb3du&#10;cmV2LnhtbFBLBQYAAAAABAAEAPUAAACGAwAAAAA=&#10;" fillcolor="#fc0"/>
                </v:group>
                <v:group id="Group 382" o:spid="_x0000_s1053" style="position:absolute;left:3595;top:8200;width:2610;height:1950" coordorigin="5935,4750" coordsize="261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roundrect id="AutoShape 383" o:spid="_x0000_s1054" style="position:absolute;left:7645;top:580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lGg8EA&#10;AADcAAAADwAAAGRycy9kb3ducmV2LnhtbESPQWsCMRSE74L/IbyCN812lSJboxRF0GNtodfH5rm7&#10;mLwsyVPXf28KhR6HmfmGWW0G79SNYuoCG3idFaCI62A7bgx8f+2nS1BJkC26wGTgQQk26/FohZUN&#10;d/6k20kalSGcKjTQivSV1qluyWOahZ44e+cQPUqWsdE24j3DvdNlUbxpjx3nhRZ72rZUX05Xb2De&#10;dMXZXdxRfhaReLecu0HYmMnL8PEOSmiQ//Bf+2ANlIsSfs/kI6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JRoPBAAAA3AAAAA8AAAAAAAAAAAAAAAAAmAIAAGRycy9kb3du&#10;cmV2LnhtbFBLBQYAAAAABAAEAPUAAACGAwAAAAA=&#10;" fillcolor="#fc0"/>
                  <v:roundrect id="AutoShape 384" o:spid="_x0000_s1055" style="position:absolute;left:5935;top:475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XjGMEA&#10;AADcAAAADwAAAGRycy9kb3ducmV2LnhtbESPQWsCMRSE7wX/Q3iCt5rVlSKrUcQi6LG20Otj89xd&#10;TF6W5FXXf28KhR6HmfmGWW8H79SNYuoCG5hNC1DEdbAdNwa+Pg+vS1BJkC26wGTgQQm2m9HLGisb&#10;7vxBt7M0KkM4VWigFekrrVPdksc0DT1x9i4hepQsY6NtxHuGe6fnRfGmPXacF1rsad9SfT3/eANl&#10;0xUXd3Un+V5E4vdl6QZhYybjYbcCJTTIf/ivfbQG5osSfs/kI6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F4xjBAAAA3AAAAA8AAAAAAAAAAAAAAAAAmAIAAGRycy9kb3du&#10;cmV2LnhtbFBLBQYAAAAABAAEAPUAAACGAwAAAAA=&#10;" fillcolor="#fc0"/>
                  <v:roundrect id="AutoShape 385" o:spid="_x0000_s1056" style="position:absolute;left:6775;top:5290;width:900;height:900;rotation:2106275fd;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7bMEA&#10;AADcAAAADwAAAGRycy9kb3ducmV2LnhtbESPQWsCMRSE74L/IbyCN81WF5GtUYpF0GO10Otj89xd&#10;TF6W5FXXf28KhR6HmfmGWW8H79SNYuoCG3idFaCI62A7bgx8nffTFagkyBZdYDLwoATbzXi0xsqG&#10;O3/S7SSNyhBOFRpoRfpK61S35DHNQk+cvUuIHiXL2Ggb8Z7h3ul5USy1x47zQos97Vqqr6cfb2DR&#10;dMXFXd1RvstI/LFauEHYmMnL8P4GSmiQ//Bf+2ANzMsSfs/kI6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se2zBAAAA3AAAAA8AAAAAAAAAAAAAAAAAmAIAAGRycy9kb3du&#10;cmV2LnhtbFBLBQYAAAAABAAEAPUAAACGAwAAAAA=&#10;" fillcolor="#fc0"/>
                </v:group>
              </v:group>
            </w:pict>
          </mc:Fallback>
        </mc:AlternateContent>
      </w:r>
      <w:r>
        <w:rPr>
          <w:noProof/>
        </w:rPr>
        <mc:AlternateContent>
          <mc:Choice Requires="wps">
            <w:drawing>
              <wp:anchor distT="0" distB="0" distL="114300" distR="114300" simplePos="0" relativeHeight="251701248" behindDoc="0" locked="0" layoutInCell="1" allowOverlap="1">
                <wp:simplePos x="0" y="0"/>
                <wp:positionH relativeFrom="column">
                  <wp:posOffset>1139825</wp:posOffset>
                </wp:positionH>
                <wp:positionV relativeFrom="paragraph">
                  <wp:posOffset>5073650</wp:posOffset>
                </wp:positionV>
                <wp:extent cx="571500" cy="571500"/>
                <wp:effectExtent l="92075" t="92075" r="98425" b="98425"/>
                <wp:wrapNone/>
                <wp:docPr id="20" name="AutoShape 3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928352">
                          <a:off x="0" y="0"/>
                          <a:ext cx="571500" cy="571500"/>
                        </a:xfrm>
                        <a:prstGeom prst="roundRect">
                          <a:avLst>
                            <a:gd name="adj" fmla="val 16667"/>
                          </a:avLst>
                        </a:prstGeom>
                        <a:solidFill>
                          <a:srgbClr val="FFCC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4" o:spid="_x0000_s1026" style="position:absolute;margin-left:89.75pt;margin-top:399.5pt;width:45pt;height:45pt;rotation:2106275fd;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" fillcolor="#fc0"/>
            </w:pict>
          </mc:Fallback>
        </mc:AlternateContent>
      </w:r>
      <w:r w:rsidR="00D138C0">
        <w:rPr>
          <w:noProof/>
        </w:rPr>
        <w:drawing>
          <wp:inline distT="0" distB="0" distL="0" distR="0">
            <wp:extent cx="5975350" cy="7945120"/>
            <wp:effectExtent l="0" t="0" r="6350" b="0"/>
            <wp:docPr id="346" name="Picture 346" descr="MCFD01247_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MCFD01247_0000[1]"/>
                    <pic:cNvPicPr>
                      <a:picLocks noChangeAspect="1" noChangeArrowheads="1"/>
                    </pic:cNvPicPr>
                  </pic:nvPicPr>
                  <pic:blipFill>
                    <a:blip r:embed="rId68" cstate="print"/>
                    <a:srcRect/>
                    <a:stretch>
                      <a:fillRect/>
                    </a:stretch>
                  </pic:blipFill>
                  <pic:spPr bwMode="auto">
                    <a:xfrm>
                      <a:off x="0" y="0"/>
                      <a:ext cx="5975350" cy="7945120"/>
                    </a:xfrm>
                    <a:prstGeom prst="rect">
                      <a:avLst/>
                    </a:prstGeom>
                    <a:noFill/>
                    <a:ln w="9525">
                      <a:noFill/>
                      <a:miter lim="800000"/>
                      <a:headEnd/>
                      <a:tailEnd/>
                    </a:ln>
                  </pic:spPr>
                </pic:pic>
              </a:graphicData>
            </a:graphic>
          </wp:inline>
        </w:drawing>
      </w:r>
    </w:p>
    <w:p w:rsidR="00D94F44" w:rsidRDefault="00D94F44" w:rsidP="00D94F44"/>
    <w:p w:rsidR="00D94F44" w:rsidRDefault="00D94F44" w:rsidP="00D94F44">
      <w:r>
        <w:t>Use centimeter cubes to fill the corn at each table as students get correct answers to HW.</w:t>
      </w:r>
    </w:p>
    <w:p w:rsidR="00D94F44" w:rsidRDefault="00D94F44" w:rsidP="00D94F44"/>
    <w:p w:rsidR="00D94F44" w:rsidRDefault="00D94F44" w:rsidP="00331A82">
      <w:pPr>
        <w:rPr>
          <w:b/>
          <w:sz w:val="28"/>
          <w:szCs w:val="28"/>
        </w:rPr>
      </w:pPr>
    </w:p>
    <w:p w:rsidR="00D94F44" w:rsidRDefault="00D94F44" w:rsidP="00D94F44">
      <w:pPr>
        <w:ind w:left="810"/>
        <w:rPr>
          <w:rFonts w:ascii="Comic Sans MS" w:hAnsi="Comic Sans MS"/>
          <w:b/>
          <w:color w:val="000000"/>
          <w:sz w:val="28"/>
          <w:szCs w:val="28"/>
        </w:rPr>
      </w:pPr>
      <w:r w:rsidRPr="00BF757F">
        <w:rPr>
          <w:rFonts w:ascii="Comic Sans MS" w:hAnsi="Comic Sans MS"/>
          <w:b/>
          <w:color w:val="000000"/>
          <w:sz w:val="28"/>
          <w:szCs w:val="28"/>
        </w:rPr>
        <w:lastRenderedPageBreak/>
        <w:t xml:space="preserve">Road Trip Reference </w:t>
      </w:r>
      <w:r>
        <w:rPr>
          <w:rFonts w:ascii="Comic Sans MS" w:hAnsi="Comic Sans MS"/>
          <w:b/>
          <w:color w:val="000000"/>
          <w:sz w:val="28"/>
          <w:szCs w:val="28"/>
        </w:rPr>
        <w:t>S</w:t>
      </w:r>
      <w:r w:rsidRPr="00BF757F">
        <w:rPr>
          <w:rFonts w:ascii="Comic Sans MS" w:hAnsi="Comic Sans MS"/>
          <w:b/>
          <w:color w:val="000000"/>
          <w:sz w:val="28"/>
          <w:szCs w:val="28"/>
        </w:rPr>
        <w:t xml:space="preserve">ite </w:t>
      </w:r>
      <w:r>
        <w:rPr>
          <w:rFonts w:ascii="Comic Sans MS" w:hAnsi="Comic Sans MS"/>
          <w:b/>
          <w:color w:val="000000"/>
          <w:sz w:val="28"/>
          <w:szCs w:val="28"/>
        </w:rPr>
        <w:t>S</w:t>
      </w:r>
      <w:r w:rsidRPr="00BF757F">
        <w:rPr>
          <w:rFonts w:ascii="Comic Sans MS" w:hAnsi="Comic Sans MS"/>
          <w:b/>
          <w:color w:val="000000"/>
          <w:sz w:val="28"/>
          <w:szCs w:val="28"/>
        </w:rPr>
        <w:t>ources</w:t>
      </w:r>
      <w:r>
        <w:rPr>
          <w:rFonts w:ascii="Comic Sans MS" w:hAnsi="Comic Sans MS"/>
          <w:b/>
          <w:color w:val="000000"/>
          <w:sz w:val="28"/>
          <w:szCs w:val="28"/>
        </w:rPr>
        <w:t>:</w:t>
      </w:r>
    </w:p>
    <w:p w:rsidR="00D94F44" w:rsidRDefault="00D94F44" w:rsidP="00D94F44">
      <w:pPr>
        <w:ind w:left="810"/>
        <w:rPr>
          <w:rFonts w:ascii="Comic Sans MS" w:hAnsi="Comic Sans MS"/>
          <w:b/>
          <w:color w:val="000000"/>
          <w:sz w:val="28"/>
          <w:szCs w:val="28"/>
        </w:rPr>
      </w:pPr>
    </w:p>
    <w:p w:rsidR="00D94F44" w:rsidRDefault="00660AC0" w:rsidP="00D94F44">
      <w:pPr>
        <w:ind w:left="810"/>
        <w:rPr>
          <w:rFonts w:ascii="Comic Sans MS" w:hAnsi="Comic Sans MS"/>
          <w:color w:val="000000"/>
          <w:sz w:val="28"/>
          <w:szCs w:val="28"/>
        </w:rPr>
      </w:pPr>
      <w:hyperlink r:id="rId69" w:history="1">
        <w:r w:rsidR="00D94F44" w:rsidRPr="00DA058E">
          <w:rPr>
            <w:rStyle w:val="Hyperlink"/>
            <w:rFonts w:ascii="Comic Sans MS" w:hAnsi="Comic Sans MS"/>
            <w:sz w:val="28"/>
            <w:szCs w:val="28"/>
          </w:rPr>
          <w:t>www.city-data.com</w:t>
        </w:r>
      </w:hyperlink>
    </w:p>
    <w:p w:rsidR="00D94F44" w:rsidRDefault="00D94F44" w:rsidP="00D94F44">
      <w:pPr>
        <w:ind w:left="810"/>
        <w:rPr>
          <w:rFonts w:ascii="Comic Sans MS" w:hAnsi="Comic Sans MS"/>
          <w:color w:val="000000"/>
          <w:sz w:val="28"/>
          <w:szCs w:val="28"/>
        </w:rPr>
      </w:pPr>
    </w:p>
    <w:p w:rsidR="00D94F44" w:rsidRDefault="00660AC0" w:rsidP="00D94F44">
      <w:pPr>
        <w:ind w:left="810"/>
        <w:rPr>
          <w:rFonts w:ascii="Comic Sans MS" w:hAnsi="Comic Sans MS"/>
          <w:color w:val="000000"/>
          <w:sz w:val="28"/>
          <w:szCs w:val="28"/>
        </w:rPr>
      </w:pPr>
      <w:hyperlink r:id="rId70" w:history="1">
        <w:r w:rsidR="00D94F44" w:rsidRPr="00DA058E">
          <w:rPr>
            <w:rStyle w:val="Hyperlink"/>
            <w:rFonts w:ascii="Comic Sans MS" w:hAnsi="Comic Sans MS"/>
            <w:sz w:val="28"/>
            <w:szCs w:val="28"/>
          </w:rPr>
          <w:t>www.dublin.oh.us</w:t>
        </w:r>
      </w:hyperlink>
    </w:p>
    <w:p w:rsidR="00D94F44" w:rsidRDefault="00D94F44" w:rsidP="00D94F44">
      <w:pPr>
        <w:ind w:left="810"/>
        <w:rPr>
          <w:rFonts w:ascii="Comic Sans MS" w:hAnsi="Comic Sans MS"/>
          <w:color w:val="000000"/>
          <w:sz w:val="28"/>
          <w:szCs w:val="28"/>
        </w:rPr>
      </w:pPr>
    </w:p>
    <w:p w:rsidR="00D94F44" w:rsidRDefault="00660AC0" w:rsidP="00D94F44">
      <w:pPr>
        <w:ind w:left="810"/>
        <w:rPr>
          <w:rFonts w:ascii="Comic Sans MS" w:hAnsi="Comic Sans MS"/>
          <w:color w:val="000000"/>
          <w:sz w:val="28"/>
          <w:szCs w:val="28"/>
        </w:rPr>
      </w:pPr>
      <w:hyperlink r:id="rId71" w:history="1">
        <w:r w:rsidR="00D94F44" w:rsidRPr="00DA058E">
          <w:rPr>
            <w:rStyle w:val="Hyperlink"/>
            <w:rFonts w:ascii="Comic Sans MS" w:hAnsi="Comic Sans MS"/>
            <w:sz w:val="28"/>
            <w:szCs w:val="28"/>
          </w:rPr>
          <w:t>www.mapquest.com</w:t>
        </w:r>
      </w:hyperlink>
    </w:p>
    <w:p w:rsidR="00D94F44" w:rsidRDefault="00D94F44" w:rsidP="00D94F44">
      <w:pPr>
        <w:ind w:left="810"/>
        <w:rPr>
          <w:rFonts w:ascii="Comic Sans MS" w:hAnsi="Comic Sans MS"/>
          <w:color w:val="000000"/>
          <w:sz w:val="28"/>
          <w:szCs w:val="28"/>
        </w:rPr>
      </w:pPr>
    </w:p>
    <w:p w:rsidR="00D94F44" w:rsidRDefault="00660AC0" w:rsidP="00D94F44">
      <w:pPr>
        <w:ind w:left="810"/>
        <w:rPr>
          <w:rFonts w:ascii="Comic Sans MS" w:hAnsi="Comic Sans MS"/>
          <w:color w:val="000000"/>
          <w:sz w:val="28"/>
          <w:szCs w:val="28"/>
        </w:rPr>
      </w:pPr>
      <w:hyperlink r:id="rId72" w:history="1">
        <w:r w:rsidR="00D94F44" w:rsidRPr="00DA058E">
          <w:rPr>
            <w:rStyle w:val="Hyperlink"/>
            <w:rFonts w:ascii="Comic Sans MS" w:hAnsi="Comic Sans MS"/>
            <w:sz w:val="28"/>
            <w:szCs w:val="28"/>
          </w:rPr>
          <w:t>www.puzzlechoice.com</w:t>
        </w:r>
      </w:hyperlink>
    </w:p>
    <w:p w:rsidR="00D94F44" w:rsidRDefault="00D94F44" w:rsidP="00D94F44">
      <w:pPr>
        <w:ind w:left="810"/>
        <w:rPr>
          <w:rFonts w:ascii="Comic Sans MS" w:hAnsi="Comic Sans MS"/>
          <w:color w:val="000000"/>
          <w:sz w:val="28"/>
          <w:szCs w:val="28"/>
        </w:rPr>
      </w:pPr>
    </w:p>
    <w:p w:rsidR="00D94F44" w:rsidRDefault="00660AC0" w:rsidP="00D94F44">
      <w:pPr>
        <w:ind w:left="810"/>
        <w:rPr>
          <w:rFonts w:ascii="Comic Sans MS" w:hAnsi="Comic Sans MS"/>
          <w:color w:val="000000"/>
          <w:sz w:val="28"/>
          <w:szCs w:val="28"/>
        </w:rPr>
      </w:pPr>
      <w:hyperlink r:id="rId73" w:history="1">
        <w:r w:rsidR="00D94F44" w:rsidRPr="00DA058E">
          <w:rPr>
            <w:rStyle w:val="Hyperlink"/>
            <w:rFonts w:ascii="Comic Sans MS" w:hAnsi="Comic Sans MS"/>
            <w:sz w:val="28"/>
            <w:szCs w:val="28"/>
          </w:rPr>
          <w:t>www.roadsideamerica.com</w:t>
        </w:r>
      </w:hyperlink>
    </w:p>
    <w:p w:rsidR="00D94F44" w:rsidRDefault="00D94F44" w:rsidP="00D94F44">
      <w:pPr>
        <w:ind w:left="810"/>
        <w:rPr>
          <w:rFonts w:ascii="Comic Sans MS" w:hAnsi="Comic Sans MS"/>
          <w:color w:val="000000"/>
          <w:sz w:val="28"/>
          <w:szCs w:val="28"/>
        </w:rPr>
      </w:pPr>
    </w:p>
    <w:p w:rsidR="00D94F44" w:rsidRDefault="00660AC0" w:rsidP="00D94F44">
      <w:pPr>
        <w:ind w:left="810"/>
        <w:rPr>
          <w:rFonts w:ascii="Comic Sans MS" w:hAnsi="Comic Sans MS"/>
          <w:color w:val="000000"/>
          <w:sz w:val="28"/>
          <w:szCs w:val="28"/>
        </w:rPr>
      </w:pPr>
      <w:hyperlink r:id="rId74" w:history="1">
        <w:r w:rsidR="00D94F44" w:rsidRPr="00DA058E">
          <w:rPr>
            <w:rStyle w:val="Hyperlink"/>
            <w:rFonts w:ascii="Comic Sans MS" w:hAnsi="Comic Sans MS"/>
            <w:sz w:val="28"/>
            <w:szCs w:val="28"/>
          </w:rPr>
          <w:t>www.theteacherscorner.net</w:t>
        </w:r>
      </w:hyperlink>
    </w:p>
    <w:p w:rsidR="00D94F44" w:rsidRDefault="00D94F44" w:rsidP="00D94F44">
      <w:pPr>
        <w:ind w:left="810"/>
        <w:rPr>
          <w:rFonts w:ascii="Comic Sans MS" w:hAnsi="Comic Sans MS"/>
          <w:color w:val="000000"/>
          <w:sz w:val="28"/>
          <w:szCs w:val="28"/>
        </w:rPr>
      </w:pPr>
    </w:p>
    <w:p w:rsidR="00D94F44" w:rsidRDefault="00660AC0" w:rsidP="00D94F44">
      <w:pPr>
        <w:ind w:left="810"/>
        <w:rPr>
          <w:rFonts w:ascii="Comic Sans MS" w:hAnsi="Comic Sans MS"/>
          <w:color w:val="000000"/>
          <w:sz w:val="28"/>
          <w:szCs w:val="28"/>
        </w:rPr>
      </w:pPr>
      <w:hyperlink r:id="rId75" w:history="1">
        <w:r w:rsidR="00D94F44" w:rsidRPr="00766ECB">
          <w:rPr>
            <w:rStyle w:val="Hyperlink"/>
            <w:rFonts w:ascii="Comic Sans MS" w:hAnsi="Comic Sans MS"/>
            <w:sz w:val="28"/>
            <w:szCs w:val="28"/>
          </w:rPr>
          <w:t>www.united-states-map.com/usa7243</w:t>
        </w:r>
      </w:hyperlink>
    </w:p>
    <w:p w:rsidR="00D94F44" w:rsidRDefault="00D94F44" w:rsidP="00D94F44">
      <w:pPr>
        <w:ind w:left="810"/>
        <w:rPr>
          <w:rFonts w:ascii="Comic Sans MS" w:hAnsi="Comic Sans MS"/>
          <w:color w:val="000000"/>
          <w:sz w:val="28"/>
          <w:szCs w:val="28"/>
        </w:rPr>
      </w:pPr>
    </w:p>
    <w:p w:rsidR="00D94F44" w:rsidRPr="00285D8A" w:rsidRDefault="00D94F44" w:rsidP="00331A82">
      <w:pPr>
        <w:rPr>
          <w:b/>
          <w:sz w:val="28"/>
          <w:szCs w:val="28"/>
        </w:rPr>
      </w:pPr>
    </w:p>
    <w:sectPr w:rsidR="00D94F44" w:rsidRPr="00285D8A" w:rsidSect="00D94F44">
      <w:pgSz w:w="12240" w:h="15840" w:code="1"/>
      <w:pgMar w:top="720" w:right="634" w:bottom="72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0AC0" w:rsidRDefault="00660AC0">
      <w:r>
        <w:separator/>
      </w:r>
    </w:p>
  </w:endnote>
  <w:endnote w:type="continuationSeparator" w:id="0">
    <w:p w:rsidR="00660AC0" w:rsidRDefault="00660A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hiller">
    <w:panose1 w:val="04020404031007020602"/>
    <w:charset w:val="00"/>
    <w:family w:val="decorative"/>
    <w:pitch w:val="variable"/>
    <w:sig w:usb0="00000003" w:usb1="00000000" w:usb2="00000000" w:usb3="00000000" w:csb0="00000001" w:csb1="00000000"/>
  </w:font>
  <w:font w:name="Jokerman">
    <w:panose1 w:val="04090605060D06020702"/>
    <w:charset w:val="00"/>
    <w:family w:val="decorative"/>
    <w:pitch w:val="variable"/>
    <w:sig w:usb0="00000003" w:usb1="00000000" w:usb2="00000000" w:usb3="00000000" w:csb0="00000001" w:csb1="00000000"/>
  </w:font>
  <w:font w:name="Bodoni MT Black">
    <w:panose1 w:val="02070A03080606020203"/>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0AC0" w:rsidRDefault="00660AC0">
      <w:r>
        <w:separator/>
      </w:r>
    </w:p>
  </w:footnote>
  <w:footnote w:type="continuationSeparator" w:id="0">
    <w:p w:rsidR="00660AC0" w:rsidRDefault="00660AC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7791C"/>
    <w:multiLevelType w:val="hybridMultilevel"/>
    <w:tmpl w:val="EBB2AABC"/>
    <w:lvl w:ilvl="0" w:tplc="D16C926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760310E"/>
    <w:multiLevelType w:val="hybridMultilevel"/>
    <w:tmpl w:val="5AEC8270"/>
    <w:lvl w:ilvl="0" w:tplc="49F0D300">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1102669"/>
    <w:multiLevelType w:val="hybridMultilevel"/>
    <w:tmpl w:val="62CA6AAC"/>
    <w:lvl w:ilvl="0" w:tplc="CF9E60B4">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E64798D"/>
    <w:multiLevelType w:val="multilevel"/>
    <w:tmpl w:val="F6A47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D8F45D1"/>
    <w:multiLevelType w:val="hybridMultilevel"/>
    <w:tmpl w:val="70645078"/>
    <w:lvl w:ilvl="0" w:tplc="04090001">
      <w:start w:val="1"/>
      <w:numFmt w:val="bullet"/>
      <w:lvlText w:val=""/>
      <w:lvlJc w:val="left"/>
      <w:pPr>
        <w:tabs>
          <w:tab w:val="num" w:pos="5040"/>
        </w:tabs>
        <w:ind w:left="5040" w:hanging="360"/>
      </w:pPr>
      <w:rPr>
        <w:rFonts w:ascii="Symbol" w:hAnsi="Symbol" w:hint="default"/>
      </w:rPr>
    </w:lvl>
    <w:lvl w:ilvl="1" w:tplc="04090003" w:tentative="1">
      <w:start w:val="1"/>
      <w:numFmt w:val="bullet"/>
      <w:lvlText w:val="o"/>
      <w:lvlJc w:val="left"/>
      <w:pPr>
        <w:tabs>
          <w:tab w:val="num" w:pos="5760"/>
        </w:tabs>
        <w:ind w:left="5760" w:hanging="360"/>
      </w:pPr>
      <w:rPr>
        <w:rFonts w:ascii="Courier New" w:hAnsi="Courier New" w:cs="Courier New" w:hint="default"/>
      </w:rPr>
    </w:lvl>
    <w:lvl w:ilvl="2" w:tplc="04090005" w:tentative="1">
      <w:start w:val="1"/>
      <w:numFmt w:val="bullet"/>
      <w:lvlText w:val=""/>
      <w:lvlJc w:val="left"/>
      <w:pPr>
        <w:tabs>
          <w:tab w:val="num" w:pos="6480"/>
        </w:tabs>
        <w:ind w:left="6480" w:hanging="360"/>
      </w:pPr>
      <w:rPr>
        <w:rFonts w:ascii="Wingdings" w:hAnsi="Wingdings" w:hint="default"/>
      </w:rPr>
    </w:lvl>
    <w:lvl w:ilvl="3" w:tplc="04090001" w:tentative="1">
      <w:start w:val="1"/>
      <w:numFmt w:val="bullet"/>
      <w:lvlText w:val=""/>
      <w:lvlJc w:val="left"/>
      <w:pPr>
        <w:tabs>
          <w:tab w:val="num" w:pos="7200"/>
        </w:tabs>
        <w:ind w:left="7200" w:hanging="360"/>
      </w:pPr>
      <w:rPr>
        <w:rFonts w:ascii="Symbol" w:hAnsi="Symbol" w:hint="default"/>
      </w:rPr>
    </w:lvl>
    <w:lvl w:ilvl="4" w:tplc="04090003" w:tentative="1">
      <w:start w:val="1"/>
      <w:numFmt w:val="bullet"/>
      <w:lvlText w:val="o"/>
      <w:lvlJc w:val="left"/>
      <w:pPr>
        <w:tabs>
          <w:tab w:val="num" w:pos="7920"/>
        </w:tabs>
        <w:ind w:left="7920" w:hanging="360"/>
      </w:pPr>
      <w:rPr>
        <w:rFonts w:ascii="Courier New" w:hAnsi="Courier New" w:cs="Courier New" w:hint="default"/>
      </w:rPr>
    </w:lvl>
    <w:lvl w:ilvl="5" w:tplc="04090005" w:tentative="1">
      <w:start w:val="1"/>
      <w:numFmt w:val="bullet"/>
      <w:lvlText w:val=""/>
      <w:lvlJc w:val="left"/>
      <w:pPr>
        <w:tabs>
          <w:tab w:val="num" w:pos="8640"/>
        </w:tabs>
        <w:ind w:left="8640" w:hanging="360"/>
      </w:pPr>
      <w:rPr>
        <w:rFonts w:ascii="Wingdings" w:hAnsi="Wingdings" w:hint="default"/>
      </w:rPr>
    </w:lvl>
    <w:lvl w:ilvl="6" w:tplc="04090001" w:tentative="1">
      <w:start w:val="1"/>
      <w:numFmt w:val="bullet"/>
      <w:lvlText w:val=""/>
      <w:lvlJc w:val="left"/>
      <w:pPr>
        <w:tabs>
          <w:tab w:val="num" w:pos="9360"/>
        </w:tabs>
        <w:ind w:left="9360" w:hanging="360"/>
      </w:pPr>
      <w:rPr>
        <w:rFonts w:ascii="Symbol" w:hAnsi="Symbol" w:hint="default"/>
      </w:rPr>
    </w:lvl>
    <w:lvl w:ilvl="7" w:tplc="04090003" w:tentative="1">
      <w:start w:val="1"/>
      <w:numFmt w:val="bullet"/>
      <w:lvlText w:val="o"/>
      <w:lvlJc w:val="left"/>
      <w:pPr>
        <w:tabs>
          <w:tab w:val="num" w:pos="10080"/>
        </w:tabs>
        <w:ind w:left="10080" w:hanging="360"/>
      </w:pPr>
      <w:rPr>
        <w:rFonts w:ascii="Courier New" w:hAnsi="Courier New" w:cs="Courier New" w:hint="default"/>
      </w:rPr>
    </w:lvl>
    <w:lvl w:ilvl="8" w:tplc="04090005" w:tentative="1">
      <w:start w:val="1"/>
      <w:numFmt w:val="bullet"/>
      <w:lvlText w:val=""/>
      <w:lvlJc w:val="left"/>
      <w:pPr>
        <w:tabs>
          <w:tab w:val="num" w:pos="10800"/>
        </w:tabs>
        <w:ind w:left="10800" w:hanging="360"/>
      </w:pPr>
      <w:rPr>
        <w:rFonts w:ascii="Wingdings" w:hAnsi="Wingdings" w:hint="default"/>
      </w:rPr>
    </w:lvl>
  </w:abstractNum>
  <w:abstractNum w:abstractNumId="5">
    <w:nsid w:val="3FBB32A8"/>
    <w:multiLevelType w:val="hybridMultilevel"/>
    <w:tmpl w:val="2BACC016"/>
    <w:lvl w:ilvl="0" w:tplc="328A25B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A876E45"/>
    <w:multiLevelType w:val="hybridMultilevel"/>
    <w:tmpl w:val="9DCE5DFC"/>
    <w:lvl w:ilvl="0" w:tplc="7E10B5F2">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5261D1B"/>
    <w:multiLevelType w:val="hybridMultilevel"/>
    <w:tmpl w:val="275A224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C8E4AA8"/>
    <w:multiLevelType w:val="multilevel"/>
    <w:tmpl w:val="C7E89D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70D31EAB"/>
    <w:multiLevelType w:val="multilevel"/>
    <w:tmpl w:val="79EE1F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67249F2"/>
    <w:multiLevelType w:val="multilevel"/>
    <w:tmpl w:val="120A59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789417D3"/>
    <w:multiLevelType w:val="multilevel"/>
    <w:tmpl w:val="48F8A0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7A101091"/>
    <w:multiLevelType w:val="hybridMultilevel"/>
    <w:tmpl w:val="B7B42DC4"/>
    <w:lvl w:ilvl="0" w:tplc="74E4F31A">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3"/>
  </w:num>
  <w:num w:numId="3">
    <w:abstractNumId w:val="10"/>
  </w:num>
  <w:num w:numId="4">
    <w:abstractNumId w:val="9"/>
  </w:num>
  <w:num w:numId="5">
    <w:abstractNumId w:val="11"/>
  </w:num>
  <w:num w:numId="6">
    <w:abstractNumId w:val="8"/>
  </w:num>
  <w:num w:numId="7">
    <w:abstractNumId w:val="7"/>
  </w:num>
  <w:num w:numId="8">
    <w:abstractNumId w:val="12"/>
  </w:num>
  <w:num w:numId="9">
    <w:abstractNumId w:val="6"/>
  </w:num>
  <w:num w:numId="10">
    <w:abstractNumId w:val="0"/>
  </w:num>
  <w:num w:numId="11">
    <w:abstractNumId w:val="5"/>
  </w:num>
  <w:num w:numId="12">
    <w:abstractNumId w:val="2"/>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28A6"/>
    <w:rsid w:val="00000F65"/>
    <w:rsid w:val="00001597"/>
    <w:rsid w:val="00020688"/>
    <w:rsid w:val="00032E30"/>
    <w:rsid w:val="00037ADA"/>
    <w:rsid w:val="000B4272"/>
    <w:rsid w:val="000E38E9"/>
    <w:rsid w:val="00106BE6"/>
    <w:rsid w:val="00117E6A"/>
    <w:rsid w:val="00140C68"/>
    <w:rsid w:val="00173F48"/>
    <w:rsid w:val="00195EEC"/>
    <w:rsid w:val="001B0CB4"/>
    <w:rsid w:val="001C6966"/>
    <w:rsid w:val="001C79BB"/>
    <w:rsid w:val="001D416F"/>
    <w:rsid w:val="001E66AC"/>
    <w:rsid w:val="00202C0B"/>
    <w:rsid w:val="002126E5"/>
    <w:rsid w:val="00212C6D"/>
    <w:rsid w:val="00233D3A"/>
    <w:rsid w:val="00241D3E"/>
    <w:rsid w:val="002515B1"/>
    <w:rsid w:val="00251A9B"/>
    <w:rsid w:val="00257032"/>
    <w:rsid w:val="00285D8A"/>
    <w:rsid w:val="00286EC5"/>
    <w:rsid w:val="002C404C"/>
    <w:rsid w:val="002C556A"/>
    <w:rsid w:val="002D69ED"/>
    <w:rsid w:val="002E2D34"/>
    <w:rsid w:val="002F171B"/>
    <w:rsid w:val="0031233C"/>
    <w:rsid w:val="00315767"/>
    <w:rsid w:val="00331A82"/>
    <w:rsid w:val="003524CA"/>
    <w:rsid w:val="00383A56"/>
    <w:rsid w:val="00392755"/>
    <w:rsid w:val="003C7146"/>
    <w:rsid w:val="003D5699"/>
    <w:rsid w:val="00402479"/>
    <w:rsid w:val="00407F12"/>
    <w:rsid w:val="00414933"/>
    <w:rsid w:val="00441D04"/>
    <w:rsid w:val="00441FE0"/>
    <w:rsid w:val="00442404"/>
    <w:rsid w:val="0044294C"/>
    <w:rsid w:val="00454246"/>
    <w:rsid w:val="00461B42"/>
    <w:rsid w:val="0046391E"/>
    <w:rsid w:val="00473C62"/>
    <w:rsid w:val="00474F08"/>
    <w:rsid w:val="00490C71"/>
    <w:rsid w:val="004C482C"/>
    <w:rsid w:val="004E42DF"/>
    <w:rsid w:val="00503EE5"/>
    <w:rsid w:val="00506E27"/>
    <w:rsid w:val="0054067E"/>
    <w:rsid w:val="00542519"/>
    <w:rsid w:val="005513E5"/>
    <w:rsid w:val="005679D6"/>
    <w:rsid w:val="005A295F"/>
    <w:rsid w:val="005A675C"/>
    <w:rsid w:val="005B408D"/>
    <w:rsid w:val="005D0656"/>
    <w:rsid w:val="005E0760"/>
    <w:rsid w:val="0062552D"/>
    <w:rsid w:val="00627251"/>
    <w:rsid w:val="00660AC0"/>
    <w:rsid w:val="00661163"/>
    <w:rsid w:val="00667348"/>
    <w:rsid w:val="00693419"/>
    <w:rsid w:val="006A05A2"/>
    <w:rsid w:val="006B5B11"/>
    <w:rsid w:val="007027A3"/>
    <w:rsid w:val="00703E25"/>
    <w:rsid w:val="00730B11"/>
    <w:rsid w:val="007424A7"/>
    <w:rsid w:val="00776BBE"/>
    <w:rsid w:val="007E1B11"/>
    <w:rsid w:val="008245EF"/>
    <w:rsid w:val="008548E6"/>
    <w:rsid w:val="0089362E"/>
    <w:rsid w:val="008A5CC7"/>
    <w:rsid w:val="008E1AA3"/>
    <w:rsid w:val="008E3FF6"/>
    <w:rsid w:val="008F55BF"/>
    <w:rsid w:val="00915DB2"/>
    <w:rsid w:val="0092353E"/>
    <w:rsid w:val="0092749C"/>
    <w:rsid w:val="00930F0A"/>
    <w:rsid w:val="00932043"/>
    <w:rsid w:val="00937CE3"/>
    <w:rsid w:val="009519FD"/>
    <w:rsid w:val="009628BD"/>
    <w:rsid w:val="00965A9F"/>
    <w:rsid w:val="00974B3E"/>
    <w:rsid w:val="009774CE"/>
    <w:rsid w:val="00982A06"/>
    <w:rsid w:val="009B709B"/>
    <w:rsid w:val="009E5812"/>
    <w:rsid w:val="009E6090"/>
    <w:rsid w:val="00A217C6"/>
    <w:rsid w:val="00A224BE"/>
    <w:rsid w:val="00A41BB2"/>
    <w:rsid w:val="00A44060"/>
    <w:rsid w:val="00A64FD9"/>
    <w:rsid w:val="00A86671"/>
    <w:rsid w:val="00AA317B"/>
    <w:rsid w:val="00AD38E9"/>
    <w:rsid w:val="00AE5692"/>
    <w:rsid w:val="00B04725"/>
    <w:rsid w:val="00B16393"/>
    <w:rsid w:val="00B46806"/>
    <w:rsid w:val="00B54DE4"/>
    <w:rsid w:val="00B720F2"/>
    <w:rsid w:val="00B94316"/>
    <w:rsid w:val="00BC0CC7"/>
    <w:rsid w:val="00BC1E59"/>
    <w:rsid w:val="00BC6A71"/>
    <w:rsid w:val="00BF50CB"/>
    <w:rsid w:val="00BF6440"/>
    <w:rsid w:val="00C1245F"/>
    <w:rsid w:val="00C461BD"/>
    <w:rsid w:val="00C824F0"/>
    <w:rsid w:val="00C844A9"/>
    <w:rsid w:val="00C87114"/>
    <w:rsid w:val="00C93706"/>
    <w:rsid w:val="00CB4B52"/>
    <w:rsid w:val="00CC156A"/>
    <w:rsid w:val="00CC1FE9"/>
    <w:rsid w:val="00CE0106"/>
    <w:rsid w:val="00D036A6"/>
    <w:rsid w:val="00D05C4E"/>
    <w:rsid w:val="00D138C0"/>
    <w:rsid w:val="00D16A62"/>
    <w:rsid w:val="00D1702E"/>
    <w:rsid w:val="00D233E7"/>
    <w:rsid w:val="00D33C22"/>
    <w:rsid w:val="00D94F44"/>
    <w:rsid w:val="00DA04CB"/>
    <w:rsid w:val="00DB0D9F"/>
    <w:rsid w:val="00DB1AF1"/>
    <w:rsid w:val="00DC2B71"/>
    <w:rsid w:val="00DD321F"/>
    <w:rsid w:val="00DE053F"/>
    <w:rsid w:val="00E028A6"/>
    <w:rsid w:val="00E04E53"/>
    <w:rsid w:val="00E2605D"/>
    <w:rsid w:val="00E37151"/>
    <w:rsid w:val="00E511C5"/>
    <w:rsid w:val="00E6491E"/>
    <w:rsid w:val="00E6527C"/>
    <w:rsid w:val="00E77D20"/>
    <w:rsid w:val="00EA4861"/>
    <w:rsid w:val="00EA7086"/>
    <w:rsid w:val="00ED5370"/>
    <w:rsid w:val="00F04A61"/>
    <w:rsid w:val="00F22F55"/>
    <w:rsid w:val="00F51A25"/>
    <w:rsid w:val="00F67E55"/>
    <w:rsid w:val="00F706BF"/>
    <w:rsid w:val="00F845F5"/>
    <w:rsid w:val="00FA1311"/>
    <w:rsid w:val="00FB7D8B"/>
    <w:rsid w:val="00FC29F8"/>
    <w:rsid w:val="00FC7F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country-region"/>
  <w:smartTagType w:namespaceuri="urn:schemas-microsoft-com:office:smarttags" w:name="PlaceName"/>
  <w:smartTagType w:namespaceuri="urn:schemas-microsoft-com:office:smarttags" w:name="State"/>
  <w:smartTagType w:namespaceuri="urn:schemas-microsoft-com:office:smarttags" w:name="Street"/>
  <w:smartTagType w:namespaceuri="urn:schemas-microsoft-com:office:smarttags" w:name="PersonName"/>
  <w:smartTagType w:namespaceuri="urn:schemas-microsoft-com:office:smarttags" w:name="address"/>
  <w:smartTagType w:namespaceuri="urn:schemas-microsoft-com:office:smarttags" w:name="place"/>
  <w:smartTagType w:namespaceuri="urn:schemas-microsoft-com:office:smarttags" w:name="City"/>
  <w:shapeDefaults>
    <o:shapedefaults v:ext="edit" spidmax="141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16393"/>
    <w:rPr>
      <w:sz w:val="24"/>
      <w:szCs w:val="24"/>
    </w:rPr>
  </w:style>
  <w:style w:type="paragraph" w:styleId="Heading1">
    <w:name w:val="heading 1"/>
    <w:basedOn w:val="Normal"/>
    <w:next w:val="Normal"/>
    <w:qFormat/>
    <w:rsid w:val="004E42DF"/>
    <w:pPr>
      <w:keepNext/>
      <w:autoSpaceDE w:val="0"/>
      <w:autoSpaceDN w:val="0"/>
      <w:adjustRightInd w:val="0"/>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B0D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OLNumber">
    <w:name w:val="SOL Number"/>
    <w:basedOn w:val="Normal"/>
    <w:rsid w:val="002126E5"/>
    <w:pPr>
      <w:autoSpaceDE w:val="0"/>
      <w:autoSpaceDN w:val="0"/>
      <w:adjustRightInd w:val="0"/>
      <w:ind w:left="1080" w:hanging="1080"/>
    </w:pPr>
  </w:style>
  <w:style w:type="paragraph" w:customStyle="1" w:styleId="SOLBullet">
    <w:name w:val="SOL Bullet"/>
    <w:basedOn w:val="Normal"/>
    <w:rsid w:val="002126E5"/>
    <w:pPr>
      <w:autoSpaceDE w:val="0"/>
      <w:autoSpaceDN w:val="0"/>
      <w:adjustRightInd w:val="0"/>
      <w:ind w:left="1440" w:hanging="360"/>
    </w:pPr>
  </w:style>
  <w:style w:type="paragraph" w:styleId="Title">
    <w:name w:val="Title"/>
    <w:basedOn w:val="Normal"/>
    <w:qFormat/>
    <w:rsid w:val="004E42DF"/>
    <w:pPr>
      <w:jc w:val="center"/>
    </w:pPr>
    <w:rPr>
      <w:b/>
      <w:sz w:val="28"/>
    </w:rPr>
  </w:style>
  <w:style w:type="paragraph" w:styleId="Header">
    <w:name w:val="header"/>
    <w:basedOn w:val="Normal"/>
    <w:rsid w:val="001C79BB"/>
    <w:pPr>
      <w:tabs>
        <w:tab w:val="center" w:pos="4320"/>
        <w:tab w:val="right" w:pos="8640"/>
      </w:tabs>
    </w:pPr>
  </w:style>
  <w:style w:type="paragraph" w:styleId="Footer">
    <w:name w:val="footer"/>
    <w:basedOn w:val="Normal"/>
    <w:rsid w:val="001C79BB"/>
    <w:pPr>
      <w:tabs>
        <w:tab w:val="center" w:pos="4320"/>
        <w:tab w:val="right" w:pos="8640"/>
      </w:tabs>
    </w:pPr>
  </w:style>
  <w:style w:type="paragraph" w:styleId="NormalWeb">
    <w:name w:val="Normal (Web)"/>
    <w:basedOn w:val="Normal"/>
    <w:rsid w:val="00776BBE"/>
    <w:pPr>
      <w:spacing w:before="100" w:beforeAutospacing="1" w:after="100" w:afterAutospacing="1"/>
    </w:pPr>
  </w:style>
  <w:style w:type="character" w:customStyle="1" w:styleId="font21">
    <w:name w:val="font21"/>
    <w:basedOn w:val="DefaultParagraphFont"/>
    <w:rsid w:val="00776BBE"/>
    <w:rPr>
      <w:rFonts w:ascii="Arial" w:hAnsi="Arial" w:cs="Arial" w:hint="default"/>
      <w:i w:val="0"/>
      <w:iCs w:val="0"/>
      <w:color w:val="000000"/>
      <w:sz w:val="24"/>
      <w:szCs w:val="24"/>
    </w:rPr>
  </w:style>
  <w:style w:type="character" w:customStyle="1" w:styleId="font11">
    <w:name w:val="font11"/>
    <w:basedOn w:val="DefaultParagraphFont"/>
    <w:rsid w:val="00776BBE"/>
    <w:rPr>
      <w:rFonts w:ascii="Verdana" w:hAnsi="Verdana" w:hint="default"/>
      <w:b/>
      <w:bCs/>
      <w:i w:val="0"/>
      <w:iCs w:val="0"/>
      <w:color w:val="000000"/>
      <w:sz w:val="24"/>
      <w:szCs w:val="24"/>
    </w:rPr>
  </w:style>
  <w:style w:type="character" w:styleId="Hyperlink">
    <w:name w:val="Hyperlink"/>
    <w:basedOn w:val="DefaultParagraphFont"/>
    <w:rsid w:val="00DE053F"/>
    <w:rPr>
      <w:color w:val="0000FF"/>
      <w:u w:val="single"/>
    </w:rPr>
  </w:style>
  <w:style w:type="character" w:styleId="HTMLCite">
    <w:name w:val="HTML Cite"/>
    <w:basedOn w:val="DefaultParagraphFont"/>
    <w:rsid w:val="007027A3"/>
    <w:rPr>
      <w:i/>
      <w:iCs/>
    </w:rPr>
  </w:style>
  <w:style w:type="paragraph" w:styleId="BalloonText">
    <w:name w:val="Balloon Text"/>
    <w:basedOn w:val="Normal"/>
    <w:link w:val="BalloonTextChar"/>
    <w:rsid w:val="00F51A25"/>
    <w:rPr>
      <w:rFonts w:ascii="Tahoma" w:hAnsi="Tahoma" w:cs="Tahoma"/>
      <w:sz w:val="16"/>
      <w:szCs w:val="16"/>
    </w:rPr>
  </w:style>
  <w:style w:type="character" w:customStyle="1" w:styleId="BalloonTextChar">
    <w:name w:val="Balloon Text Char"/>
    <w:basedOn w:val="DefaultParagraphFont"/>
    <w:link w:val="BalloonText"/>
    <w:rsid w:val="00F51A2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16393"/>
    <w:rPr>
      <w:sz w:val="24"/>
      <w:szCs w:val="24"/>
    </w:rPr>
  </w:style>
  <w:style w:type="paragraph" w:styleId="Heading1">
    <w:name w:val="heading 1"/>
    <w:basedOn w:val="Normal"/>
    <w:next w:val="Normal"/>
    <w:qFormat/>
    <w:rsid w:val="004E42DF"/>
    <w:pPr>
      <w:keepNext/>
      <w:autoSpaceDE w:val="0"/>
      <w:autoSpaceDN w:val="0"/>
      <w:adjustRightInd w:val="0"/>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DB0D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OLNumber">
    <w:name w:val="SOL Number"/>
    <w:basedOn w:val="Normal"/>
    <w:rsid w:val="002126E5"/>
    <w:pPr>
      <w:autoSpaceDE w:val="0"/>
      <w:autoSpaceDN w:val="0"/>
      <w:adjustRightInd w:val="0"/>
      <w:ind w:left="1080" w:hanging="1080"/>
    </w:pPr>
  </w:style>
  <w:style w:type="paragraph" w:customStyle="1" w:styleId="SOLBullet">
    <w:name w:val="SOL Bullet"/>
    <w:basedOn w:val="Normal"/>
    <w:rsid w:val="002126E5"/>
    <w:pPr>
      <w:autoSpaceDE w:val="0"/>
      <w:autoSpaceDN w:val="0"/>
      <w:adjustRightInd w:val="0"/>
      <w:ind w:left="1440" w:hanging="360"/>
    </w:pPr>
  </w:style>
  <w:style w:type="paragraph" w:styleId="Title">
    <w:name w:val="Title"/>
    <w:basedOn w:val="Normal"/>
    <w:qFormat/>
    <w:rsid w:val="004E42DF"/>
    <w:pPr>
      <w:jc w:val="center"/>
    </w:pPr>
    <w:rPr>
      <w:b/>
      <w:sz w:val="28"/>
    </w:rPr>
  </w:style>
  <w:style w:type="paragraph" w:styleId="Header">
    <w:name w:val="header"/>
    <w:basedOn w:val="Normal"/>
    <w:rsid w:val="001C79BB"/>
    <w:pPr>
      <w:tabs>
        <w:tab w:val="center" w:pos="4320"/>
        <w:tab w:val="right" w:pos="8640"/>
      </w:tabs>
    </w:pPr>
  </w:style>
  <w:style w:type="paragraph" w:styleId="Footer">
    <w:name w:val="footer"/>
    <w:basedOn w:val="Normal"/>
    <w:rsid w:val="001C79BB"/>
    <w:pPr>
      <w:tabs>
        <w:tab w:val="center" w:pos="4320"/>
        <w:tab w:val="right" w:pos="8640"/>
      </w:tabs>
    </w:pPr>
  </w:style>
  <w:style w:type="paragraph" w:styleId="NormalWeb">
    <w:name w:val="Normal (Web)"/>
    <w:basedOn w:val="Normal"/>
    <w:rsid w:val="00776BBE"/>
    <w:pPr>
      <w:spacing w:before="100" w:beforeAutospacing="1" w:after="100" w:afterAutospacing="1"/>
    </w:pPr>
  </w:style>
  <w:style w:type="character" w:customStyle="1" w:styleId="font21">
    <w:name w:val="font21"/>
    <w:basedOn w:val="DefaultParagraphFont"/>
    <w:rsid w:val="00776BBE"/>
    <w:rPr>
      <w:rFonts w:ascii="Arial" w:hAnsi="Arial" w:cs="Arial" w:hint="default"/>
      <w:i w:val="0"/>
      <w:iCs w:val="0"/>
      <w:color w:val="000000"/>
      <w:sz w:val="24"/>
      <w:szCs w:val="24"/>
    </w:rPr>
  </w:style>
  <w:style w:type="character" w:customStyle="1" w:styleId="font11">
    <w:name w:val="font11"/>
    <w:basedOn w:val="DefaultParagraphFont"/>
    <w:rsid w:val="00776BBE"/>
    <w:rPr>
      <w:rFonts w:ascii="Verdana" w:hAnsi="Verdana" w:hint="default"/>
      <w:b/>
      <w:bCs/>
      <w:i w:val="0"/>
      <w:iCs w:val="0"/>
      <w:color w:val="000000"/>
      <w:sz w:val="24"/>
      <w:szCs w:val="24"/>
    </w:rPr>
  </w:style>
  <w:style w:type="character" w:styleId="Hyperlink">
    <w:name w:val="Hyperlink"/>
    <w:basedOn w:val="DefaultParagraphFont"/>
    <w:rsid w:val="00DE053F"/>
    <w:rPr>
      <w:color w:val="0000FF"/>
      <w:u w:val="single"/>
    </w:rPr>
  </w:style>
  <w:style w:type="character" w:styleId="HTMLCite">
    <w:name w:val="HTML Cite"/>
    <w:basedOn w:val="DefaultParagraphFont"/>
    <w:rsid w:val="007027A3"/>
    <w:rPr>
      <w:i/>
      <w:iCs/>
    </w:rPr>
  </w:style>
  <w:style w:type="paragraph" w:styleId="BalloonText">
    <w:name w:val="Balloon Text"/>
    <w:basedOn w:val="Normal"/>
    <w:link w:val="BalloonTextChar"/>
    <w:rsid w:val="00F51A25"/>
    <w:rPr>
      <w:rFonts w:ascii="Tahoma" w:hAnsi="Tahoma" w:cs="Tahoma"/>
      <w:sz w:val="16"/>
      <w:szCs w:val="16"/>
    </w:rPr>
  </w:style>
  <w:style w:type="character" w:customStyle="1" w:styleId="BalloonTextChar">
    <w:name w:val="Balloon Text Char"/>
    <w:basedOn w:val="DefaultParagraphFont"/>
    <w:link w:val="BalloonText"/>
    <w:rsid w:val="00F51A2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108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9.png"/><Relationship Id="rId39" Type="http://schemas.openxmlformats.org/officeDocument/2006/relationships/image" Target="media/image20.jpeg"/><Relationship Id="rId21" Type="http://schemas.openxmlformats.org/officeDocument/2006/relationships/image" Target="media/image6.png"/><Relationship Id="rId34" Type="http://schemas.openxmlformats.org/officeDocument/2006/relationships/image" Target="media/image18.wmf"/><Relationship Id="rId42" Type="http://schemas.openxmlformats.org/officeDocument/2006/relationships/image" Target="media/image25.wmf"/><Relationship Id="rId47" Type="http://schemas.openxmlformats.org/officeDocument/2006/relationships/image" Target="http://mail.webexhibits.org/calendars/i/aztec2.gif" TargetMode="External"/><Relationship Id="rId50" Type="http://schemas.openxmlformats.org/officeDocument/2006/relationships/image" Target="media/image28.jpeg"/><Relationship Id="rId55" Type="http://schemas.openxmlformats.org/officeDocument/2006/relationships/hyperlink" Target="http://www.doe.virginia.gov" TargetMode="External"/><Relationship Id="rId63" Type="http://schemas.openxmlformats.org/officeDocument/2006/relationships/image" Target="media/image36.png"/><Relationship Id="rId68" Type="http://schemas.openxmlformats.org/officeDocument/2006/relationships/image" Target="media/image41.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http://www.mapquest.com" TargetMode="External"/><Relationship Id="rId2" Type="http://schemas.openxmlformats.org/officeDocument/2006/relationships/numbering" Target="numbering.xml"/><Relationship Id="rId16" Type="http://schemas.openxmlformats.org/officeDocument/2006/relationships/hyperlink" Target="http://www.nctm.org/standards/" TargetMode="External"/><Relationship Id="rId29" Type="http://schemas.openxmlformats.org/officeDocument/2006/relationships/image" Target="media/image12.png"/><Relationship Id="rId11" Type="http://schemas.openxmlformats.org/officeDocument/2006/relationships/hyperlink" Target="mailto:Linda.Gillen@fcps.edu" TargetMode="External"/><Relationship Id="rId24" Type="http://schemas.openxmlformats.org/officeDocument/2006/relationships/image" Target="media/image8.png"/><Relationship Id="rId32" Type="http://schemas.openxmlformats.org/officeDocument/2006/relationships/image" Target="media/image16.jpeg"/><Relationship Id="rId37" Type="http://schemas.openxmlformats.org/officeDocument/2006/relationships/image" Target="media/image19.wmf"/><Relationship Id="rId40" Type="http://schemas.openxmlformats.org/officeDocument/2006/relationships/image" Target="media/image24.jpeg"/><Relationship Id="rId45" Type="http://schemas.openxmlformats.org/officeDocument/2006/relationships/hyperlink" Target="http://www.cancuntoday.net/ruins/yucatan.gif" TargetMode="External"/><Relationship Id="rId53" Type="http://schemas.openxmlformats.org/officeDocument/2006/relationships/image" Target="media/image31.jpeg"/><Relationship Id="rId58" Type="http://schemas.openxmlformats.org/officeDocument/2006/relationships/hyperlink" Target="http://www.cancuntoday.net" TargetMode="External"/><Relationship Id="rId66" Type="http://schemas.openxmlformats.org/officeDocument/2006/relationships/image" Target="media/image39.wmf"/><Relationship Id="rId74" Type="http://schemas.openxmlformats.org/officeDocument/2006/relationships/hyperlink" Target="http://www.theteacherscorner.net"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7.png"/><Relationship Id="rId49" Type="http://schemas.openxmlformats.org/officeDocument/2006/relationships/image" Target="media/image27.png"/><Relationship Id="rId57" Type="http://schemas.openxmlformats.org/officeDocument/2006/relationships/hyperlink" Target="http://www.cancuntoday.net/ruins/yucatan.gif" TargetMode="External"/><Relationship Id="rId61" Type="http://schemas.openxmlformats.org/officeDocument/2006/relationships/image" Target="media/image34.wmf"/><Relationship Id="rId10" Type="http://schemas.openxmlformats.org/officeDocument/2006/relationships/hyperlink" Target="mailto:Clara.Hauth@fcps.edu" TargetMode="External"/><Relationship Id="rId19" Type="http://schemas.openxmlformats.org/officeDocument/2006/relationships/oleObject" Target="embeddings/oleObject1.bin"/><Relationship Id="rId31" Type="http://schemas.openxmlformats.org/officeDocument/2006/relationships/image" Target="media/image14.jpeg"/><Relationship Id="rId44" Type="http://schemas.openxmlformats.org/officeDocument/2006/relationships/image" Target="media/image24.png"/><Relationship Id="rId52" Type="http://schemas.openxmlformats.org/officeDocument/2006/relationships/image" Target="media/image30.jpeg"/><Relationship Id="rId60" Type="http://schemas.openxmlformats.org/officeDocument/2006/relationships/hyperlink" Target="mailto:Linda.Gillen@fcps.edu" TargetMode="External"/><Relationship Id="rId65" Type="http://schemas.openxmlformats.org/officeDocument/2006/relationships/image" Target="media/image38.wmf"/><Relationship Id="rId73" Type="http://schemas.openxmlformats.org/officeDocument/2006/relationships/hyperlink" Target="http://www.roadsideamerica.com"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3.wmf"/><Relationship Id="rId48" Type="http://schemas.openxmlformats.org/officeDocument/2006/relationships/image" Target="media/image26.emf"/><Relationship Id="rId56" Type="http://schemas.openxmlformats.org/officeDocument/2006/relationships/hyperlink" Target="http://www.arubahaystack.com/layout/fotos/aruba-eiland.jpg" TargetMode="External"/><Relationship Id="rId64" Type="http://schemas.openxmlformats.org/officeDocument/2006/relationships/image" Target="media/image37.wmf"/><Relationship Id="rId69" Type="http://schemas.openxmlformats.org/officeDocument/2006/relationships/hyperlink" Target="http://www.city-data.com" TargetMode="External"/><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9.jpeg"/><Relationship Id="rId72" Type="http://schemas.openxmlformats.org/officeDocument/2006/relationships/hyperlink" Target="http://www.puzzlechoice.com" TargetMode="External"/><Relationship Id="rId3" Type="http://schemas.openxmlformats.org/officeDocument/2006/relationships/styles" Target="styles.xml"/><Relationship Id="rId12" Type="http://schemas.openxmlformats.org/officeDocument/2006/relationships/hyperlink" Target="mailto:Patricia.Freeman@fcps.edu" TargetMode="External"/><Relationship Id="rId17" Type="http://schemas.openxmlformats.org/officeDocument/2006/relationships/hyperlink" Target="http://www.nctm.org/" TargetMode="External"/><Relationship Id="rId25" Type="http://schemas.openxmlformats.org/officeDocument/2006/relationships/image" Target="http://www.ojs-scuba-n-stuff.us/BIG%20CaribbeanIslands%20Map.png" TargetMode="External"/><Relationship Id="rId33" Type="http://schemas.openxmlformats.org/officeDocument/2006/relationships/image" Target="media/image15.wmf"/><Relationship Id="rId38" Type="http://schemas.openxmlformats.org/officeDocument/2006/relationships/image" Target="media/image22.wmf"/><Relationship Id="rId46" Type="http://schemas.openxmlformats.org/officeDocument/2006/relationships/image" Target="media/image25.png"/><Relationship Id="rId59" Type="http://schemas.openxmlformats.org/officeDocument/2006/relationships/image" Target="media/image33.wmf"/><Relationship Id="rId67" Type="http://schemas.openxmlformats.org/officeDocument/2006/relationships/image" Target="media/image40.wmf"/><Relationship Id="rId20" Type="http://schemas.openxmlformats.org/officeDocument/2006/relationships/oleObject" Target="embeddings/oleObject2.bin"/><Relationship Id="rId41" Type="http://schemas.openxmlformats.org/officeDocument/2006/relationships/image" Target="media/image21.wmf"/><Relationship Id="rId54" Type="http://schemas.openxmlformats.org/officeDocument/2006/relationships/image" Target="media/image32.jpeg"/><Relationship Id="rId62" Type="http://schemas.openxmlformats.org/officeDocument/2006/relationships/image" Target="media/image35.wmf"/><Relationship Id="rId70" Type="http://schemas.openxmlformats.org/officeDocument/2006/relationships/hyperlink" Target="http://www.dublin.oh.us" TargetMode="External"/><Relationship Id="rId75" Type="http://schemas.openxmlformats.org/officeDocument/2006/relationships/hyperlink" Target="http://www.united-states-map.com/usa7243"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4D6769-8867-4D34-A48A-3C0B3D8F9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6</Pages>
  <Words>5304</Words>
  <Characters>30234</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Table of Contents</vt:lpstr>
    </vt:vector>
  </TitlesOfParts>
  <Company>Fairfax County Public Schools</Company>
  <LinksUpToDate>false</LinksUpToDate>
  <CharactersWithSpaces>35468</CharactersWithSpaces>
  <SharedDoc>false</SharedDoc>
  <HLinks>
    <vt:vector size="132" baseType="variant">
      <vt:variant>
        <vt:i4>655371</vt:i4>
      </vt:variant>
      <vt:variant>
        <vt:i4>90</vt:i4>
      </vt:variant>
      <vt:variant>
        <vt:i4>0</vt:i4>
      </vt:variant>
      <vt:variant>
        <vt:i4>5</vt:i4>
      </vt:variant>
      <vt:variant>
        <vt:lpwstr>http://www.united-states-map.com/usa7243</vt:lpwstr>
      </vt:variant>
      <vt:variant>
        <vt:lpwstr/>
      </vt:variant>
      <vt:variant>
        <vt:i4>4390920</vt:i4>
      </vt:variant>
      <vt:variant>
        <vt:i4>87</vt:i4>
      </vt:variant>
      <vt:variant>
        <vt:i4>0</vt:i4>
      </vt:variant>
      <vt:variant>
        <vt:i4>5</vt:i4>
      </vt:variant>
      <vt:variant>
        <vt:lpwstr>http://www.theteacherscorner.net/</vt:lpwstr>
      </vt:variant>
      <vt:variant>
        <vt:lpwstr/>
      </vt:variant>
      <vt:variant>
        <vt:i4>2949226</vt:i4>
      </vt:variant>
      <vt:variant>
        <vt:i4>84</vt:i4>
      </vt:variant>
      <vt:variant>
        <vt:i4>0</vt:i4>
      </vt:variant>
      <vt:variant>
        <vt:i4>5</vt:i4>
      </vt:variant>
      <vt:variant>
        <vt:lpwstr>http://www.roadsideamerica.com/</vt:lpwstr>
      </vt:variant>
      <vt:variant>
        <vt:lpwstr/>
      </vt:variant>
      <vt:variant>
        <vt:i4>4980816</vt:i4>
      </vt:variant>
      <vt:variant>
        <vt:i4>81</vt:i4>
      </vt:variant>
      <vt:variant>
        <vt:i4>0</vt:i4>
      </vt:variant>
      <vt:variant>
        <vt:i4>5</vt:i4>
      </vt:variant>
      <vt:variant>
        <vt:lpwstr>http://www.puzzlechoice.com/</vt:lpwstr>
      </vt:variant>
      <vt:variant>
        <vt:lpwstr/>
      </vt:variant>
      <vt:variant>
        <vt:i4>6160479</vt:i4>
      </vt:variant>
      <vt:variant>
        <vt:i4>78</vt:i4>
      </vt:variant>
      <vt:variant>
        <vt:i4>0</vt:i4>
      </vt:variant>
      <vt:variant>
        <vt:i4>5</vt:i4>
      </vt:variant>
      <vt:variant>
        <vt:lpwstr>http://www.mapquest.com/</vt:lpwstr>
      </vt:variant>
      <vt:variant>
        <vt:lpwstr/>
      </vt:variant>
      <vt:variant>
        <vt:i4>5767189</vt:i4>
      </vt:variant>
      <vt:variant>
        <vt:i4>75</vt:i4>
      </vt:variant>
      <vt:variant>
        <vt:i4>0</vt:i4>
      </vt:variant>
      <vt:variant>
        <vt:i4>5</vt:i4>
      </vt:variant>
      <vt:variant>
        <vt:lpwstr>http://www.dublin.oh.us/</vt:lpwstr>
      </vt:variant>
      <vt:variant>
        <vt:lpwstr/>
      </vt:variant>
      <vt:variant>
        <vt:i4>2031633</vt:i4>
      </vt:variant>
      <vt:variant>
        <vt:i4>72</vt:i4>
      </vt:variant>
      <vt:variant>
        <vt:i4>0</vt:i4>
      </vt:variant>
      <vt:variant>
        <vt:i4>5</vt:i4>
      </vt:variant>
      <vt:variant>
        <vt:lpwstr>http://www.city-data.com/</vt:lpwstr>
      </vt:variant>
      <vt:variant>
        <vt:lpwstr/>
      </vt:variant>
      <vt:variant>
        <vt:i4>3080286</vt:i4>
      </vt:variant>
      <vt:variant>
        <vt:i4>66</vt:i4>
      </vt:variant>
      <vt:variant>
        <vt:i4>0</vt:i4>
      </vt:variant>
      <vt:variant>
        <vt:i4>5</vt:i4>
      </vt:variant>
      <vt:variant>
        <vt:lpwstr>mailto:Linda.Gillen@fcps.edu</vt:lpwstr>
      </vt:variant>
      <vt:variant>
        <vt:lpwstr/>
      </vt:variant>
      <vt:variant>
        <vt:i4>2097273</vt:i4>
      </vt:variant>
      <vt:variant>
        <vt:i4>63</vt:i4>
      </vt:variant>
      <vt:variant>
        <vt:i4>0</vt:i4>
      </vt:variant>
      <vt:variant>
        <vt:i4>5</vt:i4>
      </vt:variant>
      <vt:variant>
        <vt:lpwstr>http://www.cancuntoday.net/</vt:lpwstr>
      </vt:variant>
      <vt:variant>
        <vt:lpwstr/>
      </vt:variant>
      <vt:variant>
        <vt:i4>4784208</vt:i4>
      </vt:variant>
      <vt:variant>
        <vt:i4>60</vt:i4>
      </vt:variant>
      <vt:variant>
        <vt:i4>0</vt:i4>
      </vt:variant>
      <vt:variant>
        <vt:i4>5</vt:i4>
      </vt:variant>
      <vt:variant>
        <vt:lpwstr>http://www.cancuntoday.net/ruins/yucatan.gif</vt:lpwstr>
      </vt:variant>
      <vt:variant>
        <vt:lpwstr/>
      </vt:variant>
      <vt:variant>
        <vt:i4>7602303</vt:i4>
      </vt:variant>
      <vt:variant>
        <vt:i4>57</vt:i4>
      </vt:variant>
      <vt:variant>
        <vt:i4>0</vt:i4>
      </vt:variant>
      <vt:variant>
        <vt:i4>5</vt:i4>
      </vt:variant>
      <vt:variant>
        <vt:lpwstr>http://www.arubahaystack.com/layout/fotos/aruba-eiland.jpg</vt:lpwstr>
      </vt:variant>
      <vt:variant>
        <vt:lpwstr/>
      </vt:variant>
      <vt:variant>
        <vt:i4>4194305</vt:i4>
      </vt:variant>
      <vt:variant>
        <vt:i4>54</vt:i4>
      </vt:variant>
      <vt:variant>
        <vt:i4>0</vt:i4>
      </vt:variant>
      <vt:variant>
        <vt:i4>5</vt:i4>
      </vt:variant>
      <vt:variant>
        <vt:lpwstr>http://www.doe.virginia.gov/</vt:lpwstr>
      </vt:variant>
      <vt:variant>
        <vt:lpwstr/>
      </vt:variant>
      <vt:variant>
        <vt:i4>4784208</vt:i4>
      </vt:variant>
      <vt:variant>
        <vt:i4>21</vt:i4>
      </vt:variant>
      <vt:variant>
        <vt:i4>0</vt:i4>
      </vt:variant>
      <vt:variant>
        <vt:i4>5</vt:i4>
      </vt:variant>
      <vt:variant>
        <vt:lpwstr>http://www.cancuntoday.net/ruins/yucatan.gif</vt:lpwstr>
      </vt:variant>
      <vt:variant>
        <vt:lpwstr/>
      </vt:variant>
      <vt:variant>
        <vt:i4>4325462</vt:i4>
      </vt:variant>
      <vt:variant>
        <vt:i4>15</vt:i4>
      </vt:variant>
      <vt:variant>
        <vt:i4>0</vt:i4>
      </vt:variant>
      <vt:variant>
        <vt:i4>5</vt:i4>
      </vt:variant>
      <vt:variant>
        <vt:lpwstr>http://www.nctm.org/</vt:lpwstr>
      </vt:variant>
      <vt:variant>
        <vt:lpwstr/>
      </vt:variant>
      <vt:variant>
        <vt:i4>7471137</vt:i4>
      </vt:variant>
      <vt:variant>
        <vt:i4>12</vt:i4>
      </vt:variant>
      <vt:variant>
        <vt:i4>0</vt:i4>
      </vt:variant>
      <vt:variant>
        <vt:i4>5</vt:i4>
      </vt:variant>
      <vt:variant>
        <vt:lpwstr>http://www.nctm.org/standards/</vt:lpwstr>
      </vt:variant>
      <vt:variant>
        <vt:lpwstr/>
      </vt:variant>
      <vt:variant>
        <vt:i4>131106</vt:i4>
      </vt:variant>
      <vt:variant>
        <vt:i4>9</vt:i4>
      </vt:variant>
      <vt:variant>
        <vt:i4>0</vt:i4>
      </vt:variant>
      <vt:variant>
        <vt:i4>5</vt:i4>
      </vt:variant>
      <vt:variant>
        <vt:lpwstr>mailto:Jo-Anne.Carra@fcps.edu</vt:lpwstr>
      </vt:variant>
      <vt:variant>
        <vt:lpwstr/>
      </vt:variant>
      <vt:variant>
        <vt:i4>8257543</vt:i4>
      </vt:variant>
      <vt:variant>
        <vt:i4>6</vt:i4>
      </vt:variant>
      <vt:variant>
        <vt:i4>0</vt:i4>
      </vt:variant>
      <vt:variant>
        <vt:i4>5</vt:i4>
      </vt:variant>
      <vt:variant>
        <vt:lpwstr>mailto:Patricia.Freeman@fcps.edu</vt:lpwstr>
      </vt:variant>
      <vt:variant>
        <vt:lpwstr/>
      </vt:variant>
      <vt:variant>
        <vt:i4>3080286</vt:i4>
      </vt:variant>
      <vt:variant>
        <vt:i4>3</vt:i4>
      </vt:variant>
      <vt:variant>
        <vt:i4>0</vt:i4>
      </vt:variant>
      <vt:variant>
        <vt:i4>5</vt:i4>
      </vt:variant>
      <vt:variant>
        <vt:lpwstr>mailto:Linda.Gillen@fcps.edu</vt:lpwstr>
      </vt:variant>
      <vt:variant>
        <vt:lpwstr/>
      </vt:variant>
      <vt:variant>
        <vt:i4>2621530</vt:i4>
      </vt:variant>
      <vt:variant>
        <vt:i4>0</vt:i4>
      </vt:variant>
      <vt:variant>
        <vt:i4>0</vt:i4>
      </vt:variant>
      <vt:variant>
        <vt:i4>5</vt:i4>
      </vt:variant>
      <vt:variant>
        <vt:lpwstr>mailto:Clara.Hauth@fcps.edu</vt:lpwstr>
      </vt:variant>
      <vt:variant>
        <vt:lpwstr/>
      </vt:variant>
      <vt:variant>
        <vt:i4>7602303</vt:i4>
      </vt:variant>
      <vt:variant>
        <vt:i4>-1</vt:i4>
      </vt:variant>
      <vt:variant>
        <vt:i4>1241</vt:i4>
      </vt:variant>
      <vt:variant>
        <vt:i4>1</vt:i4>
      </vt:variant>
      <vt:variant>
        <vt:lpwstr>http://www.arubahaystack.com/layout/fotos/aruba-eiland.jpg</vt:lpwstr>
      </vt:variant>
      <vt:variant>
        <vt:lpwstr/>
      </vt:variant>
      <vt:variant>
        <vt:i4>3276857</vt:i4>
      </vt:variant>
      <vt:variant>
        <vt:i4>-1</vt:i4>
      </vt:variant>
      <vt:variant>
        <vt:i4>1247</vt:i4>
      </vt:variant>
      <vt:variant>
        <vt:i4>1</vt:i4>
      </vt:variant>
      <vt:variant>
        <vt:lpwstr>http://mail.webexhibits.org/calendars/i/aztec2.gif</vt:lpwstr>
      </vt:variant>
      <vt:variant>
        <vt:lpwstr/>
      </vt:variant>
      <vt:variant>
        <vt:i4>5439572</vt:i4>
      </vt:variant>
      <vt:variant>
        <vt:i4>-1</vt:i4>
      </vt:variant>
      <vt:variant>
        <vt:i4>1265</vt:i4>
      </vt:variant>
      <vt:variant>
        <vt:i4>1</vt:i4>
      </vt:variant>
      <vt:variant>
        <vt:lpwstr>http://www.ojs-scuba-n-stuff.us/BIG%20CaribbeanIslands%20Map.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 of Contents</dc:title>
  <dc:creator>Information Technology Department</dc:creator>
  <cp:lastModifiedBy>Skip Tyler</cp:lastModifiedBy>
  <cp:revision>4</cp:revision>
  <cp:lastPrinted>2013-02-03T23:47:00Z</cp:lastPrinted>
  <dcterms:created xsi:type="dcterms:W3CDTF">2013-03-10T01:08:00Z</dcterms:created>
  <dcterms:modified xsi:type="dcterms:W3CDTF">2013-03-19T0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